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0"/>
  </p:notesMasterIdLst>
  <p:handoutMasterIdLst>
    <p:handoutMasterId r:id="rId101"/>
  </p:handoutMasterIdLst>
  <p:sldIdLst>
    <p:sldId id="256" r:id="rId2"/>
    <p:sldId id="539" r:id="rId3"/>
    <p:sldId id="540" r:id="rId4"/>
    <p:sldId id="518" r:id="rId5"/>
    <p:sldId id="519" r:id="rId6"/>
    <p:sldId id="398" r:id="rId7"/>
    <p:sldId id="451" r:id="rId8"/>
    <p:sldId id="467" r:id="rId9"/>
    <p:sldId id="468" r:id="rId10"/>
    <p:sldId id="450" r:id="rId11"/>
    <p:sldId id="442" r:id="rId12"/>
    <p:sldId id="455" r:id="rId13"/>
    <p:sldId id="452" r:id="rId14"/>
    <p:sldId id="462" r:id="rId15"/>
    <p:sldId id="454" r:id="rId16"/>
    <p:sldId id="368" r:id="rId17"/>
    <p:sldId id="407" r:id="rId18"/>
    <p:sldId id="408" r:id="rId19"/>
    <p:sldId id="386" r:id="rId20"/>
    <p:sldId id="457" r:id="rId21"/>
    <p:sldId id="458" r:id="rId22"/>
    <p:sldId id="459" r:id="rId23"/>
    <p:sldId id="460" r:id="rId24"/>
    <p:sldId id="456" r:id="rId25"/>
    <p:sldId id="387" r:id="rId26"/>
    <p:sldId id="388" r:id="rId27"/>
    <p:sldId id="389" r:id="rId28"/>
    <p:sldId id="463" r:id="rId29"/>
    <p:sldId id="461" r:id="rId30"/>
    <p:sldId id="464" r:id="rId31"/>
    <p:sldId id="390" r:id="rId32"/>
    <p:sldId id="391" r:id="rId33"/>
    <p:sldId id="465" r:id="rId34"/>
    <p:sldId id="466" r:id="rId35"/>
    <p:sldId id="392" r:id="rId36"/>
    <p:sldId id="401" r:id="rId37"/>
    <p:sldId id="400" r:id="rId38"/>
    <p:sldId id="393" r:id="rId39"/>
    <p:sldId id="402" r:id="rId40"/>
    <p:sldId id="403" r:id="rId41"/>
    <p:sldId id="404" r:id="rId42"/>
    <p:sldId id="395" r:id="rId43"/>
    <p:sldId id="396" r:id="rId44"/>
    <p:sldId id="405" r:id="rId45"/>
    <p:sldId id="399" r:id="rId46"/>
    <p:sldId id="469" r:id="rId47"/>
    <p:sldId id="470" r:id="rId48"/>
    <p:sldId id="541" r:id="rId49"/>
    <p:sldId id="472" r:id="rId50"/>
    <p:sldId id="473" r:id="rId51"/>
    <p:sldId id="474" r:id="rId52"/>
    <p:sldId id="475" r:id="rId53"/>
    <p:sldId id="476" r:id="rId54"/>
    <p:sldId id="477" r:id="rId55"/>
    <p:sldId id="478" r:id="rId56"/>
    <p:sldId id="479" r:id="rId57"/>
    <p:sldId id="480" r:id="rId58"/>
    <p:sldId id="481" r:id="rId59"/>
    <p:sldId id="482" r:id="rId60"/>
    <p:sldId id="483" r:id="rId61"/>
    <p:sldId id="542" r:id="rId62"/>
    <p:sldId id="484" r:id="rId63"/>
    <p:sldId id="485" r:id="rId64"/>
    <p:sldId id="486" r:id="rId65"/>
    <p:sldId id="487" r:id="rId66"/>
    <p:sldId id="488" r:id="rId67"/>
    <p:sldId id="489" r:id="rId68"/>
    <p:sldId id="490" r:id="rId69"/>
    <p:sldId id="491" r:id="rId70"/>
    <p:sldId id="492" r:id="rId71"/>
    <p:sldId id="493" r:id="rId72"/>
    <p:sldId id="494" r:id="rId73"/>
    <p:sldId id="495" r:id="rId74"/>
    <p:sldId id="496" r:id="rId75"/>
    <p:sldId id="497" r:id="rId76"/>
    <p:sldId id="498" r:id="rId77"/>
    <p:sldId id="499" r:id="rId78"/>
    <p:sldId id="500" r:id="rId79"/>
    <p:sldId id="536" r:id="rId80"/>
    <p:sldId id="543" r:id="rId81"/>
    <p:sldId id="521" r:id="rId82"/>
    <p:sldId id="522" r:id="rId83"/>
    <p:sldId id="523" r:id="rId84"/>
    <p:sldId id="524" r:id="rId85"/>
    <p:sldId id="525" r:id="rId86"/>
    <p:sldId id="526" r:id="rId87"/>
    <p:sldId id="527" r:id="rId88"/>
    <p:sldId id="528" r:id="rId89"/>
    <p:sldId id="529" r:id="rId90"/>
    <p:sldId id="530" r:id="rId91"/>
    <p:sldId id="531" r:id="rId92"/>
    <p:sldId id="532" r:id="rId93"/>
    <p:sldId id="533" r:id="rId94"/>
    <p:sldId id="534" r:id="rId95"/>
    <p:sldId id="535" r:id="rId96"/>
    <p:sldId id="537" r:id="rId97"/>
    <p:sldId id="538" r:id="rId98"/>
    <p:sldId id="406" r:id="rId99"/>
  </p:sldIdLst>
  <p:sldSz cx="12192000" cy="6858000"/>
  <p:notesSz cx="6881813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 s u s" initials="Asus" lastIdx="1" clrIdx="0">
    <p:extLst>
      <p:ext uri="{19B8F6BF-5375-455C-9EA6-DF929625EA0E}">
        <p15:presenceInfo xmlns:p15="http://schemas.microsoft.com/office/powerpoint/2012/main" userId="A s u 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A198"/>
    <a:srgbClr val="850000"/>
    <a:srgbClr val="383838"/>
    <a:srgbClr val="E61020"/>
    <a:srgbClr val="2222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05" autoAdjust="0"/>
    <p:restoredTop sz="77197" autoAdjust="0"/>
  </p:normalViewPr>
  <p:slideViewPr>
    <p:cSldViewPr snapToGrid="0">
      <p:cViewPr varScale="1">
        <p:scale>
          <a:sx n="79" d="100"/>
          <a:sy n="79" d="100"/>
        </p:scale>
        <p:origin x="802" y="-1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3096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1" y="0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/>
          <a:lstStyle>
            <a:lvl1pPr algn="r">
              <a:defRPr sz="1200"/>
            </a:lvl1pPr>
          </a:lstStyle>
          <a:p>
            <a:fld id="{BE36EF20-56E6-A245-A0C6-FCE94244DF49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1" y="8829967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 anchor="b"/>
          <a:lstStyle>
            <a:lvl1pPr algn="r">
              <a:defRPr sz="1200"/>
            </a:lvl1pPr>
          </a:lstStyle>
          <a:p>
            <a:fld id="{FE1BB279-24D0-E74F-842C-97E9CC576B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8-04-17T17:38:51.567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766 3537 0,'0'14'47,"0"-1"-31,0 0-16,0 1 15,13 13-15,-13 26 16,12-27-16,-12 81 16,13-54-16,0 13 15,-1 81-15,1-54 16,25 80-1,-25-80-15,1 0 0,-3 1 0,3 12 16,11 107-16,-25-107 16,13 120-1,-13-105-15,13 78 16,-13-106-16,0-13 0,0 0 16,0-14-16,0 67 15,-13-93-15,13 40 16,-13-53-16,13-14 15,-12 1-15</inkml:trace>
  <inkml:trace contextRef="#ctx0" brushRef="#br0" timeOffset="1">1728 3551 0,'-14'0'0,"28"0"47,11 0-47,-12 0 16,50-14-16,-25 14 15,52 0-15,-39 0 16,52 0 0,-40 0-16,1 0 0,51 0 15,-52 0-15,1 0 16,0 0-16,0 0 0,63 0 15,-50 0-15,50 0 16,-63 0-16,12 0 16,-11-13-16,-2 13 15,64 0 1,-11 0-16,-66 0 0,66 0 16,-78 0-16,13 0 15,-26 0-15,0 0 16,2 0-16,10 0 15,-23 0-15,11 0 16,0 0-16,-12-13 16,0 13-16,12-14 15,-11 14-15,10 0 16,2 0-16,0 0 16,-13 0-16,-1 0 0,26 0 15,-25 0-15,0-12 16,-1 12-16,1 0 0,14 0 15,-16 0 1,3 0-16,-1 0 16,12-15-16,-12 15 15,12 0 1,-12 0-16,12 0 16,-25-13-16,26 13 15,-1 0 1,-11 0-16,-2 0 15,25 0 1,-23 0-16,-1 0 16,0 0-16,-1 0 0,1 0 0,0 0 15,-1 13 1,1-13 0,0 0-16,-1 0 15,1 0 1,0 0-1,1 0 1,-3 0 0,3 0 31,-14 15-32,0-3-15,0 2 16,0-1-1,0 27 1,0-13-16,0 0 0,13 12 16,-13-13-16,0 15 0,12 39 15,-12-40-15,0 12 0,13-11 16,-13 12 0,0 13-16,0 54 0,0 13 15,0 80 1,0-66-1,0-68-15,13 68 16,-13-67-16,12-14 16,1 94-16,0-94 15,-1 68-15,-12-67 16,0 66-16,13-68 16,-13 56-1,13-68-15,-13 0 0,13 0 0,0 28 16,-13-41-1,12 0-15,-12-14 16,-12 0-16,-1-26 16,0 0-16</inkml:trace>
  <inkml:trace contextRef="#ctx0" brushRef="#br0" timeOffset="2">1945 6305 0,'12'0'16,"1"-13"-16,38 13 15,-26 0-15,129-12 16,-78 12 0,1 0-16,114 0 15,-64 0-15,141-27 16,-128 14-16,129-14 16,-142 13-16,128-26 15,-140 27-15,12 13 0,91-13 16,-129-1-16,-13 14 15,-24 14-15,-14-14 0,13 26 16,-39-26 0</inkml:trace>
  <inkml:trace contextRef="#ctx0" brushRef="#br0" timeOffset="3">1766 3485 0,'-13'0'15,"13"12"-15,13-12 16,38-27 0,-26 14-16,65-39 15,-52 25-15,0-13 16,0 13-16,-12 0 0,24-13 15,-37 40-15,-13-12 16</inkml:trace>
  <inkml:trace contextRef="#ctx0" brushRef="#br0" timeOffset="4">2149 3258 0,'-14'0'16,"28"0"-1,-3 0 1,3 13-16,12-13 0,24 0 16,28 0-1,-40-13-15,12 13 16,66-14-16,23 14 16,-62 0-16,12 0 15,90-12 1,-77 12-16,103 0 15,-91 0-15,0 0 0,14-14 0,102 1 16,-115 0 0,89-1-16,-115 14 15,-13-13-15,39 13 16,-77 0-16,40 0 16,-53 0-16,-12 13 0,25 1 15,-26-14 1,-12 13-1</inkml:trace>
  <inkml:trace contextRef="#ctx0" brushRef="#br0" timeOffset="5">4559 3165 0,'27'0'16,"-54"0"-16,79 0 0,-14 0 15,-13 0-15,39-14 16,-38 14-16,-1 0 16,26-13-1,-38 13-15,0 0 0,0 0 16,-1 0-16</inkml:trace>
  <inkml:trace contextRef="#ctx0" brushRef="#br0" timeOffset="6">4929 3125 0,'0'13'16,"-38"0"0,13 1-16,-39 26 15,26-13-15,12-1 0,-38 27 16,39-26-16,-13 13 15,38-13-15,-14-15 16</inkml:trace>
  <inkml:trace contextRef="#ctx0" brushRef="#br0" timeOffset="7">4904 3178 0,'0'0'0,"-13"0"0,13 14 31,0 12-15,0 0-16,0 1 0,0 53 15,0 14 1,0-42-16,0 2 16,0-2-16,13 122 15,-13-107-15,0 39 16,13-53-16,-1 67 16,-12-67-16,0 0 15,13 133 1,-13-66-1,-13 40 1,13-120-16,-12 67 16,12-67-16,0 13 0,0 40 15,-13-40-15,13 0 16,0-12-16,0-1 0,0 0 16,0 0-16,0 26 15,0-39-15,13 26 16,-13-26-16,12 25 15,-12-25-15,0 0 16,13-14-16,-13 14 0,0 0 16,0 12-1,0-25-15,0 12 16,0-13-16,0 14 16,0-14-16,0 1 0,13-14 31</inkml:trace>
  <inkml:trace contextRef="#ctx0" brushRef="#br0" timeOffset="8">4981 5773 0,'-26'27'15,"13"0"-15,-12-1 16,-13 27 0,12-13-16,-13 14 0,14-41 15,12 1-15,13 12 16,-12-26-16</inkml:trace>
  <inkml:trace contextRef="#ctx0" brushRef="#br0" timeOffset="9">3029 6478 0,'0'14'16,"12"0"-1,14-2-15,13 2 16,-15-1-16,27 14 15,-25-14-15,-13 1 16,13-1-16,12-1 16,-13 3-16,0-15 15,-11 0-15</inkml:trace>
  <inkml:trace contextRef="#ctx0" brushRef="#br0" timeOffset="10">3271 6426 0,'-25'27'16,"50"-54"-16,-63 67 0,0 0 15,12-14-15,-13 14 16,27-13-1,0-2-15,-27 30 16,26-29-16</inkml:trace>
  <inkml:trace contextRef="#ctx0" brushRef="#br0" timeOffset="11">1728 7011 0,'-14'0'0,"1"-13"15,2 13-15,11-13 16,0-1-1,24 14 1,1 0-16,2-13 0,-2 13 16,1 0-16,-14 0 0,26 13 15,-38 1 1,0-1-16,0 0 16,-25 27-1,0 1-15,12-29 0,13 28 16,0-27-1,13 14-15,25 13 16,-13-26-16,27 12 16,-39-12-16,12 12 15,-12-12-15,-26-2 16,-12 15 0,-2-14-16,-11-13 0,13 14 15,-13-1-15,-26-13 16,39 14-16,-2-14 15</inkml:trace>
  <inkml:trace contextRef="#ctx0" brushRef="#br0" timeOffset="12">2263 7011 0,'0'0'0,"-13"-13"0,1 0 0,-1-1 15,-25 1-15,11-1 16,2 14-16,1 14 16,-2-1-16,0 14 0,-12 40 15,25-28-15,13 28 16,0-40-16,25 25 15,1-38-15,37 0 32,-36-14-32,11-14 0,0 0 0,0-12 15,-13 0-15,-25-28 16,0 27-16,-25-13 16,12 14-16,1 13 15,-1 0-15,0 13 0,13-14 16,-12 54-1,12-14-15,0 1 16,0 13-16,0 0 0,12-13 16,1 12-16,0-11 0,-1 24 15,1-25-15,12 27 16,-12-41 0,14 14-16,-16-27 15</inkml:trace>
  <inkml:trace contextRef="#ctx0" brushRef="#br0" timeOffset="13">2544 7157 0,'0'14'0,"12"-14"15,13 27-15,-11-14 16,37 14 0,-26-1-16,1-12 0,-1-2 15,13 16-15,-11-16 16,-2 15-16,-12-14 15</inkml:trace>
  <inkml:trace contextRef="#ctx0" brushRef="#br0" timeOffset="14">2709 7198 0,'0'0'15,"-24"52"-15,10-24 0,-11-2 16,12 27-16,13-26 16,0-14-16,-13 14 0,26 0 15</inkml:trace>
  <inkml:trace contextRef="#ctx0" brushRef="#br0" timeOffset="15">2991 7011 0,'12'0'32,"26"0"-32,-12 0 15,13 14 1,-27-14-16,-12 13 0,12-13 16,-12 13-16,0 1 0,-12 13 15,12-15-15,-12 1 16,-2 1-16,14-1 0,0 27 15,0-26 1,26 12-16,0-12 16,11 12-16,-23 0 15,-2-12 1,-12 12-16,0-12 0,-26-1 16,1 0-1,-1-13-15,14 14 16,-14-14-16,1 13 0,-1-13 15,14 0-15</inkml:trace>
  <inkml:trace contextRef="#ctx0" brushRef="#br0" timeOffset="16">3475 7077 0,'0'-26'15,"-13"26"1,-12-13-16,12 13 16,1 0-16,-2 0 0,-10 13 15,-2 1-15,12 13 16,14-2-16,0 15 15,14-13-15,12 13 16,-2-26 0,28-2-16,-27-12 15,0 0-15,2 0 0,-3-12 16,-10-2-16,-2 1 16,1-27-16,-13 13 15,0 14-15,-25-41 16,11 42-16,1-2 0,2 1 15,-3 0 1,1 13-16,13 13 0,0 0 16,13 80-1,12-13 1,-12-40-16,13 66 16,-13-79-16,-13 0 15,26 25-15,-26-37 16,25-2-16</inkml:trace>
  <inkml:trace contextRef="#ctx0" brushRef="#br0" timeOffset="17">3794 7171 0,'0'0'0,"0"13"16,25 14 0,1-14-16,25 13 15,-25-12-15,0 0 16,-2-2-16,28 16 16,-39-16-16,12 15 15,-12-14-15,-13 1 16</inkml:trace>
  <inkml:trace contextRef="#ctx0" brushRef="#br0" timeOffset="18">4024 7104 0,'0'0'0,"-13"13"15,13 1-15,-13-1 16,1 14-16,-2 0 0,1-1 16,13 0-16,-11 2 0,11-2 15,-14 0-15,14 1 0,0-14 16,0 14-16,0-13 16,0-1-16,14-13 0,-14 12 15</inkml:trace>
  <inkml:trace contextRef="#ctx0" brushRef="#br0" timeOffset="19">4241 7038 0,'12'-13'16,"1"-1"-16,0 14 15,12-13-15,1 0 0,13 13 16,-27 0 0,14 0-16,-26 13 15,11 0-15,-11 1 16,0-1-16,0 14 0,-11-15 0,11 28 15,0-26-15,25 26 16,1-27-16,-1 1 16,13 12-1,-13-12-15,26 12 16,-24-26-16,-27 14 0,12-2 16,-24 2-16,-15 0 15,2-2-15,-13 2 0,-38 12 16,36-12-1,-23 13-15,38-27 16,-1 13-16</inkml:trace>
  <inkml:trace contextRef="#ctx0" brushRef="#br0" timeOffset="20">1217 8142 0,'13'0'16,"-13"14"-1,0 12-15,0 1 16,12 0-16,-12 0 0,0 52 15,0-39-15,13-13 16,-13-1-16,0 1 16,0 0-16,0-14 0,0-40 31,-13-39-15,13 39-16,0-52 15,0 39-15,0-1 0,13-25 16,1 40-16,-3 11 15,16 2-15,-15 1 0,27 12 16,-14 12 0,-12 1-16,-1 41 15,-12-27-15,13 25 16,-13-24-16,-13 12 16,13 13-1,-12-27-15,12 14 0,12 0 16,1-26-16,0-14 15</inkml:trace>
  <inkml:trace contextRef="#ctx0" brushRef="#br0" timeOffset="21">1638 8288 0,'0'15'16,"0"-2"-16,0-1 0,0 15 16,0 27-16,0-14 15,13 13 1,-13-26-16,12 12 15,1-25-15,1-1 16,-3-13-16,-11-13 16</inkml:trace>
  <inkml:trace contextRef="#ctx0" brushRef="#br0" timeOffset="22">1829 8316 0,'-12'39'16,"12"-12"-16,0 0 0,0 39 16,0-39-16,0 12 15,12 15 1,1-41-16,-13 14 0,13 0 16</inkml:trace>
  <inkml:trace contextRef="#ctx0" brushRef="#br0" timeOffset="23">1701 8489 0,'0'0'16,"38"0"-16,-24 0 0,12 0 16,-1-14-16,26 14 15,-39 0-15</inkml:trace>
  <inkml:trace contextRef="#ctx0" brushRef="#br0" timeOffset="24">1638 7863 0,'-13'0'16,"1"-13"-1,12 0 282,12 13-265,14 0-32,-14-14 15,1 14 1,1 0-16,-3 0 0,2-13 15,1 13-15</inkml:trace>
  <inkml:trace contextRef="#ctx0" brushRef="#br0" timeOffset="25">1651 7823 0,'0'14'16,"-13"-1"-16,0 26 15,13 15 1,-12-41-16,12 40 16,12-39-16,-12-1 0,26 13 15,-14-26-15,26 14 16,-25-14-16,1 0 15</inkml:trace>
  <inkml:trace contextRef="#ctx0" brushRef="#br0" timeOffset="26">1779 7969 0,'0'27'16,"0"-54"-16,0 67 0,12-26 16,14-1-16,-14-13 15,14 0-15,26-13 16,-14-1 0,-38-26-1,0 27-15,-13-27 16,13 27-16,-25-1 0,11 1 15,-12-13-15,1 26 16,12-13 0</inkml:trace>
  <inkml:trace contextRef="#ctx0" brushRef="#br0" timeOffset="27">1970 7770 0,'13'0'0,"-1"-14"15,14 1 1,-14 13-16,14 0 0,0 0 16,-14 13-16,13-13 15,-25 14-15,13-1 16,-13 14-16,0 13 15,0-14-15,0 1 16,14 13-16,-14-14 16,11-12-16,-11-1 0,0 0 15,14 1-15,-28-14 32,3 0-17,-16 0 1,16 0-16,-3-14 0</inkml:trace>
  <inkml:trace contextRef="#ctx0" brushRef="#br0" timeOffset="28">1842 7889 0,'0'-13'15,"0"26"-15,-13-26 0,1 0 0,-1 13 16,-12 0 0,12 13-16,0-13 0,13 13 15,-25 14 1,25-14-16,0 1 0,0-1 15</inkml:trace>
  <inkml:trace contextRef="#ctx0" brushRef="#br0" timeOffset="29">2187 8236 0,'-13'0'15,"26"0"-15,0 0 16,37 0-1,-37 0-15,12 0 16,-12 0-16,14 0 0,-16 0 16</inkml:trace>
  <inkml:trace contextRef="#ctx0" brushRef="#br0" timeOffset="30">2225 8369 0,'0'0'16,"25"13"-16,1-13 0,-14-13 16,14 13-1,-1 0-15,-11 0 0,-1-14 0,-1 14 16</inkml:trace>
  <inkml:trace contextRef="#ctx0" brushRef="#br0" timeOffset="31">2633 8196 0,'-13'13'16,"26"-26"-16,-26 39 0,1 28 16,12-27-1,12-2-15,-12 2 0,13 0 16,-13 13-16,13-27 16,-13 1-16,0-28 15,0-39 1,0 13-1,0 1-15,0-28 16,0 27-16,13 13 0,13-40 16,-14 55-16,13-16 15,-12 28-15,0 0 16,-1 28-16,-12-3 0,14 16 16,-14-1-16,0 40 15,0-28-15,13 29 16,-13-55-16,0 1 15,12 0-15,1 13 16</inkml:trace>
  <inkml:trace contextRef="#ctx0" brushRef="#br0" timeOffset="32">2939 8369 0,'-12'26'16,"12"-12"-16,0 12 15,0-12-15,0 12 0,12-12 0,-12-1 16,14 0-16,10 13 16,-10-26-1,-2 0-15,1-12 16,-13-2-1,0 1-15,0 0 16,13 13-16,-1 0 16,1 13-1,0 0-15,26 13 16,-27-12-16,14-1 16,-14-13-16,13 0 15,-25-13-15,0-27 16,-25 14-1,13-1-15,-26-26 16,24 26-16,1 14 0,1-14 16,-1-12-16</inkml:trace>
  <inkml:trace contextRef="#ctx0" brushRef="#br0" timeOffset="33">3016 7850 0,'13'13'16,"-1"-13"0,14-13-16,25 0 0,-13-1 15,13 1 1</inkml:trace>
  <inkml:trace contextRef="#ctx0" brushRef="#br0" timeOffset="34">3092 7876 0,'0'53'15,"0"-106"-15,14 120 0,-2-14 16,0-40-16,2 1 16,-14-1-16,12 1 0,1-2 0,-1 2 15,2-14 1</inkml:trace>
  <inkml:trace contextRef="#ctx0" brushRef="#br0" timeOffset="35">3220 7956 0,'0'0'15,"0"40"-15,0-13 0,13 0 16,0-15-16,12-12 15,13 14-15,-24-14 16,-3-14 0,3 2-16,-2 12 0,-12-41 15,0 28-15,-12 0 0,-13-14 16,11 14-16,1-1 16,-12 14-16,12-13 15</inkml:trace>
  <inkml:trace contextRef="#ctx0" brushRef="#br0" timeOffset="36">3334 7837 0,'26'-14'0,"0"1"16,0 13-1,24-14-15,-37 14 16,12 14 0,-25-1-16,13 14 15,-13-14-15,0 0 16,14 27 0,-14-27-16,11 27 15,2-13-15,1 0 16,-14-14-16,0 1 0,12-2 15,-24-12 1,-15 0 0,16 0-16,-16 0 0,-11 0 15,26 0-15,-1 0 16,0 0-16</inkml:trace>
  <inkml:trace contextRef="#ctx0" brushRef="#br0" timeOffset="37">3730 8142 0,'14'0'0,"24"0"15,-26 0 1,27-12-16,-14 12 16,-12 0-16,12 0 15,-12 0-15,-26 0 16</inkml:trace>
  <inkml:trace contextRef="#ctx0" brushRef="#br0" timeOffset="38">3705 8303 0,'39'0'16,"-78"0"-16,103 0 0,-39 0 0,0-15 15,27 3 1,-27-1-16,1-2 16</inkml:trace>
  <inkml:trace contextRef="#ctx0" brushRef="#br0" timeOffset="39">3972 8009 0,'0'0'0,"14"0"15,37-26-15,-26 12 16,26 1-1,-39 0-15,1 13 0,0 13 0,-13 14 16,-26 26 0,1-27-16,-13 27 15,25-38-15,1 11 16,12-13-16,0 14 0,12-14 16,39 14-16,-13-27 15,-11 12-15,11 3 0,0-2 16,13 14-16,-26-14 15,-12 13 1,-26 1-16,-38-1 16,26-12-16,-13-1 15,0 0-15,-2 1 0,2-14 0,-25 0 16,50 0 0,0 0-16,1 0 0,24-27 15</inkml:trace>
  <inkml:trace contextRef="#ctx0" brushRef="#br0" timeOffset="40">4546 8050 0,'13'-41'15,"-26"82"-15,26-95 0,-13 41 0,-38-1 16,13 14-16,-26 27 16,13-14-16,12 14 15,14-13-15,-2 12 16,2 0-16,12 2 0,12 11 16,2-26-16,24 14 15,-13-27-15,26-13 16,-26-1-16,1 1 15,-14 0-15,1-13 0,0 11 16,-13 2-16,0-13 0,0-14 16,0 27-1,-13-1 1,0 1-16,1 26 0,12 1 16,0 53-16,0-42 15,12 56-15,1-41 16,0 0-16,1 26 15,-14-26-15,0-13 16,0-1-16,-14 14 16,1-26-16</inkml:trace>
  <inkml:trace contextRef="#ctx0" brushRef="#br0" timeOffset="41">1523 9499 0,'13'108'15,"-13"-68"-15,0-1 0,0-11 16,0-3-16,0-10 15,13-15-15,-13-28 16,0-25 0,-13 13-16,0-40 15,13 26-15,0 15 0,-12-14 16,12 13-16,12 0 16,-12 14-16,13 11 0,13 3 15,-14-1-15,27 26 16,-27-1-16,1 15 0,25 40 15,-24-13-15,-3 25 16,2-39 0,-13 0-16,14 27 15,-3-41-15,3 2 0,-14-16 16</inkml:trace>
  <inkml:trace contextRef="#ctx0" brushRef="#br0" timeOffset="42">2046 9593 0,'-25'0'16,"50"0"-16,-101 0 15,63 14-15,-12-1 16,0 40-16,11-26 16,14 27-16,14-42 15,36 28-15,-24-26 16,37-1-1,-37-13-15,-1 0 0,13 0 16,-24-13-16,-3-1 16,3 1-16</inkml:trace>
  <inkml:trace contextRef="#ctx0" brushRef="#br0" timeOffset="43">1932 9088 0,'13'0'16,"12"0"0,-12 0-16,25 0 15,-13 0-15,-12 0 16,13-14-16,-14 14 16</inkml:trace>
  <inkml:trace contextRef="#ctx0" brushRef="#br0" timeOffset="44">1983 9128 0,'12'39'16,"-24"-78"-16,24 105 0,1-53 0,0 27 16,-13-26-16,12 11 15,1-10-15,0-3 16,0-12-16,0 0 15,-1 0 1</inkml:trace>
  <inkml:trace contextRef="#ctx0" brushRef="#br0" timeOffset="45">2149 9194 0,'-14'40'15,"28"-13"1,11-14-16,-12-13 0,25 12 16,0-24-1,-25-1-15,-1-1 16,1 1-16,-13 0 16,-25-14-16,12 13 15,0 1-15,-12 0 16,0-1-1</inkml:trace>
  <inkml:trace contextRef="#ctx0" brushRef="#br0" timeOffset="46">2225 9060 0,'0'-12'0,"25"12"16,39-14-1,-39 1-15,14 13 16,-13 0-16,-14 0 16,1 13-1,-13 1-15,0 12 0,0 0 16,0 2-16,0-2 16,0 0-16,13 1 0,-13 13 15,12-26-15,-12 11 16,0-10-1,-12-15 1,-14-15 0,14 15-16,-14-12 15,14 12-15,-1 0 16</inkml:trace>
  <inkml:trace contextRef="#ctx0" brushRef="#br0" timeOffset="47">2697 9367 0,'0'0'16,"12"0"0,1 0-16,25-14 15,-11 14-15,23 0 16,-24 0-16,12-12 15,-26 24-15,2 2 16,-14-1 0</inkml:trace>
  <inkml:trace contextRef="#ctx0" brushRef="#br0" timeOffset="48">2748 9527 0,'0'0'0,"26"0"15,-1 0-15,-12 0 0,25 0 16,-13-14-16,-12 14 16,12-14-16</inkml:trace>
  <inkml:trace contextRef="#ctx0" brushRef="#br0" timeOffset="49">3233 9140 0,'0'0'16,"-26"0"-16,26-12 0,0-1 15,26-2 1,-1 15-16,-12 0 15,25 0 1,-13 15-16,-11-2 0,-2 26 16,2-26-16,-2 41 15,-12-27-15,12 25 16,-12-12-16,26 14 16,0-41-16,12 27 15,-26-13 1,1-15-16,1 2 0,-14 13 15,-39 13-15,13-27 16,-38 27 0,26-13-16,-13-27 0,13 13 15,13 0-15,-14-13 16,27 0-16,-2-13 16,28 13-16</inkml:trace>
  <inkml:trace contextRef="#ctx0" brushRef="#br0" timeOffset="50">5350 4549 0,'-12'0'16,"24"0"-16,1 0 15,0 0-15,51 0 16,-39 0 0,129 0-1,-27 0-15,39-14 16,13 14-1,-78 0-15,103 0 16,-114 0-16,75 0 16,-88 0-16,25 0 15,-63-13 1,-15 13-16,-10 0 0,11 0 0,-12-13 16,0 13-16,-13-14 15,-13 14 1,0-12-1,13-2-15</inkml:trace>
  <inkml:trace contextRef="#ctx0" brushRef="#br0" timeOffset="51">6754 4269 0,'12'0'16,"1"0"-16,12 13 15,1-13-15,13 15 0,-1-3 16,64 1 0,-64 1-16,13-1 0,38 1 15,-51-1-15,14 0 16,-39 1-16,-13 12 15,0-12-15,-39 12 16,1 0-16,-26 14 16,26-13-16,-26 13 15,39-13 1,-39 26-16,38-27 16</inkml:trace>
  <inkml:trace contextRef="#ctx0" brushRef="#br0" timeOffset="52">5708 5015 0,'0'-14'16,"0"1"-16,12-13 16,-12-15-16,0 28 15,-12 0-15,-1-28 16,0 29-16,13-15 15,-26 1-15,14 12 0,-2 14 16,3 0 0,-2 14-16,13 51 15,0-24-15,0 52 16,13-40 0,-2-13-16,3 0 0,12 40 15,-14-54-15,14 29 16,-14-42-16,-12-1 15,0 2-15,-12-14 16</inkml:trace>
  <inkml:trace contextRef="#ctx0" brushRef="#br0" timeOffset="53">5491 5175 0,'25'0'16,"13"0"-1,-11-14-15,-2 1 16,25-1-16,-24 14 16,0 0-16</inkml:trace>
  <inkml:trace contextRef="#ctx0" brushRef="#br0" timeOffset="54">5835 4695 0,'13'0'47,"0"0"-31,0 0-16,-1 0 0,1 0 15,0 0-15,0 0 0,-1-13 16,14 13-1</inkml:trace>
  <inkml:trace contextRef="#ctx0" brushRef="#br0" timeOffset="55">5835 4735 0,'0'13'0,"0"-26"0,0 40 16,0-14-16,0 14 0,13 0 16,-13-14-16,13-1 15,-13 2-15,13-14 16,12 14-16,-12-14 16,12 0-16,-12-14 15</inkml:trace>
  <inkml:trace contextRef="#ctx0" brushRef="#br0" timeOffset="56">5988 4735 0,'0'13'16,"0"14"-1,0 13 1,0-26-16,0-1 0,14-1 16,-3 2-1,3-14 1</inkml:trace>
  <inkml:trace contextRef="#ctx0" brushRef="#br0" timeOffset="57">6078 4682 0,'13'0'16,"-1"0"-16,14 13 16,-14-13-16,1 13 15,13 1 1,-14-1-16,-12 14 15,0-14-15,0 27 16,0-13-16,0-15 16,-12 2-16,12 0 15,0-1-15,-13 0 16,0-26 0,0 0-1,13-1 1,0 0-16,-12 14 15</inkml:trace>
  <inkml:trace contextRef="#ctx0" brushRef="#br0" timeOffset="58">6282 5015 0,'0'0'15,"25"0"-15,1-14 16,-1 1-16,1 13 15,-14-13-15,1 13 16</inkml:trace>
  <inkml:trace contextRef="#ctx0" brushRef="#br0" timeOffset="59">6307 5121 0,'13'0'0,"-26"0"0,51-12 15,-25 12-15,0 0 0,12-15 16,-12 15 0</inkml:trace>
  <inkml:trace contextRef="#ctx0" brushRef="#br0" timeOffset="60">6613 4829 0,'0'0'0,"0"-14"16,13 14-1,0 0 1,-1 0-16,2-13 0,24 26 16,-25-13-16,25 14 15,-38-1-15,12 13 16,-12-12-16,-12 12 16,12-13-1,0 14-15,-13-13 0,26 25 16,-1-12-1,26 0 1,-12-13-16,-12-2 16,11 16-1,-12-16-15,-13 1 0,-13 14 16,-12-13-16,-27 12 16,14-12-16,12-2 15,-12 2-15,13-14 0,11 0 16,2 14-16,-1-14 0</inkml:trace>
  <inkml:trace contextRef="#ctx0" brushRef="#br0" timeOffset="61">5809 5747 0,'0'-14'0,"-12"1"16,-1 13-16,0-13 16,2 13-16,-3 0 15,-12 13 1,1 14-16,12-1 0,13-12 15,0 26 1,26-14 0,-14-12-16,28 12 0,-29 2 15,15-16-15,0 15 16,-26-14-16,12 14 16,-24-14-16,-2-13 15,2 14-15,-1-14 0,-11 0 16,10 0-16,-24 0 15,25 0-15,13-14 16,0 1-16</inkml:trace>
  <inkml:trace contextRef="#ctx0" brushRef="#br0" timeOffset="62">5861 5520 0,'13'0'15,"-1"0"-15,1-13 16,13 0-16,-14 13 15,14-14-15,-14 14 16</inkml:trace>
  <inkml:trace contextRef="#ctx0" brushRef="#br0" timeOffset="63">5861 5547 0,'13'27'16,"-26"-54"-16,26 67 0,-1-40 0,1 14 15,-13-1-15,13 0 0,0 1 16,-1 11-16,1-11 16,0 13-1,-13-14-15,12-13 0,1 0 0</inkml:trace>
  <inkml:trace contextRef="#ctx0" brushRef="#br0" timeOffset="64">6040 5547 0,'0'27'0,"0"-14"16,0 1-16,0-1 0,11 14 15,-11-14-15,14 13 16,-1-26-1,0 14-15</inkml:trace>
  <inkml:trace contextRef="#ctx0" brushRef="#br0" timeOffset="65">6129 5480 0,'0'0'0,"12"-12"0,1 12 16,0 0 0,0 0-16,12 0 15,-11 12-15,-3 15 16,-11-14-16,0 14 16,0-14-16,0 14 15,0-13-15,0-1 0,0 0 16,0 1-1,-11-14-15,-3 13 16,1-13 0,1 0-16,-1-13 15</inkml:trace>
  <inkml:trace contextRef="#ctx0" brushRef="#br0" timeOffset="66">6409 5733 0,'14'0'32,"-3"0"-32,16 0 0,11 0 15,-26 0-15,14 0 16,-13-13-16,-1 13 16,-24 13-1</inkml:trace>
  <inkml:trace contextRef="#ctx0" brushRef="#br0" timeOffset="67">6384 5867 0,'25'0'0,"-50"0"0,75 0 16,-12 0-16,-24-14 16,24 14-1,-25 0-15</inkml:trace>
  <inkml:trace contextRef="#ctx0" brushRef="#br0" timeOffset="68">6830 5601 0,'0'13'31,"0"14"-31,0-2 0,0 42 16,0-27-1,0 27-15,14-27 16,-3 26-16,-11-39 16,14 27-16,-14-28 15,0-12-15,0-2 16</inkml:trace>
  <inkml:trace contextRef="#ctx0" brushRef="#br0" timeOffset="69">5720 6559 0,'0'0'16,"0"53"-16,13-13 0,0 26 16,1-26-16,-3-13 15,27 67 1,-38-82-16,14 2 0,-14-1 16,-14-13-1,-11-27-15,12 15 16,-12-42-16,-1 27 15,14-53 1,-1 41-16,13-41 16,13 53-16,-1 0 15,14 14-15,-1-1 0,27 2 16,-27 12-16,13 39 16,-25-25-16,0 39 15,-13-41-15,-13 3 16,0 11-16,1-12 0,-1-14 15,-25 26-15,24-26 16,-11 0-16,12 0 0,13-13 16,-11-14-16</inkml:trace>
  <inkml:trace contextRef="#ctx0" brushRef="#br0" timeOffset="70">5975 6265 0,'0'-12'15,"13"12"-15,1 0 16,11-13-1,-1 13-15,3 0 16,-2-14 0</inkml:trace>
  <inkml:trace contextRef="#ctx0" brushRef="#br0" timeOffset="71">6002 6305 0,'0'27'15,"11"0"-15,-11-14 16,14 14-16,-1-14 0,-2 13 16,3-11-1,-1-2-15,0-1 16,-1-12-16</inkml:trace>
  <inkml:trace contextRef="#ctx0" brushRef="#br0" timeOffset="72">6154 6332 0,'0'0'16,"-13"27"-16,13-14 0,13 1 0,0-1 16,-13 0-1,25 1-15,-12-14 16</inkml:trace>
  <inkml:trace contextRef="#ctx0" brushRef="#br0" timeOffset="73">6219 6265 0,'11'0'0,"-22"0"0,22-12 15,3 12 1,-2 0-16,1 0 15,0 0-15,-13 12 16,13 3-16,-13-3 0,12 1 0,-12 1 16,26 13-16,-26-1 15,12-12-15,-12-1 0,0 14 16,0-15 0,0 16-16,-12-28 15,-14 0 1,14 0-16,-14-13 15,13-2 1</inkml:trace>
  <inkml:trace contextRef="#ctx0" brushRef="#br0" timeOffset="74">6448 6532 0,'13'0'15,"-2"0"-15,3-14 16,11 14-1,-12-12-15,0 12 0,0 0 16,-26 0 0</inkml:trace>
  <inkml:trace contextRef="#ctx0" brushRef="#br0" timeOffset="75">6423 6652 0,'11'13'16,"-22"-26"-16,49 26 0,-27-13 15,3 0-15,11 0 0,1-13 16,-13 13-16</inkml:trace>
  <inkml:trace contextRef="#ctx0" brushRef="#br0" timeOffset="76">6855 6492 0,'-25'0'15,"50"0"-15,-62 14 0,23 12 0,14-13 16,0 14-16,0 0 15,0-2-15,26 30 16,-12-42-16,24 13 16,-13-12-16,0-14 0,1 0 15,25-14 1,-26-12-16,-12 13 0,12-42 16,-25 30-16,-12-29 15,-1 15-15,-37-14 16,11 26-16,-26 0 15,27 27-15,1 0 16,-2 13-16</inkml:trace>
  <inkml:trace contextRef="#ctx0" brushRef="#br0" timeOffset="77">5581 7344 0,'0'13'0,"0"0"16,0 28-1,0-1-15,11 26 16,-11-39-16,14-1 16,-14 1-16,13 0 0,-13-14 0,11 13 15,-11 1 1</inkml:trace>
  <inkml:trace contextRef="#ctx0" brushRef="#br0" timeOffset="78">5823 7504 0,'-26'40'16,"26"-14"-16,0 1 15,12 13-15,2-14 16,-2 1-16,14-14 0,25 1 15,-26-14 1,1 0-16,-14 0 0,15-14 16,-16-26-16,-11 14 15,-11 13-15,-3-14 0,1 0 16,-25 1 0,13 12-16,12 1 0,-12 0 15,12 13-15,0 13 16</inkml:trace>
  <inkml:trace contextRef="#ctx0" brushRef="#br0" timeOffset="79">6358 7304 0,'-25'-26'15,"50"52"-15,-63-52 0,25 12 16,-12 14-16,12 0 15,13 14-15,-13 26 16,13-14-16,0 41 16,13-27-16,13 26 15,-14-39-15,14 26 16,-26-26-16,12-1 16,-12-13-1,-25 1-15,12-14 16,-12-14-1,12 1-15,-12 0 0,11 0 16,14-14 0,14 13-16,24 1 15,-25 13-15,37 0 16,-24 0-16,12 0 16,-24 0-16,-3 0 15</inkml:trace>
  <inkml:trace contextRef="#ctx0" brushRef="#br0" timeOffset="80">6448 7557 0,'13'0'15,"-2"0"-15,3 13 16,-1 0 0</inkml:trace>
  <inkml:trace contextRef="#ctx0" brushRef="#br0" timeOffset="81">6472 7464 0,'0'-13'16</inkml:trace>
  <inkml:trace contextRef="#ctx0" brushRef="#br0" timeOffset="82">6550 7264 0,'0'54'15,"0"-108"-15,0 147 0,12-26 16,-12-27 0,13-13-16,-13 12 0,13-12 15,-13-1-15,13-12 16,-1 13-16,1-14 0,0-13 16</inkml:trace>
  <inkml:trace contextRef="#ctx0" brushRef="#br0" timeOffset="83">6665 7476 0,'0'0'0,"13"0"16,-1 0-16,14 0 15,-1-12-15,-12 12 16,-1 0-16,1-13 0,0 13 15,-26 0 1</inkml:trace>
  <inkml:trace contextRef="#ctx0" brushRef="#br0" timeOffset="84">6716 7304 0,'12'66'16,"-24"-132"-16,24 173 0,-12-67 16,13-15-16,-13 16 0,0-1 15,13-14-15,-13 1 0,12 26 16,1-39 0,0-1-16,-13 0 15</inkml:trace>
  <inkml:trace contextRef="#ctx0" brushRef="#br0" timeOffset="85">6830 7570 0,'14'0'0,"-3"0"16,3 0-1,-1-13-15,12 0 16,-25-1-16,13 1 0,-13 0 15,-13 0 1,-1 13-16,3 0 16,-2 0-16,13 13 15,0 13-15,0 14 16,13-13 0,-2 0-16,16-1 15,-15-26-15,27 13 16,-27-13-16,2-13 15,-14-13-15,12-1 16,-12-13 0,0 27-16,0-14 15,13 27 1</inkml:trace>
  <inkml:trace contextRef="#ctx0" brushRef="#br0" timeOffset="86">7162 7504 0,'-25'-13'16,"50"26"-16,-63-26 0,25 13 0,13 13 16,0 0-1,13 14-15,-13-14 16,13 0-16,-1-13 0,1 13 15,0 14-15,-1-13 16,-12-1 0,0 0-16,0 0 15,-12-13-15,-1 14 16,-12-14-16,12 0 16,0 0-16,0 0 15</inkml:trace>
  <inkml:trace contextRef="#ctx0" brushRef="#br0" timeOffset="87">8016 3618 0,'0'13'141,"0"-1"-126,0 2 1,0 0-16,0-2 16,0 2-16,0 0 0,0-1 15,0 0-15,0 14 0,13-1 16,-13 1-16,0-14 16,0 14-16,0-1 0,0 41 15,0-14-15,13 40 16,-13-39-1,14 12-15,-3 40 16,-11-52-16,26 39 16,-26-40-16,13 54 15,0-54-15,-13 0 0,13 41 16,-13-41 0,12 40-16,-12-53 15,13 39-15,0-39 16,-13 27-1,0-41-15,13 2 0,-13 24 16,0-25 0,0 0-16</inkml:trace>
  <inkml:trace contextRef="#ctx0" brushRef="#br0" timeOffset="88">8067 3683 0,'14'0'47,"-2"14"-32,1-14 1,0 0-16,12 14 16,-12-14-16,13 0 15,-1 0-15,-12 0 0,51-14 16,-40 14-16,54-14 15,-40 14 1,52 0-16,-40 0 16,27 0-16,-27 0 15,28 0-15,-28 0 16,39 0-16,-50 0 16,50 0-16,-50 0 15,36 0 1,-36 0-16,38 14 15,-39-14-15,1 0 0,-14 0 16,13 0-16,26 0 16,-38 0-16,25-14 15,-26 14-15,13 0 16,-25 0-16,25 0 16,-24 0-16,10 0 15,-10 0 1,-2 0-1,1 0-15,0 0 16,0 0 0,-1 0-1,-12 14 17,13-14-1,0 0 0,0 0-15,-13 14-1,12-14 1,1 0 0,-13 13-16,-13-13 156</inkml:trace>
  <inkml:trace contextRef="#ctx0" brushRef="#br0" timeOffset="89">9866 3711 0,'0'13'16,"0"0"-1,0 0-15,-12 14 16,12-14-16,0 27 16,12 0-16,-12-14 15,0 55 1,0-41-16,0-1 0,0 55 16,0-41-16,0 53 15,0-52-15,0 66 16,0-54-16,0 67 15,0-67-15,13-12 16,-13 12-16,14 1 16,-3 39-16,3-66 15,12 54-15,-14-54 16,0 0-16,2 0 0,-2-14 16,1-13-16,-13 14 15,0-14-15,13 1 16,-26-14-16</inkml:trace>
  <inkml:trace contextRef="#ctx0" brushRef="#br0" timeOffset="90">8246 5347 0,'0'0'0,"14"0"16,-3 0-16,16 0 0,11 0 15,0 0-15,25 0 0,65 14 16,-51-14-16,0 13 16,12-13-16,1 14 15,100-1-15,-88-13 16,1 13-16,75 1 15,-114-14-15,38 13 16,-77-13-16,13-13 16,-38-1-1,-12 14-15</inkml:trace>
  <inkml:trace contextRef="#ctx0" brushRef="#br0" timeOffset="91">8081 3631 0,'-14'0'16,"3"12"-16,11-24 109,11-1-93,3-2 0,-2-24-1,1 26-15,13-1 0,12-38 16,-13 24-16,40-38 16,-27 39-16,-13-13 15,13 14-15,38-40 16,-36 26-16,36-41 15,-51 41-15,39-13 16,-39 27-16,-11-1 16,-3 14-16,-11-1 15,0 1-15</inkml:trace>
  <inkml:trace contextRef="#ctx0" brushRef="#br0" timeOffset="92">8692 2925 0,'0'-13'0,"14"13"16,10 0 0,-10 0-16,37 0 15,-26 0-15,1 0 16,-1 13-16,2-13 0,11 0 15,0 0-15,0 13 0,12-13 16,15 0-16,-14 14 0,12-14 16,65 13-16,-64-13 15,64 14 1,-65-1-16,1-13 16,-13 0-16,13 13 0,-13-13 15,-1 0-15,2 0 0,37-13 16,-51 13-16,-13 0 15,2 0-15,-2-13 0,1 13 16,-14 0-16,14 0 0,12 0 16,-25 0-16,-1 0 15,1 0-15,1 13 16,-3-13 0,3 0-1,-1 0-15</inkml:trace>
  <inkml:trace contextRef="#ctx0" brushRef="#br0" timeOffset="93">10504 2992 0,'-12'0'16,"-14"0"-16,-12 40 16,25-14-16,-13 1 0,-38 66 15,26-27-15,0-12 16,0 12-16,13-13 0,-40 54 16,41-67-16,-28 39 15,27-51 1,-13 25-16,12-27 15,14 1-15,-14-14 0,12 1 16,-11-1-16</inkml:trace>
  <inkml:trace contextRef="#ctx0" brushRef="#br0" timeOffset="94">10415 3018 0,'13'-26'16,"-26"52"-16,39-65 0,-14 25 15,1 14 1,0 40-16,0 26 15,-13-26-15,0 67 16,0-41-16,12 1 16,-12 79-1,0-66-15,0 80 16,0-80-16,0-1 0,0 81 16,14-80-16,-14-13 15,11 12-15,2 68 16,-13-81-16,14-12 15,-2-1-15,1 1 0,0 25 16,0-39-16,-1 14 16,-12-29-16,13 16 15,-13-28-15,0 14 16,0-14-16,13-13 16,-13 14-16,0-28 31,12 14-16,-12-13-15,-12-1 16,-1 28 0,-12-1-1,12-13-15,0 14 16,-12-1-16,11 0 0,-24 0 16,-25 27-16,25-12 15,-1 12-15,-76 26 16,64-14-16,0-12 15,1 0-15,-40 41 16,13-28 0,51-26-16,15-1 0,-3-13 0,14 0 15</inkml:trace>
  <inkml:trace contextRef="#ctx0" brushRef="#br0" timeOffset="95">8412 5760 0,'-13'-13'16,"26"-1"0,0 14-1,-1 0-15,14 0 0,-12 0 16,24 14-16,0 12 16,-26 1-1,-12 13 1,-12-13-16,12-1 15,-26 27-15,14-13 16,12-26-16,12 13 0,1-1 16,12-12-16,-12-14 15,0 12-15,-1-12 0,1 14 16,-13 0 0,-38-2-1,25 2-15,-37-14 16,37 13-16,-12-13 15,11 0 1</inkml:trace>
  <inkml:trace contextRef="#ctx0" brushRef="#br0" timeOffset="96">8730 5800 0,'0'-13'16,"14"-1"-1,-1 14-15,25-13 16,-25 13-16,-1 0 15,26 0-15,-25 0 16,14 0 0,-27 13-16,11 1 15,-11 12-15,0-12 0,0 26 16,0-14-16,0 54 16,0-40-16,14 54 15,-14-82 1,13 15-16,-1-14 15,1 1-15,0-1 0</inkml:trace>
  <inkml:trace contextRef="#ctx0" brushRef="#br0" timeOffset="97">8782 6013 0,'13'0'0,"-26"0"0,39-13 15,-14 13-15,14-14 0,-1 14 16,40-13-16,-53 13 16,26 0-1,-12 0-15</inkml:trace>
  <inkml:trace contextRef="#ctx0" brushRef="#br0" timeOffset="98">9165 5946 0,'13'14'0,"-1"-1"16,14 14-1,-13-14-15,-1 1 0,26 12 16,-24-26-16,11 26 15,-13-26 1</inkml:trace>
  <inkml:trace contextRef="#ctx0" brushRef="#br0" timeOffset="99">9293 5960 0,'-38'40'16,"76"-80"-16,-102 107 0,51-41 0,0 14 16,13-26-16,0-2 15,0 2-15,13-14 16,0 0-16</inkml:trace>
  <inkml:trace contextRef="#ctx0" brushRef="#br0" timeOffset="100">9445 5760 0,'0'0'0,"13"0"15,38 0 1,-25 0-1,0 13-15,-14 1 16,-12 12-16,-12-12 16,-1 12-16,13-12 15,-13-1-15,13 13 0,0-11 16,0-3-16,0 1 0,38 27 16,-25-40-16,0 27 15,12-27-15,-12 14 0,-1-2 16,1-12-16,-13 14 0,0 0 15,-13-2-15,-12 2 16,0-14-16,-1 14 16,-12-14-1,12 12-15,0-12 16</inkml:trace>
  <inkml:trace contextRef="#ctx0" brushRef="#br0" timeOffset="101">9700 5787 0,'14'0'16,"11"-14"-1,-12 14 1,12 0-16,1 0 16,-1-13-16,-12 13 15,0 0 1,-13 13-1,0 14 1,0 0-16,0 26 16,-13-27-16,13 54 15,0-53 1,13-1-16,-13 14 0,12 0 16,-12-26-16,13-1 15,-13 0-15,0 1 16,0-28-1</inkml:trace>
  <inkml:trace contextRef="#ctx0" brushRef="#br0" timeOffset="102">9739 6013 0,'13'-13'15,"0"-1"-15,25 14 16,-13-13-1,26 0-15,-26 13 16,1 0-16,0-14 16,-14 14-16</inkml:trace>
  <inkml:trace contextRef="#ctx0" brushRef="#br0" timeOffset="103">10160 5827 0,'-13'0'15,"26"0"-15,-13 0 16,13 26 0,12 1-16,13-1 15,-12 1-15,-1-14 0,2 1 16,11 26-1,-26-27-15,13 1 16,-37-14 0</inkml:trace>
  <inkml:trace contextRef="#ctx0" brushRef="#br0" timeOffset="104">10339 5813 0,'0'0'16,"-25"27"-16,11 0 15,1-1-15,-12 14 16,12-13-16,-12 26 16,25-27-16,-13 14 15,13-26-15,13 0 16,-1-2-1</inkml:trace>
  <inkml:trace contextRef="#ctx0" brushRef="#br0" timeOffset="105">10518 5813 0,'11'0'0,"-11"14"16,0 26-16,0-14 15,0 27-15,0-26 16,13 27-16,1-28 16,-2 0-16,1-12 15,13 0 1</inkml:trace>
  <inkml:trace contextRef="#ctx0" brushRef="#br0" timeOffset="106">10735 6000 0,'0'0'15,"0"27"-15,0-1 0,11 14 16,3-26-16,11 12 15,-12-13-15,12-13 16,-12 0-16,25 0 16,-25-13-1,13-13-15,-26-2 16,0-12 0,-26 1-16,13 12 15,-38-13-15,-12 40 16,-2 27-1</inkml:trace>
  <inkml:trace contextRef="#ctx0" brushRef="#br0" timeOffset="107">10518 6332 0,'11'14'16,"2"-14"-1,39 0 1,-27 0-16,1 0 16,12-14-16,-13 14 0,13-13 15,39 13-15,-38 0 16,24 0-16,-25 0 16,-13 0-1,2 0-15,-14 0 0,-1 0 0,-24 0 31</inkml:trace>
  <inkml:trace contextRef="#ctx0" brushRef="#br0" timeOffset="108">5592 7983 0,'0'0'15,"14"0"1,24 0-16,-12 0 16,-1 0-16,13-14 0,0 14 15,52 0-15,-52 0 16,38 0 0,-49 0-16,-16 0 15</inkml:trace>
  <inkml:trace contextRef="#ctx0" brushRef="#br0" timeOffset="109">8488 6386 0,'0'0'0,"14"0"47,24 0-47,-13 0 16,13 0-16,1 0 0,0 0 16,-1 0-16,13 0 15,-1 0-15,-12 0 16,2-14-16,23 14 0,-50 0 15</inkml:trace>
  <inkml:trace contextRef="#ctx0" brushRef="#br0" timeOffset="110">6651 10991 0,'14'0'15,"-14"13"16,25 14-15,-12 13 0,-13-13-16,0-2 15,13 15-15,-13-12 16,0-15-16,-13 0 0,13 0 16,-13-26-1,13-13 1,0-2-16,0-37 15,0 38-15,26-40 16,-26 40 0,12 0-16,26-13 15,-25 28-15,0-1 0,25 13 16,-24 0-16,-3 25 16,3 2-16,-14 40 15,0-40-15,13 40 16,-13-42-16,0 29 15,0-40-15,0-1 16,11 0-16,-11 0 16,14-13-16,-1 0 15,-1-13-15</inkml:trace>
  <inkml:trace contextRef="#ctx0" brushRef="#br0" timeOffset="111">6997 11057 0,'12'0'16,"13"0"0,13 0-16,-24-13 15,37 13-15,-39 0 16,1 0-16,0 0 0,-1 0 15,-12-13 1</inkml:trace>
  <inkml:trace contextRef="#ctx0" brushRef="#br0" timeOffset="112">7098 10977 0,'0'0'0,"0"27"0,13 13 16,-13-13-16,0 13 0,13 26 15,0-39-15,-1 13 16,-12-27-16,13 0 16</inkml:trace>
  <inkml:trace contextRef="#ctx0" brushRef="#br0" timeOffset="113">7225 10818 0,'0'0'0,"26"0"16,-12 0-16,11 0 15,13 0-15,-13 0 16,1 13-16,13 27 16,-27-26-16,1 38 15,-13-24-15,-13 11 0,1-12 16,-27 25-16,26-24 16,-12-2-16,12-12 15,13 12-15,13-26 16,-1 14-16,1-14 0,39 0 15,-40 0-15,26-14 32</inkml:trace>
  <inkml:trace contextRef="#ctx0" brushRef="#br0" timeOffset="114">7608 11057 0,'13'66'16,"-26"-132"-16,39 172 0,-14-52 0,2-14 15,-2 66 1,1-66-16,0 0 0,0 13 15,-13-39-15,0 0 16,0-2-16,0-24 16,0-2-16,-26-26 15,26 0-15,-13 13 0,1-13 16,12-39 0,0 25-16,12 15 0,1-15 15,0 15-15,0 12 16,12 13-16,13 1 0,-25 13 15,0 13-15,-1 28 16,-12-16-16,0 3 16,-12 12-16,12-27 0,-26 13 15,1-12-15,12-1 16,1-13-16,-14 0 0,13 0 16,0-13-16,1 13 0</inkml:trace>
  <inkml:trace contextRef="#ctx0" brushRef="#br0" timeOffset="115">8042 11057 0,'14'0'0,"-3"0"15,15 0 1,-13 0-16,13 0 16,-14 0-16,14 0 15</inkml:trace>
  <inkml:trace contextRef="#ctx0" brushRef="#br0" timeOffset="116">8502 10844 0,'0'-40'0,"0"80"0,-14-106 16,-11 39-16,12 14 15,-12-1-15,12 14 16,0 0-16,-12 14 16,12-1-16,1 14 0,-1 39 15,13-25-15,0 11 0,13 42 16,-1-54-1,1 0-15,12 0 0,13 13 16,-25-27-16,0-12 16,1-1-16</inkml:trace>
  <inkml:trace contextRef="#ctx0" brushRef="#br0" timeOffset="117">8323 11098 0,'38'0'16,"-12"0"-16,37 0 16,-25 0-16,14 13 15,-39-13 1,-13 12-16</inkml:trace>
  <inkml:trace contextRef="#ctx0" brushRef="#br0" timeOffset="118">6728 11563 0,'38'0'0,"-76"0"0,114 0 15,40 0-15,-39 0 16,24-13-16,14-1 15,0 14-15,13-12 0,12-2 16,0 14-16,1-14 0,-2 14 16,116-13-16,-139 13 15,37 13 1,-90-13-16,1 14 16,-50-14-16,-28 14 0,2-2 15</inkml:trace>
  <inkml:trace contextRef="#ctx0" brushRef="#br0" timeOffset="119">7839 11656 0,'-27'14'16,"54"-28"-16,-66 41 0,26-14 16,38 13-16,-12 1 15,12-14-15,14 2 0,12 24 16,-13-26-16,-12 1 16,-14-1-16,1-13 15,-13 27-15,-13-27 16,-12 12-16,-13 2 0,0-14 15,0 0-15,11 0 0,-11 0 16,26 0-16,-1-14 16,0 14-16,39-39 0</inkml:trace>
  <inkml:trace contextRef="#ctx0" brushRef="#br0" timeOffset="120">8936 11483 0,'0'0'0,"12"0"15,26 13 1,0 1 0,14-14-16,-40 0 0,27 0 15,-26 0-15,-2-14 16</inkml:trace>
  <inkml:trace contextRef="#ctx0" brushRef="#br0" timeOffset="121">9050 11417 0,'0'0'16,"0"79"-16,12-39 0,-12 0 15,26 54-15,-12-55 16,-2-11-16,14 24 16,-1-52-16,-12 13 15</inkml:trace>
  <inkml:trace contextRef="#ctx0" brushRef="#br0" timeOffset="122">9369 11390 0,'0'106'16,"0"-212"-16,0 266 0,-12-80 16,-1-40-16,-1 27 15,2-42-15</inkml:trace>
  <inkml:trace contextRef="#ctx0" brushRef="#br0" timeOffset="123">7850 11696 0,'-11'0'15,"22"0"48,16-13-48,-2 13-15,13-27 0,-12 27 16,-1 0 0,-12 0-16</inkml:trace>
  <inkml:trace contextRef="#ctx0" brushRef="#br0" timeOffset="124">6690 12428 0,'13'0'62,"12"27"-62,-12-14 16,12 1-16,-25-1 15,13 0-15,-13 13 16,0-12-16,-13 27 16,1-29-16,-1 28 15,13-27-15,0 1 0,13-14 16,-1 27-16,1-15 15,26 2-15,-39 0 16,12-2 0,-12 1-16,-12 2 15,-2-3-15,-24-12 16,26 0-16,-26 0 16,25-12-16,0-3 15,26 2 1</inkml:trace>
  <inkml:trace contextRef="#ctx0" brushRef="#br0" timeOffset="125">7098 12441 0,'0'0'15,"-26"-13"-15,14 13 0,-26 27 16,25-14-16,1 27 31,-2-14-31,14 1 0,0-14 0,0 27 16,14-26-16,-2-14 16,26 0-1,-25 0-15,-1-14 16,14-26-1,-26 14 1,0-1-16,0 14 0,0 26 16,0 14-1,0-1 1,0 14-16,0-13 0,0 13 16,0-14-16,13 14 0,0 0 15,0-12-15,12-2 16,-12-26-16</inkml:trace>
  <inkml:trace contextRef="#ctx0" brushRef="#br0" timeOffset="126">7379 12681 0,'-13'0'15,"0"0"17,26 0 14,0 0-30,12 0-16,1 0 16,25 0-16,-25-13 15,12 13-15,-13-14 16,1 14 0,-14 0-16</inkml:trace>
  <inkml:trace contextRef="#ctx0" brushRef="#br0" timeOffset="127">7481 12574 0,'0'27'15,"0"0"-15,0 13 16,0-13-16,12-1 16,2 0-16,-2 2 15,1-28-15,0 12 16,-1-12-16,1 0 16</inkml:trace>
  <inkml:trace contextRef="#ctx0" brushRef="#br0" timeOffset="128">7889 12589 0,'0'0'0,"0"-15"16,-12 15 0,-1 0-16,-1 15 15,3 10-15,11 2 16,0 0-16,11 26 15,-11-27-15,39 14 16,-26-26-16,13-14 0,12 14 16,-13-14-1,0-28-15,-12 1 16,0-26-16,-13 27 16,0-1-16,-13-38 15,-25 10 1,25 42-16,-12 0 0,12 0 15,-25 13-15,25 13 16,1 13-16,12-12 16,0-1-16</inkml:trace>
  <inkml:trace contextRef="#ctx0" brushRef="#br0" timeOffset="129">8260 12681 0,'11'0'16,"3"0"0,-1-13-16,25 13 15,-13 0-15,13 0 16,-25 0-16,25 0 16,-25 13-16,1-13 15</inkml:trace>
  <inkml:trace contextRef="#ctx0" brushRef="#br0" timeOffset="130">8565 12482 0,'13'0'15,"25"13"1,-12-13-16,24 13 16,-36-13-16,24 26 15,-38-12-15,0 12 16,-14-11-16,3-3 15,-2 1-15,-1 1 16,14 12-16,0 1 16,14-13-16,10 12 15,-10-12-15,12 11 16,-14-10-16,-12-3 16,0 2-16,-25 0 15,12-14 1,-39 0-16,27 12 15,-13-12-15,-13 0 16,26 0-16,12 0 0</inkml:trace>
  <inkml:trace contextRef="#ctx0" brushRef="#br0" timeOffset="131">6613 13080 0,'0'0'16,"13"0"-1,39 14 1,-27-14-16,51 13 16,-37 1-16,63-14 15,-39 0-15,1 0 16,0 0-16,12 0 16,90-14-16,-89 14 15,204 0 1,-90 0-1,-12 14-15,-103-1 16,76-1-16,-87 2 16,11 0-16,-11-14 15,-2 0-15,-12 0 0,1 0 0,37-14 16,-64 14-16,14-14 16,-27 14-1,-24 0 1</inkml:trace>
  <inkml:trace contextRef="#ctx0" brushRef="#br0" timeOffset="132">8042 13346 0,'14'14'16,"-14"27"-1,11-16-15,3 29 16,-14-28-16,12-13 15,-12 15-15,26-16 16</inkml:trace>
  <inkml:trace contextRef="#ctx0" brushRef="#br0" timeOffset="133">9114 13107 0,'0'0'16,"26"0"-16,-15-13 0,28 13 16,-13 0-16,25-14 15,-25 14-15,-1 0 16,-13-13-16,2 13 15,-1 0-15,-13-13 16</inkml:trace>
  <inkml:trace contextRef="#ctx0" brushRef="#br0" timeOffset="134">9279 13000 0,'0'40'16,"0"-80"-16,0 107 0,0-40 0,0-14 16,0 14-16,0-15 0,14 16 15,-2-28 1</inkml:trace>
  <inkml:trace contextRef="#ctx0" brushRef="#br0" timeOffset="135">9523 12854 0,'0'107'0,"0"-214"0,0 267 16,12-120-16,14 27 15,-14-54-15,-12 13 0,13-26 16,0 14 0</inkml:trace>
  <inkml:trace contextRef="#ctx0" brushRef="#br0" timeOffset="136">9765 12908 0,'12'0'16,"14"0"0,-1 0-16,1 0 0,24-14 15,-24 14 1,-12-13-16,10-1 16</inkml:trace>
  <inkml:trace contextRef="#ctx0" brushRef="#br0" timeOffset="137">9854 13014 0,'12'13'0,"15"-13"15,10 0-15,-11-13 16,25-14 0,-38 13-16</inkml:trace>
  <inkml:trace contextRef="#ctx0" brushRef="#br0" timeOffset="138">10186 12668 0,'0'0'0,"12"0"0,14 0 0,-14 13 15,39 1-15,-13-2 16,-11-12-16,-15 14 16,1 0-16,-26 11 15,1-10 1,-1 11-16,-12 14 16,11-27-16,14 54 15,14-55-15,11 16 16,-12-16-16,12 15 15,-13-13-15,2-1 0,-2 14 16,-12-14 0,-12 14-16,-14-14 15,13-13-15,-12 14 0,0-14 16,-27 13-16,39-13 16,-25 0-1,51 0 1</inkml:trace>
  <inkml:trace contextRef="#ctx0" brushRef="#br0" timeOffset="139">10479 12707 0,'25'0'16,"-11"0"-16,24-12 16,0 12-1,39-27 1,-27 13-16,-11 14 16,-26 0-16,-1 14 15,-12 13-15,0-15 16,0 2-16,0 12 15,-12 28-15,12-14 16,0 27 0,0-27-16,0-15 0,12 16 0,-12-1 15,13-27-15,-13 0 16,13 1 0,-13-28-1</inkml:trace>
  <inkml:trace contextRef="#ctx0" brushRef="#br0" timeOffset="140">10632 12961 0,'0'0'0,"51"-13"16,-13-2-1,1 3-15,12-1 16,0-1-16,50-26 0,-62 27 15,-13-1-15,-14 2 16</inkml:trace>
  <inkml:trace contextRef="#ctx0" brushRef="#br0" timeOffset="141">8399 7384 0,'0'13'31,"0"14"-31,0 13 0,0 0 15,13 26-15,0-39 16,-13 0-16,0-1 16,0-13-16,0 1 0,0-28 31,-13-39-31,13 13 16,-13 0-16,13 1 15,0-1-15,13 0 0,0-1 0,-13 15 16,12-14-16,14 0 15,-12 26-15,11 14 16,-12 0-16,12 0 16,-12 28-16,-1-16 0,-12 42 15,13-14 1,-13 27-16,0-42 16,0 3-16,0-2 15,0 1-15,0-14 0,0 27 16,13-26-16,-1-14 15</inkml:trace>
  <inkml:trace contextRef="#ctx0" brushRef="#br0" timeOffset="142">8757 7424 0,'0'27'15,"0"-54"-15,0 79 0,13-37 0,-13 38 16,0-27 0,12 14-16,-12-13 15,0-14-15,13 14 16,-13-14-16,13-13 15</inkml:trace>
  <inkml:trace contextRef="#ctx0" brushRef="#br0" timeOffset="143">8884 7530 0,'0'53'15,"0"-106"-15,-13 133 0,26-27 16,-13-26-16,14 26 16,-14-40-16,25 14 15,-12-14-15,-13 1 0,12-14 16</inkml:trace>
  <inkml:trace contextRef="#ctx0" brushRef="#br0" timeOffset="144">8808 7624 0,'26'0'0,"-14"0"16,0 0-16,1-14 0,25 14 16,-24 0-1</inkml:trace>
  <inkml:trace contextRef="#ctx0" brushRef="#br0" timeOffset="145">8884 7077 0,'0'-12'15,"14"12"-15,-3 0 16,16 0-16,11 0 15,-26 0-15,1 0 16,0 0-16,-1 0 0</inkml:trace>
  <inkml:trace contextRef="#ctx0" brushRef="#br0" timeOffset="146">8909 7131 0,'14'53'16,"-14"-26"-16,13 0 0,12 13 16,-12-28-16,12 16 15,-12-16-15,12-12 16,-12 0-16,-1 0 16,-12-12-16</inkml:trace>
  <inkml:trace contextRef="#ctx0" brushRef="#br0" timeOffset="147">9088 7157 0,'0'41'16,"0"-82"-16,0 95 0,0-41 15,14 13 1,11-12-16,-12-14 0,12-14 31</inkml:trace>
  <inkml:trace contextRef="#ctx0" brushRef="#br0" timeOffset="148">9203 7038 0,'26'-13'15,"-14"13"-15,14 0 16,0 0-16,-14 0 0,1 13 16,-1 0-1,-12 1-15,14-2 0,-14 15 16,0-14-16,13 14 0,-13-14 16,0 28-16,0-28 15,0 0-15,-13-13 0,13 14 16,-14-14-16,14 12 0,-12-12 15,-1 0 1,1 0 0,12-12-16</inkml:trace>
  <inkml:trace contextRef="#ctx0" brushRef="#br0" timeOffset="149">9433 7397 0,'25'0'0,"-50"0"0,75 0 16,-36 0-16,12 0 15,-14 0-15,-12 14 16</inkml:trace>
  <inkml:trace contextRef="#ctx0" brushRef="#br0" timeOffset="150">9395 7544 0,'0'0'15,"12"13"-15,26-13 16,-25 0-16,0-13 15</inkml:trace>
  <inkml:trace contextRef="#ctx0" brushRef="#br0" timeOffset="151">9726 7411 0,'0'0'0,"-12"53"0,12-26 16,0-1-16,0 14 15,0-14-15,12 1 16,1-40 0,-13-27-1,0 13-15,13 1 16,-13-27-1,0 26-15,13 0 0,-1-13 16,1 13-16,0 27 16,0-12-16,12 24 15,-12-12-15,-1 27 0,1 27 16,-13-29-16,0 43 16,0-42-16,14 1 15,-14 13 1,0-27-16,11 14 15,3-27-15</inkml:trace>
  <inkml:trace contextRef="#ctx0" brushRef="#br0" timeOffset="152">10032 7530 0,'0'14'16,"0"-1"-16,0 27 0,0-13 16,0 26-16,0-40 15,26 27 1,-14-27-16,15-13 16,-16 0-16,2 0 15,1-13-15,-2-14 16,-12 14-16,0-14 0,0 14 15,0 0 1,-12 0-16,12 26 16,12 0-16,1 14 15,0-14-15,12 14 16,1-27-16,-1 13 16,1-13-1,-14-13-15,-12-1 16,0 1-16,-25 0 15,12-1-15,13 1 16,-13 0-16,1-14 0,-1 0 16,0 14-16,13-13 15</inkml:trace>
  <inkml:trace contextRef="#ctx0" brushRef="#br0" timeOffset="153">10186 7104 0,'0'-12'15,"12"-3"-15,14 15 16,-14-12-16,14 12 15,-13 0-15,12 0 16</inkml:trace>
  <inkml:trace contextRef="#ctx0" brushRef="#br0" timeOffset="154">10198 7171 0,'0'53'0,"0"-106"0,13 132 15,0-65-15,-1 0 16,1-2-16,0 2 0,12 0 16,-12-2-16,12-12 15,-11 0 1,-14-12-16</inkml:trace>
  <inkml:trace contextRef="#ctx0" brushRef="#br0" timeOffset="155">10364 7184 0,'0'40'16,"0"-26"-16,0 12 0,0-12 16,0-2-16,13 16 15,-1-16-15,2-12 16</inkml:trace>
  <inkml:trace contextRef="#ctx0" brushRef="#br0" timeOffset="156">10479 7077 0,'0'0'15,"13"0"-15,-1 0 0,2 0 16,-3-12-16,2 12 0,13 0 16,-13 12-1,0 15 1,-13-14-16,0 14 0,13 13 16,-13-13-16,0 12 15,0-11-15,0-2 16,0-12-16,0-2 15,-13-24 17,0-2-17,0 0-15</inkml:trace>
  <inkml:trace contextRef="#ctx0" brushRef="#br0" timeOffset="157">10708 7436 0,'27'15'0,"-16"-15"16,3 0-1,-1 0-15,-1 0 0</inkml:trace>
  <inkml:trace contextRef="#ctx0" brushRef="#br0" timeOffset="158">10721 7530 0,'0'-39'0,"0"78"0,0-25 16,25-14-16,2 0 16,-15 0-16,1 0 15,12 0-15,14-14 16,-27 14-16</inkml:trace>
  <inkml:trace contextRef="#ctx0" brushRef="#br0" timeOffset="159">10925 7278 0,'0'0'0,"26"-14"15,0 14-15,-1 0 16,1 0-16,-14 0 0,14 0 15,-26 14-15,12-2 0,-12 16 16,0-2-16,-25 14 16,25-13-16,-13-2 15,13 3 1,0-16-16,13 3 16,12 11-16,-11-26 15,-2 13-15,0 1 0,2-14 16,-2 26-1,-12-13-15,0 1 16,-12-1-16,-14 14 16,0-27-16,-12 13 15,26 0-15,-14-13 16,39 0 0,0-13-1</inkml:trace>
  <inkml:trace contextRef="#ctx0" brushRef="#br0" timeOffset="160">11257 7290 0,'0'0'0,"25"0"0,-12 0 16,0 0-16,13 0 16,-14 0-16,2 0 15,-2 0-15,0 0 16,-12 28 0,0-2-1,0 14-15,0-13 16,0-2-16,0 3 15,0-1-15,0-1 0,0 1 16,0-1-16,0-13 0,14 1 16,-14 13-16,12-14 0,1 0 15,-13 0 1</inkml:trace>
  <inkml:trace contextRef="#ctx0" brushRef="#br0" timeOffset="161">11360 7517 0,'63'0'16,"-126"0"-16,152-13 16,-25 0-16,-52 13 15,14 0-15</inkml:trace>
  <inkml:trace contextRef="#ctx0" brushRef="#br0" timeOffset="162">8412 8316 0,'0'12'16,"13"29"-16,-13-28 15,12 27-15,1-13 0,14 53 16,-16-54-16,16 41 15,-27-41-15,12 14 16,-12-27 0,-12-26-1,-1-27 1,-1 14-16,14-1 16,0 0-16,-11-12 15,11-28-15,11 27 0,-11 13 16,14-13-16,-1 13 15,-1 15-15,1-16 0,0 16 16,-1 12-16,14 0 16,-14 0-16,1 0 0,26 40 15,-27-14-15,2 1 16,-14 13-16,11 0 0,3 0 16,-1 26-16,-13-26 15,11 13 1,-11-26-16,0-14 0,14 14 15,-14-14-15,13-13 16</inkml:trace>
  <inkml:trace contextRef="#ctx0" brushRef="#br0" timeOffset="163">8961 8648 0,'-13'-13'16,"-12"13"-16,11 0 15,-11 0-15,12 13 16,0 1-16,1-1 0,0 27 16,12-27-1,0 15-15,12-3 16,0-11-16,28 12 16,-15-26-16,0 13 0,1-13 15,-14 0-15,14-13 0,-14 13 16,1-13-16,0 0 15,-13-1 1</inkml:trace>
  <inkml:trace contextRef="#ctx0" brushRef="#br0" timeOffset="164">8936 8115 0,'0'0'15,"12"0"1,14 0-16,-1-13 16,13 13-1,-13 0-15,-11-12 16,-2 12-16,2 0 0,-28 12 16</inkml:trace>
  <inkml:trace contextRef="#ctx0" brushRef="#br0" timeOffset="165">8986 8196 0,'13'40'16,"-26"-80"-16,26 107 0,-13-54 0,0 14 16,0-14-16,13-1 15,-13 2-15,12-1 0,1-13 16,0 0-16,25 0 15,-24 0-15,-14-13 16</inkml:trace>
  <inkml:trace contextRef="#ctx0" brushRef="#br0" timeOffset="166">9203 8142 0,'-13'14'15,"13"12"-15,0 1 16,13 12-16,0-24 16,0 10-16,-13-10 15,12-2-15,-12-1 16,14-12-1,-2-12 1</inkml:trace>
  <inkml:trace contextRef="#ctx0" brushRef="#br0" timeOffset="167">9305 8090 0,'0'0'0,"25"0"16,-11-14 0,-1 14-16,-1 0 0,1 0 15,25 14-15,-25-14 16,12 25 0,-25-10-16,13-3 0,-13 15 15,0-14-15,12 27 16,-12-26-16,-12 13 15,-1-14-15,-12 14 16,12-14-16,0-13 16,1 0-1</inkml:trace>
  <inkml:trace contextRef="#ctx0" brushRef="#br0" timeOffset="168">9586 8449 0,'0'0'0,"13"0"16,12 13-16,0-13 16,26 0-1,-37 0-15,11 0 0,-12 0 0,12 13 16</inkml:trace>
  <inkml:trace contextRef="#ctx0" brushRef="#br0" timeOffset="169">9624 8568 0,'0'0'0,"13"14"15,12-14-15,13 0 16,-24 0-16,11 0 16,-12 0-16,0 0 0</inkml:trace>
  <inkml:trace contextRef="#ctx0" brushRef="#br0" timeOffset="170">10058 8342 0,'0'27'16,"0"26"-1,0-26-15,12 39 16,1-40-16,-13 1 0,14 27 16,-14-28-16,24 1 15,-24-14 1,14 0-16</inkml:trace>
  <inkml:trace contextRef="#ctx0" brushRef="#br0" timeOffset="171">10275 8541 0,'0'0'15,"0"41"-15,0-28 0,12 27 16,1-13-16,26-1 16,-26-13-16,50 1 15,-37-14-15,25-14 16,-25 1-16,12-27 16,-26 14-16,-12-14 15,-12 13 1,-40 1-1,-11-1-15,-14 14 16,38 13-16,1 0 0,13 13 16,12 0-16,-12 1 0,12-2 15</inkml:trace>
  <inkml:trace contextRef="#ctx0" brushRef="#br0" timeOffset="172">8540 9088 0,'13'0'47,"-1"0"-32,1 0-15,51 0 16,-25 0-16,10 0 0,67 0 16,-26 0-16,88-14 15,-63 14-15,0-14 16,140 14-16,-128 0 15,129 0 1,-117-12-16,-11 12 16,12 0-16,-25 0 0,102 0 15,-127 12-15,-1-12 0,-38 14 16,0 0-16,-38 13 0,0-14 16,-26-1-16,-14 2 15,2-1-15</inkml:trace>
  <inkml:trace contextRef="#ctx0" brushRef="#br0" timeOffset="173">9548 2406 0,'-13'0'0,"13"14"16,-12-2-1,12 15 1,0 0-16,0 13 0,-14 27 16,14-27-1,0 0-15,-12-1 0,12-12 16,0 25-16,0-24 16,0-16-16,0 2 15,0 0-15,0-28 16</inkml:trace>
  <inkml:trace contextRef="#ctx0" brushRef="#br0" timeOffset="174">9395 2673 0,'-13'12'16,"26"-24"-16,-39 51 0,26-26 0,0 28 15,0-28-15,13 27 16,0-28 0,37-12-16,-24 0 15,12-12-15,26-1 16,-38-2-16,-1 3 0,27-1 16,-40-1-16,0 14 15,2-13-15</inkml:trace>
  <inkml:trace contextRef="#ctx0" brushRef="#br0" timeOffset="175">9841 2033 0,'0'-13'16,"-13"-13"0,1 11-1,-14 3-15,13-1 16,1 13-16,-27-14 16,13 14-16,-25 27 15,39-15-15,-26 16 16,38-2-16,0 1 15,0 0-15,0-1 0,25 14 16,0-13-16,14-1 16,-13-12-16,-1 0 15,26-14-15,-25-14 16,-1-13 0,-12 14-16,-1-14 0,-12-13 15,0 14-15,0-1 16,-12 0-16,12 1 0,-13-14 15,13 27-15,0-1 16,-13 14-16,13 14 16,13 39-1,-13-13-15,13 13 16,12 14 0,-11-41-16,-3-13 15,3 15-15,12-16 0,-2 16 16,-10-16-1,-2-12-15</inkml:trace>
  <inkml:trace contextRef="#ctx0" brushRef="#br0" timeOffset="176">10045 1754 0,'13'0'0,"-13"13"16,12-13-1,26 0 1,-25 0-16,13 0 0,0-13 16,-13 13-16,-1-13 0,14 13 15,-39 0 1,0 0 0</inkml:trace>
  <inkml:trace contextRef="#ctx0" brushRef="#br0" timeOffset="177">10097 1741 0,'-14'26'16,"14"-12"-16,0-1 0,-13 26 16,13-25-16,0 12 15,0-12-15,13 13 0,12-1 16,2-12-16,-15-14 15,1 0-15,13 13 16,-14-13-16,1 0 16,0-13-16</inkml:trace>
  <inkml:trace contextRef="#ctx0" brushRef="#br0" timeOffset="178">10262 1781 0,'-13'0'15,"13"13"1,13 14 0,-13-15-16,13 28 15,-13-26 1,0-1-16,0 1 0,12-1 0,-12 0 15,0 1-15</inkml:trace>
  <inkml:trace contextRef="#ctx0" brushRef="#br0" timeOffset="179">10325 1727 0,'0'-13'16,"0"26"-16,14-26 0,-1 13 16,-1 0-16,13 13 15,-11-13 1,11 14-16,-12-14 0,12 0 16,-12 0-16,0 0 15,-1 13-15,2-13 16,-14 13-1,0 1-15,0 12 16,0-12-16,11-2 0,-11 16 16,13-2-16,-13 1 15,14-1 1,-2-12-16,-12-1 16,0-1-16,0 3 15,-26-15 1,13 0-16,-12 0 0,13 0 15,-27 13 1,14 0-16,12 0 0,1 1 16</inkml:trace>
  <inkml:trace contextRef="#ctx0" brushRef="#br0" timeOffset="180">11372 4297 0,'-12'0'16,"-2"0"0,28 0-16,36-15 15,1 15 1,13-13-16,13 1 0,12-2 16,140 0-16,-101 1 15,140 13-15,-140 0 16,139 0-1,-152 13-15,0-13 0,64 14 16,-103-14-16,52 0 16,-78-14-16,-10 1 15,-15 13-15,-12-13 0,-1 0 16,1 13-16,-26-27 16</inkml:trace>
  <inkml:trace contextRef="#ctx0" brushRef="#br0" timeOffset="181">13298 4003 0,'13'0'0,"12"0"16,1 14-1,12-1-15,1 0 0,-1 0 16,52 27-16,-40-13 16,-11-14-16,-1 1 0,0-1 15,-13 0-15,1 1 0,-14-1 16,-12 0 0,-25 0-16,-13 1 0,0 12 15,-14-13-15,-62 27 16,63-26-16,0 13 15,13-14-15</inkml:trace>
  <inkml:trace contextRef="#ctx0" brushRef="#br0" timeOffset="182">12890 4669 0,'0'13'31,"25"-13"-31,-12 0 16,0 0-16,39-13 16,-41 13-16,28-13 15,-13 13-15,-26-15 0,12 15 16,-24 0 0,-1 0-16</inkml:trace>
  <inkml:trace contextRef="#ctx0" brushRef="#br0" timeOffset="183">12865 4695 0,'-13'13'0,"26"-26"0,-26 40 16,0-1-1,13 1-15,0-13 0,0-1 16,0 0-16,0 14 0,0-15 15,13 2-15,25 0 16,-13-1-16,27 0 16,-15 0-16,-10 14 15,11-13-15,-13 12 0,-12-13 16,12 14-16,-25-14 0,0 15 16,0-16-16,-25 16 15,12-16-15,-38 1 16,12 1-16,-24-14 15,37-14 1,14 14-16,-14-13 0,14 13 16,-1-12-16</inkml:trace>
  <inkml:trace contextRef="#ctx0" brushRef="#br0" timeOffset="184">11781 4656 0,'0'-15'16,"0"3"-16,0-1 15,0-27-15,0 26 16,-14 1-16,2-14 15,-13 14 1,-2 13-16,15 0 0,-26 0 16,12 26-1,14 1-15,-1 40 16,26-27-16,-13-1 0,25 42 16,13-16-1,-13-37-15,13 25 16,-24-26-16,-2-14 15,-12 27-15</inkml:trace>
  <inkml:trace contextRef="#ctx0" brushRef="#br0" timeOffset="185">11640 4882 0,'0'0'16,"38"-14"-16,-25 14 0,12 0 15,-11-14-15,11 14 0,13-12 16,-26 12-16</inkml:trace>
  <inkml:trace contextRef="#ctx0" brushRef="#br0" timeOffset="186">11920 4429 0,'13'-14'15,"0"2"1,-1 12-16,2 0 0,11 0 16,1 0-1</inkml:trace>
  <inkml:trace contextRef="#ctx0" brushRef="#br0" timeOffset="187">11946 4443 0,'0'40'15,"0"-80"-15,0 92 0,0-25 16,0-14-16,0 28 16,12-28-16,-12 0 15,14 1-15,-2-1 16,14-13-16,-13 0 15</inkml:trace>
  <inkml:trace contextRef="#ctx0" brushRef="#br0" timeOffset="188">12061 4443 0,'0'-14'15,"13"14"-15,12 0 16,-12 0-16,12 14 31,0-2-31,-25 2 0,14 0 0,-14 12 16,0-13-16,-14 14 16,3-14-1,-3 1-15,14-1 16,14-13-1,-3 13-15,3-13 16,12-13 0,-14 13-16,0-13 15</inkml:trace>
  <inkml:trace contextRef="#ctx0" brushRef="#br0" timeOffset="189">12278 4403 0,'0'-14'15,"12"14"1,1 0-16,14 0 16,-16 0-16,2 0 15,0 0-15,13 14 16,-26-2-1,12 16 1,-12-16-16,0 42 16,0-41-16,13 41 15,-13-41-15,13 27 16,-13-28-16,13 3 16,-26-15-1,-13 0 1,14 0-16,-14 0 15,13 0-15,-11 0 16</inkml:trace>
  <inkml:trace contextRef="#ctx0" brushRef="#br0" timeOffset="190">12379 4789 0,'0'13'15,"14"-13"1,-2 13-16,14-13 16,-1 0-1,1-13-15,-13 13 0,12 0 16</inkml:trace>
  <inkml:trace contextRef="#ctx0" brushRef="#br0" timeOffset="191">12393 4935 0,'0'0'15,"51"0"-15,-39 0 16,1 0-16,13 0 0,-14 13 16</inkml:trace>
  <inkml:trace contextRef="#ctx0" brushRef="#br0" timeOffset="192">11920 5601 0,'-12'0'0,"-1"-14"16,0 1-16,-12 13 16,-1 0-16,0 13 15,2 1-15,-2 26 32,12-27-32,14 13 0,0-12 0,0 25 15,14-12-15,24 0 16,-12-1-16,12 14 15,-26-26-15,14 25 16,-26-24 0,0 10-16,-13-11 15,-12-14 1,12 0-16,-26 0 16,27-14-16,-14 1 15,26 1-15,-12-3 16</inkml:trace>
  <inkml:trace contextRef="#ctx0" brushRef="#br0" timeOffset="193">12074 5347 0,'12'0'16,"-12"-13"0,13 13-1,0 0 1,-1 0-1,1 0-15,1 0 16,-3 0-16,-22 0 31</inkml:trace>
  <inkml:trace contextRef="#ctx0" brushRef="#br0" timeOffset="194">12074 5347 0,'0'41'16,"0"-28"-16,0 0 0,0 1 15,0 11-15,0-10 0,12-3 16,-12 2-16,26-1 16,-26 0-16,25-13 15,-11 0 1,-3 0-1</inkml:trace>
  <inkml:trace contextRef="#ctx0" brushRef="#br0" timeOffset="195">12214 5361 0,'0'0'0,"26"0"16,-14 0-1,1 0 1,0 0-16,-1 13 0,-12 1 16,0-1-1,0 14-15,-12-14 16,-14 14-1,26-15-15,-12 2 16,24-14 0,1 0-1,0 0-15,-1 0 0,1 0 16,0 0-16,1 0 16</inkml:trace>
  <inkml:trace contextRef="#ctx0" brushRef="#br0" timeOffset="196">12393 5321 0,'12'-14'32,"1"14"-32,0-12 15,0 12-15,-1 0 16,1 0-1,-13 12 1,13 15 0,-13-14-16,0 1 15,13 13 1,-13-14-16,12 27 16,-12-28-16,13 3 15,-13-3-15,0 2 16,-13-14-1,1 0-15,-1 0 16,0-14-16,-12 14 16,12-12-16,0 12 15,13 12-15</inkml:trace>
  <inkml:trace contextRef="#ctx0" brushRef="#br0" timeOffset="197">12545 5601 0,'27'0'15,"11"0"1,-26 13 0,1-13-16,-26 13 15</inkml:trace>
  <inkml:trace contextRef="#ctx0" brushRef="#br0" timeOffset="198">12520 5733 0,'0'14'16,"13"-14"-1,12 0-15,0 0 16,2 0-16,-15 0 16,14-14-16,-13 14 0</inkml:trace>
  <inkml:trace contextRef="#ctx0" brushRef="#br0" timeOffset="199">12941 5494 0,'0'-14'16,"13"14"0,26 0-16,-14 0 15,13 14-15,-13-14 16,1 13-16,-1 14 0,-12-14 15,0 41-15,-13-28 16,-13 13-16,0-11 0,-12-2 16,-13 41-1,12-41-15,1 1 16,25-14-16,13 1 0,-1-14 16,1 13-16,12-13 0,14 0 15,-14 0-15,13 0 0,-12 0 16,13 0-16</inkml:trace>
  <inkml:trace contextRef="#ctx0" brushRef="#br0" timeOffset="200">12061 6386 0,'13'13'47,"-1"14"-31,-12 0-16,13 12 0,0 1 15,12 52-15,-11-51 16,11 66 0,-12-67-16,0 27 0,-1-41 15,-12 0 1,0-13-16,0-26 16,0 0-16,-25-26 15,12 11-15,-1 2 16,3-54-16,-3 40 15,14-41-15,0 29 0,0-28 16,14 54 0,-3-28-16,29 41 15,-28 13 1,0 0-16,2 27 0,-14 0 16,0 12-16,-14-13 15,2 1-15,-13 0 16,12-14-16,-1-13 15,3 14-15,11-28 16,0 1 0</inkml:trace>
  <inkml:trace contextRef="#ctx0" brushRef="#br0" timeOffset="201">12341 6186 0,'0'0'0,"13"0"16,12 0-1,1 0-15,0 0 16,-13 0-16,12 0 0,-12 0 16,-26 0 15</inkml:trace>
  <inkml:trace contextRef="#ctx0" brushRef="#br0" timeOffset="202">12405 6240 0,'0'52'15,"13"-25"-15,-13-14 0,13 14 16,12 0-16,-12-1 16,0-26-16,12 0 15</inkml:trace>
  <inkml:trace contextRef="#ctx0" brushRef="#br0" timeOffset="203">12507 6186 0,'13'0'15,"12"13"-15,-12-13 16,12 14-16,-11-1 15,-14 1-15,0-1 0,0 14 16,-14-15-16,14 15 16,-11-14-16,-3 1 15,1-1 1,13 0-16,13-13 0,12 0 16,-11 0-16,11 0 15,-12-13-15,0 13 16</inkml:trace>
  <inkml:trace contextRef="#ctx0" brushRef="#br0" timeOffset="204">12661 6173 0,'0'-14'16,"12"14"-1,1-13 1,0 13-16,-1 0 0,27 0 16,-27 13-16,1 1 15,1-1-15,-14 0 16,0 28-16,0-16 16,0 15-16,0-13 15,11 0-15,-11-14 16,0 1-16,0-1 15,0-26 17,-11 13-17,-3-14 1</inkml:trace>
  <inkml:trace contextRef="#ctx0" brushRef="#br0" timeOffset="205">12941 6399 0,'0'0'0,"13"0"0,0 0 16,-13 13-1</inkml:trace>
  <inkml:trace contextRef="#ctx0" brushRef="#br0" timeOffset="206">12915 6572 0,'26'0'16,"-52"0"-16,65-13 0,-14 13 0,0 0 15,14-27-15</inkml:trace>
  <inkml:trace contextRef="#ctx0" brushRef="#br0" timeOffset="207">13209 6453 0,'0'39'0,"0"-78"0,0 104 16,12-24-1,2-15-15,11-12 0,26 11 16,-26-10 0,1-15-16,0 0 0,25-27 15,-38 14-15,12-14 16,-12 0-16,-13 14 0,0-41 16,-13 29-16,-25-29 15,13 27-15,-40 1 16,27 12-16,13 14 15,-1 14-15,1-1 0,-1 0 16</inkml:trace>
  <inkml:trace contextRef="#ctx0" brushRef="#br0" timeOffset="208">12265 7278 0,'25'0'31,"15"0"-31,-16 0 0,15 12 16,-27 2-16,1 26 16,-13-27-1,-13 41-15,1-41 16,-2 14-16,-11-2 16,25-10-16,0-2 15,13-13-15,-1 0 16,14 0-16,13-13 15,-27-2 1,14 3-16,-13 12 16,-13 12-1,0 16 1,0-15 0,12 0-16,1 1 0,0-1 15,26 0 1,-14-13-16,0 0 0,26-13 15,-38 0-15,0-27 16,-13 27-16,-38-42 16,25 43-16,-38-28 15,12 26-15,1 1 16,25 13-16,1 0 16,12 13-16,12-13 15,14 14-15</inkml:trace>
  <inkml:trace contextRef="#ctx0" brushRef="#br0" timeOffset="209">12993 7238 0,'-14'-27'15,"28"54"-15,-28-81 0,-11 27 16,-1 27 0,13 0-16,-25 14 15,13 26-15,25-1 16,-13 1-16,26 40 16,0-39-16,37 24 15,-37-37-15,13-2 0,-1 14 16,-11-27-1,-14 14-15,-14-27 16,-24-13 0,25-1-16,0-12 15,1 13-15,-1-14 0,0 14 0,1 0 16,12-2 0,12 15-16,26 0 15,-25 0-15,38 0 16,-37 0-16,11 0 15,13 0-15</inkml:trace>
  <inkml:trace contextRef="#ctx0" brushRef="#br0" timeOffset="210">13081 7464 0,'0'12'16,"13"3"-1,0-2 1,0-13-16,-1 0 15,1 13-15</inkml:trace>
  <inkml:trace contextRef="#ctx0" brushRef="#br0" timeOffset="211">13107 7424 0,'0'0'0,"0"-13"0,-13-1 15,13-13 1,0 14-16,13 13 0,-13-13 15</inkml:trace>
  <inkml:trace contextRef="#ctx0" brushRef="#br0" timeOffset="212">13196 7144 0,'0'0'0,"0"13"16,13 41 0,-1-15-16,2 41 15,-1-40-15,-1 1 0,1 24 16,-13-37 0,13 25-16,-1-27 15</inkml:trace>
  <inkml:trace contextRef="#ctx0" brushRef="#br0" timeOffset="213">13311 7384 0,'25'0'15,"1"0"-15,12 0 16,-12-14-16,0 1 15,-14 13-15,1-13 16</inkml:trace>
  <inkml:trace contextRef="#ctx0" brushRef="#br0" timeOffset="214">13426 7211 0,'0'0'16,"0"79"-16,0-39 0,0 81 16,0-96-1,13 43 1,-13-55-16,0 13 0,13-26 16</inkml:trace>
  <inkml:trace contextRef="#ctx0" brushRef="#br0" timeOffset="215">13490 7491 0,'0'13'16,"12"-13"0,1 0-16,0 0 0,-1 0 15,1 0-15,1-13 0,-14-2 16,0 3-16,0-1 15,-14-2 1,1 15-16,1 0 16,12 15-1,12-2-15,1-1 16,13 3-16,-13-2 16,12-13-1,-12 0-15,-1 13 16,2-13-16,-14-13 15</inkml:trace>
  <inkml:trace contextRef="#ctx0" brushRef="#br0" timeOffset="216">13795 7397 0,'-12'14'15,"-1"-14"-15,13 13 16,-13 27 0,13-28-16,13 3 0,12 11 15,-11-26-15,12 27 16,-14-27-16,1 26 16,-13-13-1,-25 14 1,11-27-16,-24 14 15,12-14-15,-12 0 16,26 0-16,-1 0 0,0-14 16</inkml:trace>
  <inkml:trace contextRef="#ctx0" brushRef="#br0" timeOffset="217">14485 3910 0,'0'0'0,"0"-14"0,13 28 32,-1 39-32,1-13 15,0 13-15,12 14 16,-12 13-16,12 80 15,-12-80-15,1-1 0,-3 68 16,3-94-16,-2 54 16,1-68-16,0 28 15,-13-54-15,13-13 16,-13-27 0,0 1-1</inkml:trace>
  <inkml:trace contextRef="#ctx0" brushRef="#br0" timeOffset="218">14536 3923 0,'12'-13'47,"39"13"-47,-24 0 15,10 0-15,2 0 0,-1 0 16,141-14-1,-116 14-15,13-13 16,-11 0-16,11 0 16,1 0-16,-13 13 0,64-14 15,-78 14-15,1 0 0,-13 0 16,27 0-16,-40 0 16,13 0-1,-13 0-15,-12 0 0,25 0 16,-24 14-1,-2-14 1,1 0-16,0 13 0,-1-13 16,1 13-1,-13 0-15,0 14 16,0 0-16,0-1 16,0 41-16,0-27 15,0 66 1,0 0-16,0-39 0,0-1 15,12 54-15,-12-53 16,27 39 0,-15-66-16,1 27 15,0-14 1,-1-26-16,-12-14 0,0 14 16,-12-14-16,-1-13 0,0 14 0,-26-14 15,2 13 1,-40-26-16,26 13 15,-64-14-15,26 14 16,12 0-16,-25 0 0,-89 14 16,102-1-16,-52 0 15,103 0 1,-14-13-16</inkml:trace>
  <inkml:trace contextRef="#ctx0" brushRef="#br0" timeOffset="219">14561 3830 0,'-13'0'0,"1"0"15,-1 0 1,26 0 31,-1-13-16,1 0-15,-13-14-16,13 14 15,1-1-15,10-25 16,1 11-16,1 2 16,-13 0-16,25-14 0,26-40 15,-26 39-15,1-12 16,12 0-16,51-53 16,-52 53-16,65-67 15,-63 67-15,-1 13 0,-13-14 16,26-39-1,-26 39-15,-13 15 0,27-28 16,-27 27-16,1 14 16,-14 0-16,39-28 15,-38 27-15,13 1 0,-14 12 16,2-11-16,11-16 16,-12 28-16,12-27 15,-12 27-15,-13-1 16,12-13-1,1 14-15,-13 1 16,-13-3-16,1 2 16</inkml:trace>
  <inkml:trace contextRef="#ctx0" brushRef="#br0" timeOffset="220">15760 2286 0,'13'0'32,"13"0"-17,0 0-15,12 13 16,-1-13-16,2 14 15,-1-1-15,13-13 0,0 14 0,1-14 16,75 13 0,-63 0-16,0 1 0,-1-14 15,-12 13-15,13 0 0,-13-13 16,-13 0-16,14 0 0,-27 0 16,26 0-16,-38 0 15,-26 0 1,-12 0-1</inkml:trace>
  <inkml:trace contextRef="#ctx0" brushRef="#br0" timeOffset="221">16691 2406 0,'0'-13'0,"14"13"16,-2-13-16,14 13 16,-1 0-16,1 0 0,25 0 15,-26 0 1,0 13-16,2-13 0,11 13 16,-25-13-16,-1 0 15,1 14-15,0-14 16</inkml:trace>
  <inkml:trace contextRef="#ctx0" brushRef="#br0" timeOffset="222">17088 2447 0,'0'0'0,"-14"39"15,14-26-15,-25 27 16,-1-13-16,1 0 0,0-1 16,-14 14-16,0 0 0,-50 67 15,26-41-15,-2 0 16,2 1-16,0-1 0,-78 55 15,77-55 1,-64 67-16,52-67 16,12-12-16,13 12 0,0-12 15,1-2-15,11-11 0,-12 39 16,39-54-16,12 27 16,12-40-1,14 1 1,-14-14-16</inkml:trace>
  <inkml:trace contextRef="#ctx0" brushRef="#br0" timeOffset="223">17023 2486 0,'0'13'16,"13"0"-16,-13 14 15,0 0-15,0 26 16,13-27-16,-13 54 16,13-26-16,-13-2 15,0 2-15,0 13 0,0-1 16,12 81-16,-12-68 16,14 68-16,-14-81 15,24 41-15,-24-68 16,14 1-16,-3-12 0,16 12 15,-14-27 1</inkml:trace>
  <inkml:trace contextRef="#ctx0" brushRef="#br0" timeOffset="224">17278 3671 0,'0'0'0,"-13"0"15,1 0-15,-14 26 16,1-12-16,12-1 0,-12 13 15,-2 1-15,2 0 0,-38 39 16,-13 27 0,25-39-16,-52 52 15,40-39-15,-91 65 16,78-65-16,-1-1 16,1-12-16,-39 78 15,64-78-15,-38 53 16,38-67-16,12 13 0,14-13 15,-39 40 1,39-40-16,-14 14 16,27-42-16,12 1 15</inkml:trace>
  <inkml:trace contextRef="#ctx0" brushRef="#br0" timeOffset="225">14804 5494 0,'0'66'15,"0"-25"-15,12 24 16,-12-24-16,25 12 15,-11-26-15,10-14 16,-10 0-16</inkml:trace>
  <inkml:trace contextRef="#ctx0" brushRef="#br0" timeOffset="226">14944 5453 0,'13'0'16,"-1"0"-1,14 0-15,-13 0 0,12 0 16,-11 0-16,36 0 16,-24 15-16,-1-3 15,-12 15-15,-1 13 16,-12-27-16,0 54 15,0-40-15,0-1 16,13 1-16,-13-1 0,26 14 16,-26-26-16,13 12 15,-1-26-15</inkml:trace>
  <inkml:trace contextRef="#ctx0" brushRef="#br0" timeOffset="227">15085 5680 0,'63'-26'31,"-126"52"-31,151-52 0,-62 13 16,0 13-16,-14 0 16,2 0-16,-2 13 15</inkml:trace>
  <inkml:trace contextRef="#ctx0" brushRef="#br0" timeOffset="228">15390 5560 0,'26'14'16,"-13"-14"-16,26 27 15,-14-14-15,13 0 16,0 14 0,-25-27-16,12 12 0,-12 2 15</inkml:trace>
  <inkml:trace contextRef="#ctx0" brushRef="#br0" timeOffset="229">15544 5587 0,'-13'40'16,"26"-80"-16,-39 94 0,14-29 0,12-11 15,0 13-15,0-14 0,0 14 16,12-27 0,-12 13-16</inkml:trace>
  <inkml:trace contextRef="#ctx0" brushRef="#br0" timeOffset="230">15735 5494 0,'0'0'0,"0"13"0,13 14 16,-13-14-16,0 14 0,12 26 15,-12-26-15,0 26 16,13-40-16,-13 27 15,13-27-15,-13 1 16,13-14-16</inkml:trace>
  <inkml:trace contextRef="#ctx0" brushRef="#br0" timeOffset="231">15888 5507 0,'26'-13'16,"-52"26"-16,65-26 0,-1-13 15,-13 11-15,26 3 16,-39 12-16,2-13 16,-2 13-16,2 0 15,-14 25 1,0 2-16,0 13 15,0-13-15,0 0 0,0 26 16,0-26 0,12-1-16,1 14 15,-13-27-15,13 1 16,-13-1-16,0 0 0</inkml:trace>
  <inkml:trace contextRef="#ctx0" brushRef="#br0" timeOffset="232">16015 5641 0,'26'0'16,"-52"0"-16,64 0 0,-24 0 16,12 0-16,-14 0 0,14 0 15,-1 0-15,0 0 16</inkml:trace>
  <inkml:trace contextRef="#ctx0" brushRef="#br0" timeOffset="233">16347 5560 0,'0'0'0,"26"14"15,-13-1-15,-1 1 0,14-1 16,-1 0-16,-11-13 15,-3 14-15,3-1 16</inkml:trace>
  <inkml:trace contextRef="#ctx0" brushRef="#br0" timeOffset="234">16463 5507 0,'-14'27'16,"28"-54"-16,-41 80 0,27-26 15,-12 0-15,12 0 16,-13 26-16,13-40 16,0 27-16,0-27 15,13 0-15,-1-13 16</inkml:trace>
  <inkml:trace contextRef="#ctx0" brushRef="#br0" timeOffset="235">16577 5480 0,'0'0'0,"25"-12"16,-12 12-16,25 12 16,-13-12-16,27 14 15,-26-14 1,-14 13-16,1-13 0,0 13 16,-13 1-16,-13-1 15,0 0-15,-12 14 16,12-13-16,-12 12 0,11-12 15,1-1-15,2 13 16,11-12-16,11-1 16,2-13-16,13 13 15,-13-13-15,0 0 16,12 0 0,-12 0-16,0 0 15,-1 0-15,1 0 0,0 0 31,-13 13-31,0 1 16,-13 12 0,26-26-16,-13 14 0,38-14 15,-24 0-15,11-14 16,26 1-16,-38 0 16,25-14-1,-26 14-15,-12-28 0,-12 29 16,-14-1-16,1-1 0,-13 1 15,0 13-15,-52 0 16,52 0-16,12 13 16</inkml:trace>
  <inkml:trace contextRef="#ctx0" brushRef="#br0" timeOffset="236">13069 6053 0,'-13'0'15,"13"-14"-15,-13 14 16,26 14 0,12 0-1,1-2 1,38-12-16,-26 0 16,1 0-16,24 0 15,-25 0 1</inkml:trace>
  <inkml:trace contextRef="#ctx0" brushRef="#br0" timeOffset="237">8591 6386 0,'-13'0'0,"0"0"31,1 0-15,12-14-16,12 14 93,1-13-77,0 13-16,-1 0 16,1 0-16,13-13 15,-1 13-15,27 0 16,-27 0-16,65-14 16,-53 14-16,1-13 15,52 13-15,-39 0 16,39 0-16,-52 0 15,51 13-15,-38-13 16,38 14-16,-51-1 16,52-13-1,-52 0-15,0 0 0,0-13 0,1 13 16,25-14 0,-26 14-16,26-13 15,-39 13-15,-11 0 0,-3 0 16,15 0-16,-12 0 15,-2 0-15,0 0 0,-12 13 16,-12-13 0,-26 14-1,24-14 1</inkml:trace>
  <inkml:trace contextRef="#ctx0" brushRef="#br0" timeOffset="238">14778 5986 0,'13'0'32,"12"0"-17,-11 0-15,35-13 16,-22 13-16,-2 0 0,13 0 15,13 0 1,-13 13-16,14-13 0,63 14 16,-51-14-16,-13 0 0,77 13 15,-65-13-15,0 0 16,91 0-16,-77 0 16,12 0-16,-13 0 15,1 0-15,-1 0 0,-12 0 16,13 0-16,-65 0 15,1 0-15,-26 0 16</inkml:trace>
  <inkml:trace contextRef="#ctx0" brushRef="#br0" timeOffset="239">12330 7783 0,'-14'0'31,"1"0"1,0 0 14,26 0 33,0 0-64,1 0-15,10-13 16,-11 13-16,25 0 15,-25 0 1,13 0-16,-1-14 0,1 14 16,-1 0-16,13 0 15,-24 0-15,24 0 16,-13 0-16,-12 0 16,12 0-16,-12 0 0,12 0 15,14 0-15,-27 0 0,26 0 16,-12 0-1,13 0-15,-14 0 16,26 0-16,-25 0 16,11 0-16,-10 0 15,23 0 1,-24-13-16,-1 13 0,1 0 16,-13 0-16,51 13 15,-39-13-15,13 0 0,26 0 16,-26 0-16,39-13 15,-39 13-15,0 0 16,26 0 0,-25 0-16,12 0 15,-13 13-15,12-13 16,-24 0-16,13 0 16,-26 0-16,-1 0 15,-12 14 1,-12-14-16,-1 0 0,0 13 15</inkml:trace>
  <inkml:trace contextRef="#ctx0" brushRef="#br0" timeOffset="240">16768 6053 0,'-12'0'16,"-14"0"-16,39 0 31,38 0-15,-26 0-16,65-14 15,-39 14-15,0 0 16,0 0-16,-1-12 16,27 12-1,-51 0-15,-14 0 0,2 0 0</inkml:trace>
  <inkml:trace contextRef="#ctx0" brushRef="#br0" timeOffset="241">16386 1488 0,'0'-14'0,"12"14"16,-24 0-1,-1 14 1,13-1-16,-13 27 0,0 0 16,-12-1-16,12 15 15,0-1-15,13 1 0,-12-14 16,-1 39-16,13-52 15,0 0-15,-13-2 0,13 3 16,13-2-16,-13-12 16,-13-14-1</inkml:trace>
  <inkml:trace contextRef="#ctx0" brushRef="#br0" timeOffset="242">16131 1887 0,'0'40'16,"12"-27"-16,-12 14 16,26 0-16,-1 12 15,0-25-15,2-1 0,-2 0 16,0 1-16,-12-14 0,38 0 16,-38 0-16,25-27 15,-25 27 1,12-27-16,-11 14 15,-14 0-15</inkml:trace>
  <inkml:trace contextRef="#ctx0" brushRef="#br0" timeOffset="243">16131 808 0,'-13'-25'15,"0"11"-15,1 1 16,-2 13-16,2-13 0,-27 13 16,26 13-16,-25 14 15,13-2-15,12 3 16,1-2-16,-1 14 0,-1 27 15,28-41 1,11 28-16,-12-28 16,50 1-16,-37-27 15,38 0-15,-38-14 16,12-12-16,-26-1 16,1 1-16,-13-1 15,-13-40 1,-12 14-16,-13 14 15,13-1 1,11 40 0,28 13-1,-2 14-15,14 25 16,-1-12-16,-12-13 0,37 26 16,-23-39-16,23 26 15,-37-27-15,13 13 16,-14-26-16,1 0 15</inkml:trace>
  <inkml:trace contextRef="#ctx0" brushRef="#br0" timeOffset="244">16322 596 0,'13'-14'16,"-1"14"-16,27-12 15,-27-2-15,26 1 16,-25 0 0,1 13-16,-3 0 15</inkml:trace>
  <inkml:trace contextRef="#ctx0" brushRef="#br0" timeOffset="245">16360 543 0,'13'0'16,"-26"0"-16,26 13 0,-13 1 0,0-2 15,-13 41-15,13-26 16,0 13-1,0-13-15,13 13 16,0-26-16,25 11 16,-26-25-16,26 15 15,-24-15-15,-2-15 16,1 15-16,-13-12 0,13 12 16</inkml:trace>
  <inkml:trace contextRef="#ctx0" brushRef="#br0" timeOffset="246">16577 582 0,'0'0'0,"13"-12"16,-1 12-1,1 0-15,13 0 16,-14 0-16,13 12 16,-12-12-16,1 14 0,-14 12 15,-14-13 1,1 14 0,2-13-16,-3-1 15,14 0-15,-12-13 16,24 0-16,-12 14 15,14-14 1,-3 0-16,2 13 16,1-13-16,-2 0 0,1 14 15,0-14 1</inkml:trace>
  <inkml:trace contextRef="#ctx0" brushRef="#br0" timeOffset="247">16806 516 0,'13'-13'16,"13"13"0,-14-14-16,1 14 15,12 0-15,-11-13 0,11 13 16,-12 0-16,13 0 16,-14 13-16,-12 1 15,13-1 16,-13 1-31,0-1 0,0 40 16,0-39-16,0 11 16,13 29-16,-1-41 15,1 28-15,-13-28 0,13 0 16,-13 1-16,13-14 16,-26 0-1,0 13-15,0-13 16,1 0-16,-1-13 15,0 13-15,-12 0 16,12 0-16,-12 13 0</inkml:trace>
  <inkml:trace contextRef="#ctx0" brushRef="#br0" timeOffset="248">14893 7250 0,'13'0'0,"-13"14"16,13 12-16,-13 28 15,12-28 1,-12 15-16,0-1 0,13 26 16,-13-39-16,13 26 15,-13-40-15,0 1 16,-13-14 0,13-27-16,0 0 15,-13-39-15,13 38 16,13-51-16,0 0 15,-1 51 1,14-24 0,-13 38-16,-1 14 0,1 0 15,1 14-15,-3-2 0,-11 16 16,14 38 0,-14-40-16,13 15 0,-13-1 15,0 13-15,12-27 16,-12 27-16,0-39 15,13 13 1,0-14-16,-1-13 16</inkml:trace>
  <inkml:trace contextRef="#ctx0" brushRef="#br0" timeOffset="249">15263 7411 0,'13'0'15,"-13"13"-15,13 14 16,-13-14 0,11 14-16,3 26 15,-14-27-15,0 1 0,13 26 16,-13-26-16,0-14 15,13 0-15,-13 1 16,12-14 0,-12-14-16,0 1 15</inkml:trace>
  <inkml:trace contextRef="#ctx0" brushRef="#br0" timeOffset="250">15416 7476 0,'0'15'15,"0"-2"-15,13 13 16,-13 14-16,12-13 16,1 13-16,1-14 15,-3 28-15,3-41 16,-14 0-16,13 0 16</inkml:trace>
  <inkml:trace contextRef="#ctx0" brushRef="#br0" timeOffset="251">15365 7663 0,'25'-13'16,"-50"26"-16,64-39 0,-2 13 16,-10 13-16,-16-14 15</inkml:trace>
  <inkml:trace contextRef="#ctx0" brushRef="#br0" timeOffset="252">15352 7038 0,'0'-13'0,"13"-1"0,0 1 16,25 0 0,-25 13-16,-1-14 0,1 14 15</inkml:trace>
  <inkml:trace contextRef="#ctx0" brushRef="#br0" timeOffset="253">15365 7038 0,'0'13'15,"25"-79"-15,-50 119 0,25-26 0,0 0 0,25-2 16,-11 2-16,-2-14 16,1 14-16,-1-13 15,1-1-15,-13 0 0,25 1 16,-11-14-16</inkml:trace>
  <inkml:trace contextRef="#ctx0" brushRef="#br0" timeOffset="254">15506 7065 0,'25'0'0,"-12"0"15,12 12-15,-12 3 16,-1-15 0,-12 12-16,0 1 0,0 14 15,0-14 1,-12 1-16,12-1 0,-13-13 16,13 14-16,0-1 15,13-13-15,-1 0 16,14 0-16,0 0 15,-14 0-15,2 0 0,-2 0 16</inkml:trace>
  <inkml:trace contextRef="#ctx0" brushRef="#br0" timeOffset="255">15672 6998 0,'25'-13'16,"0"13"-16,-12 0 16,12 13-16,-12 0 15,0-13-15,0 14 16,-1-14-16,2 26 16,-14-12-16,12 25 15,-12-12-15,0 13 16,0-27-16,0 1 15,0 12-15,0-12 16,-12-14 0,-2 0-1,2-14 1,-1 14-16</inkml:trace>
  <inkml:trace contextRef="#ctx0" brushRef="#br0" timeOffset="256">15939 7370 0,'13'0'16,"12"14"-16,-12-14 16,0 0-1,-1 0-15</inkml:trace>
  <inkml:trace contextRef="#ctx0" brushRef="#br0" timeOffset="257">15927 7504 0,'0'13'15,"25"0"1,-12-13-16,-1 0 16</inkml:trace>
  <inkml:trace contextRef="#ctx0" brushRef="#br0" timeOffset="258">16271 7436 0,'-13'68'16,"26"-136"-16,-38 162 0,25-27 15,0-54-15,0 1 16,0-1-16,0-26 15,0-28 1,0 15-16,0-1 0,0 1 16,12-2-16,-12 3 0,13-2 15,0 0-15,-1 0 0,14 1 16,-13 12-16,12 28 16,-25-1-16,13 0 15,0 14-15,-13 0 16,0 0-16,0-2 0,0 29 15,0-27-15,0 26 16,0-39 0,12 12-16</inkml:trace>
  <inkml:trace contextRef="#ctx0" brushRef="#br0" timeOffset="259">16526 7583 0,'-13'27'0,"26"-54"0,-26 68 15,13-28-15,13 13 16,0-12-16,0-1 0,-1 0 16,1-13-16,0 0 15,-1 0-15,1 0 16,-13-13-1,0 0-15,13 13 0,-13 13 32,13 0-17,-1 14-15,2-14 16,-3 0-16,16 1 16,-15-14-16,1 0 15,0 0-15,0-14 0,-1-12 16,-12 13-16,-12-27 15,-1 13-15,-13 14 16,14-14-16,-2 14 0,-10-27 16</inkml:trace>
  <inkml:trace contextRef="#ctx0" brushRef="#br0" timeOffset="260">16615 7077 0,'13'-12'0,"-26"24"0,39-24 16,0-2-16,12 1 15,-26 13-15,14-13 16,-13 13-1,-26 13-15</inkml:trace>
  <inkml:trace contextRef="#ctx0" brushRef="#br0" timeOffset="261">16691 7117 0,'14'67'32,"-28"-134"-32,40 148 0,-13-68 0,13 14 15,-14-15 1,14-12-16,-26-12 31</inkml:trace>
  <inkml:trace contextRef="#ctx0" brushRef="#br0" timeOffset="262">16845 7092 0,'12'39'16,"1"-26"-16,-13 0 15,-13 14-15,1-13 16,-1 12-16,0-12 16,13-2-1,26-12 1,-14 0-16,-12-12 16,27 12-16,-27-14 0</inkml:trace>
  <inkml:trace contextRef="#ctx0" brushRef="#br0" timeOffset="263">16934 7025 0,'0'0'16,"13"13"-16,0 0 0,0 1 16,12 13-16,-12-15 15,-1-12-15,27 27 16,-27-14-16,2 0 15,-2 14-15,-12-13 16,0-1-16,-12 0 16,12 1-16,-14-2 0,2-12 15,-1-12 17,13-2-17,-13 14-15</inkml:trace>
  <inkml:trace contextRef="#ctx0" brushRef="#br0" timeOffset="264">17100 7451 0,'0'0'16,"12"0"-16,2 0 15,-3 0-15,3 0 16,-1 0-16,0-15 0</inkml:trace>
  <inkml:trace contextRef="#ctx0" brushRef="#br0" timeOffset="265">17112 7530 0,'25'0'16,"-25"-39"-16,-25 78 0,64-39 0,-26 0 15,12 0-15,-12-13 0,12 13 16</inkml:trace>
  <inkml:trace contextRef="#ctx0" brushRef="#br0" timeOffset="266">17368 7304 0,'0'0'0,"0"40"0,0-14 15,0 28-15,0-27 16,13-2-16,-1 3 0,1 12 16,-13-27-16,26 0 15,-26 0 1,12-13-1</inkml:trace>
  <inkml:trace contextRef="#ctx0" brushRef="#br0" timeOffset="267">17509 7304 0,'0'0'16,"12"14"-16,0-14 0,14 0 15,-13 0-15,0 0 16,0 0-16,-1 12 16,1 2-16,0 12 15,-13-12-15,12 26 16,-12-13-16,0 26 16,0-27-16,0 1 15,0-1-15,0-12 0,0-1 16,0 1-16,0-1 15</inkml:trace>
  <inkml:trace contextRef="#ctx0" brushRef="#br0" timeOffset="268">17559 7504 0,'0'0'16,"51"0"-16,-25 0 15,0-13-15,12 13 0,-12-15 16,24 3-16</inkml:trace>
  <inkml:trace contextRef="#ctx0" brushRef="#br0" timeOffset="269">14765 8489 0,'0'26'0,"0"14"15,0 13-15,13 1 0,-13-15 16,13 16-16,0 23 16,-1-51-16,-12-14 0,0 15 15,14-42 1,-14-26 0,0 0-16,0 0 0,0 0 15,0 0-15,0 0 0,25-40 16,-12 41-1,12-1-15,1 26 16,-14 14-16,26 40 16,-25 0-16,-13 0 15,13 13-15,-13 0 0,13 41 16,-13-55-16,0-12 16,0 39-1,0-51-15,12 24 0</inkml:trace>
  <inkml:trace contextRef="#ctx0" brushRef="#br0" timeOffset="270">15289 8834 0,'-13'0'16,"13"14"-16,-25-1 16,25 14-16,-14-1 15,14 2-15,14-3 16,-2-11-16,25 13 16,-10-27-16,11 0 15,-13 0-15,1 0 16,-1-27-1,-25 13-15,13 1 0</inkml:trace>
  <inkml:trace contextRef="#ctx0" brushRef="#br0" timeOffset="271">15263 8328 0,'13'0'0,"0"-12"16,-2 12-16,54-13 15,-40-2-15,14 3 16,0 12-16,-14-13 0,0 13 0,-12-15 15,0 15-15,-26-12 16,0 12-16</inkml:trace>
  <inkml:trace contextRef="#ctx0" brushRef="#br0" timeOffset="272">15352 8369 0,'13'26'0,"0"-133"15,-39 188-15,52-41 0,-14-14 0,14 14 16,-13-26-16,-1-1 15,1 0-15,1 1 0,-3-2 16,3-12-16,-1 0 16</inkml:trace>
  <inkml:trace contextRef="#ctx0" brushRef="#br0" timeOffset="273">15544 8342 0,'12'0'15,"26"0"1,14 0 0,-40 0-16,14 13 15,-13 1-15,-13 12 0,0-12 16,0 12-16,-13-12 15,1 12-15,-2-12 16,14-1-16,-12-13 16,24 13-1,2-13 1,-2 0-16,1 0 16,0-13-16</inkml:trace>
  <inkml:trace contextRef="#ctx0" brushRef="#br0" timeOffset="274">15786 8288 0,'13'0'0,"-26"0"0,26-12 16,13 12-1,-14 0-15,1 0 16,0-13-16,-1 13 0,13 13 15,-25-1-15,14 28 16,-14-13-16,13 0 16,-13 0-16,12-1 0,1 28 15,0-28-15,-1-12 16,1 12 0,-13-13-16,-13-13 31,1-27-16,-1 15-15,0-2 16,13 28 15</inkml:trace>
  <inkml:trace contextRef="#ctx0" brushRef="#br0" timeOffset="275">16118 8622 0,'38'0'16,"-13"-14"-16,1 14 0,-1-13 15,-11 13-15,-2 0 16</inkml:trace>
  <inkml:trace contextRef="#ctx0" brushRef="#br0" timeOffset="276">16131 8701 0,'0'0'0,"0"14"0,12-14 16,14 0-16,-14 0 15,14 0-15,-14 0 0,1 0 16,13 0-16,-13 0 0</inkml:trace>
  <inkml:trace contextRef="#ctx0" brushRef="#br0" timeOffset="277">16743 8529 0,'0'0'16,"51"0"-16,-39 0 0,-24 12 15,-26 29 1,12-1-16,-63 26 16,63-39-16,-12 39 15,25-39-15,13 26 16,13-40-16,38 15 16,-26-28-16,52 0 15,-39-14-15,-12 0 16,12 1-16,-13 0 0,27-1 15,-39 1-15,-1 0 16,1 13-16,-13-13 16,-13 13-16,1 0 15,-15 26-15,27-13 16,-11 27-16,11-26 16,11 25-1,3-24-15,37-3 16,-13-12-16,26-12 15,-26-3-15,-12 2 0,-1-13 16,13-1 0,-38 14-16,0-14 0,-52 1 15,27 12-15,-25 14 16,11-13-16,1 13 0,0 0 16,-25 13-16,49-13 15</inkml:trace>
  <inkml:trace contextRef="#ctx0" brushRef="#br0" timeOffset="278">16730 8555 0,'26'-26'16,"-52"52"-16,52-66 0,-39 27 16,0 13-16,0 0 15,-37 0 1,24 13-16,-25 1 0,25-14 15,-12 12-15,12 2 16</inkml:trace>
  <inkml:trace contextRef="#ctx0" brushRef="#br0" timeOffset="279">18133 3937 0,'13'-14'16,"0"14"-16,0-13 15</inkml:trace>
  <inkml:trace contextRef="#ctx0" brushRef="#br0" timeOffset="280">17993 3963 0,'0'0'0,"-13"0"0,1-13 0,-2 13 16,-10 0-16,-2-13 15,13 13-15,0 0 16,26 0 15,38-14-31,-13 14 16,39 0-16,-27 0 16,53 14-1,-27-14-15,77 13 16,-50-13-16,177 13 15,-191-13-15,77 14 16,-90-14-16,2 13 16,-15-13-16,-11 0 15,37-13-15,-51 13 16,13-14-16,-38 14 16,-13-13-16,-13 13 31,0 0-16,0 0-15</inkml:trace>
  <inkml:trace contextRef="#ctx0" brushRef="#br0" timeOffset="281">19422 3711 0,'38'13'15,"-76"-26"-15,101 39 0,26 1 16,-37-1-16,12-12 16,-1-1-16,2 0 0,61 27 15,-61-27-15,49 14 16,-75-14-1,-13 14-15,-26 0 16,-14-14-16,-23 0 0,-2 1 16,1-1-16,-78 13 15,66-12-15,12-1 16,-39 27-16,51-27 16</inkml:trace>
  <inkml:trace contextRef="#ctx0" brushRef="#br0" timeOffset="282">18311 4429 0,'0'0'0,"14"-14"0,-14-12 16,0 13-16,0 0 0,-14-1 15,14 1-15,-25 13 16,12 0-16,-12 0 0,12 27 15,1-1-15,-14 14 0,14 0 16,-1 67-16,13-54 16,13-13-1,-13 13-15,12-13 0,14-13 0,-1 26 16,-12-27-16,-1-12 16,1-1-16,1 0 15</inkml:trace>
  <inkml:trace contextRef="#ctx0" brushRef="#br0" timeOffset="283">18172 4775 0,'25'14'15,"-50"-28"-15,25 1 0,25-1 16,1 14-16,-1-13 0,27 0 16,-27-1-16</inkml:trace>
  <inkml:trace contextRef="#ctx0" brushRef="#br0" timeOffset="284">18479 4297 0,'0'0'16,"11"0"-16,3 0 15,24-15 1,-26 15-16,1 0 0,0 0 16,0 0-1,-13-13-15</inkml:trace>
  <inkml:trace contextRef="#ctx0" brushRef="#br0" timeOffset="285">18516 4297 0,'0'25'15,"0"2"-15,0-94 0,0 82 0,12 64 0,2-40 16,-14-25 0,12 12-16,1-12 0,-13 0 15,13-14-15,12 12 16,-12-12-16</inkml:trace>
  <inkml:trace contextRef="#ctx0" brushRef="#br0" timeOffset="286">18759 4269 0,'0'-12'15,"13"12"1,-1 0-1,0 0 1,2 12-16,-2 1 16,-12 2-1,0-3-15,0 1 16,0 1 0,0-1-16,0 1 15,13 12 1,-13-12-16,25-2 15,-25 2-15,13-14 16,-13 14-16,0-2 0,-13-12 16,1 0-16,-26 0 15,24 0 1,-10 0-16,11-12 16</inkml:trace>
  <inkml:trace contextRef="#ctx0" brushRef="#br0" timeOffset="287">18900 4216 0,'11'-13'16,"27"0"-1,-12 13-15,0 0 16,-1 0-16,-12 0 0,25 13 15,-38 0-15,13 0 16,-13 15-16,0-16 16,0 16-16,-13-3 0,13-11 0,0 13 15,0 13-15,0-28 16,13 28 0,0-26-16,-1 12 15,-12-12-15,0-1 16,-12-13-16,-14 0 15,13 0-15,-12-13 16,12 13 0,-12 0-16,25 13 15</inkml:trace>
  <inkml:trace contextRef="#ctx0" brushRef="#br0" timeOffset="288">19180 4602 0,'25'14'15,"1"-14"1,-1 0-16,0 13 16,-12-13-16,0 0 15</inkml:trace>
  <inkml:trace contextRef="#ctx0" brushRef="#br0" timeOffset="289">19218 4735 0,'13'0'15,"-1"-53"-15,-37 106 0,50-40 0,-12-13 0,12-13 16</inkml:trace>
  <inkml:trace contextRef="#ctx0" brushRef="#br0" timeOffset="290">19626 4443 0,'13'0'47,"12"-14"-31,-12 14-16,0-14 0,25 2 15,-25 12-15,25-14 16,-26 14-16,-12-13 31,-12 13-15,0 0-16,-2 0 15</inkml:trace>
  <inkml:trace contextRef="#ctx0" brushRef="#br0" timeOffset="291">19626 4455 0,'0'0'0,"0"40"16,0-26-16,0 26 16,0-27-1,0 27-15,13-26 16,12-1-16,-12-1 16,38 3-16,-26-2 15,27 13 1,-39-13-16,25 14 0,-26 0 15,1-14 1,-13 1-16,0-1 0,0 0 0,-13 1 16,-12-14-16,-27 13 15,28-13-15,-28 0 16,27-13-16,-14 13 16,27 0-1,-1 0-15,0 0 0</inkml:trace>
  <inkml:trace contextRef="#ctx0" brushRef="#br0" timeOffset="292">18656 5507 0,'-25'-27'16,"12"27"-16,0-12 15,-12-3-15,12 15 0,-12 0 16,11 0-16,-10 15 0,-1 11 15,11 0-15,14-12 16,0 12-16,14 1 0,11 0 16,-13 0-16,26-2 0,13 16 15,-12-28-15,-1 14 16,-26-14-16,-12 0 16,0 1-16,-12-1 0,-26 0 15,12-13 1,-64 14-1,66-14 1,10-14-16,14 1 0,14-14 16,10 14-16</inkml:trace>
  <inkml:trace contextRef="#ctx0" brushRef="#br0" timeOffset="293">18810 5255 0,'0'-14'15,"0"28"-15,12-28 0,14 0 16,-14 2-16,28-2 15,-15 14-15,-12 0 16,12 0-16,-13-13 16</inkml:trace>
  <inkml:trace contextRef="#ctx0" brushRef="#br0" timeOffset="294">18860 5267 0,'0'-12'0,"0"24"0,0 16 0,13-2 15,0 14-15,1-27 16,-3 1-16,3-1 16,24 14-16,-26-27 15,1 0-15,0 0 16,-13-14-16</inkml:trace>
  <inkml:trace contextRef="#ctx0" brushRef="#br0" timeOffset="295">19039 5241 0,'-13'14'0,"26"-28"0,0 14 0,12 0 15,-12 0-15,12 14 16,-25-2-16,0 16 16,0-2-16,0 0 15,-12-12-15,12-1 16,0 1-16,12-14 31,1 0-31,12 0 16,-11-14-16</inkml:trace>
  <inkml:trace contextRef="#ctx0" brushRef="#br0" timeOffset="296">19231 5215 0,'25'0'16,"-50"0"-16,63-14 0,-26 14 0,1 0 15,0 0 1,0 14-16,-1-2 16,2 2-16,-1 12 15,-2-11-15,-11 10 16,14-11-16,-14-1 0,0 14 15,0-14-15,-14 14 16,3-14 0,-2-13-1,-1 0 1,2 0-16,12-13 16</inkml:trace>
  <inkml:trace contextRef="#ctx0" brushRef="#br0" timeOffset="297">19435 5468 0,'12'0'16,"1"0"-16,12 0 15,-12 0-15,26 0 16,-39 12 0</inkml:trace>
  <inkml:trace contextRef="#ctx0" brushRef="#br0" timeOffset="298">19435 5601 0,'0'13'0,"25"0"15,-38-53-15,1 54 0,62 12 16,-37-39-16,13 13 0,-1-13 15,-11 13-15</inkml:trace>
  <inkml:trace contextRef="#ctx0" brushRef="#br0" timeOffset="299">19741 5374 0,'38'0'16,"-12"14"-16,12-14 0,0 26 16,-13 1-1,-12-15-15,-13 15 0,0 0 16,-25 26-16,12-26 15,-25 27-15,25-29 16,13-11-16,-12 0 16,24 12-16,1-13 0,38 1 15,25-14 1,-37 0-16,12 0 16,-1 0-1,-37-14-15,1 14 0</inkml:trace>
  <inkml:trace contextRef="#ctx0" brushRef="#br0" timeOffset="300">21118 3591 0,'0'-14'16,"26"55"0,-12-2-16,-3 15 0,16 92 15,-2 40 1,-25-93-16,0 93 15,0-105-15,0-15 16,13 27-16,-1-66 16,1 13-16,0-28 15,-1-12 1,1-52-16</inkml:trace>
  <inkml:trace contextRef="#ctx0" brushRef="#br0" timeOffset="301">21246 3564 0,'0'0'16,"13"0"0,38 0-1,-13 0-15,14 0 16,-1 0-16,25 0 16,-13-13-16,27 13 0,76 0 15,-90 0-15,-12 13 16,-1-13-16,2 13 0,37 1 15,-51-2-15,25-12 16,-38 0-16,14-12 16,-27-2-16,1 1 15,-13 13 32,-13 13-47,12 1 16,-12-2-16,0 3 15,13-15-15,-13 13 16,0-1 0,0 2-16,0 0 0,0 12 15,0 1-15,0-1 16,0 14-16,0 0 0,13 40 16,-13-27-16,0-13 15,25 53 1,-25-39-16,14 25 15,-3-26-15,-11-26 0,13 13 16,-13 26-16,14-38 16,-14 24-16,0-25 15,11 0-15,3 0 16,-14-14-16,0 0 16,0 1-1,-14-14-15,14 13 0,-38-13 16,-12 12-1,12 3-15,-14-15 0,-50 0 16,39 0-16,-27 0 16,-89 0-16,65 13 15,12-13-15,0 0 0,-90 0 16,129 0-16,-40-13 16,91-2-16,12 3 15</inkml:trace>
  <inkml:trace contextRef="#ctx0" brushRef="#br0" timeOffset="302">21501 5055 0,'-12'0'15,"24"-14"1,1 14 0,25-13-16,0 13 15,-11 0-15,23 0 16,-12 27-1,-25-13-15,-13 11 0,13 2 16,-13 13-16,-13 40 16,13-54-16,0 14 0,0 14 15,13-41-15,-1 27 16,1-26-16,0-1 16,-13-1-16,13-12 15,-13-12 1</inkml:trace>
  <inkml:trace contextRef="#ctx0" brushRef="#br0" timeOffset="303">21628 5307 0,'-11'0'0,"22"0"0,3 0 16,11 0-16,-12 0 15,12-12-15,13 12 0,26-13 16,-38 13-16,0 0 0,-1-15 15</inkml:trace>
  <inkml:trace contextRef="#ctx0" brushRef="#br0" timeOffset="304">21948 5175 0,'26'13'16,"-14"-13"-16,13 27 15,13-15 1,-11 16 0,-15-16-16,1-12 0,0 15 15</inkml:trace>
  <inkml:trace contextRef="#ctx0" brushRef="#br0" timeOffset="305">22088 5188 0,'-25'39'15,"50"-78"-15,-64 106 0,27-40 0,24-2 16,-12-11 0,14-14-16,-1 0 0,-1 0 15</inkml:trace>
  <inkml:trace contextRef="#ctx0" brushRef="#br0" timeOffset="306">22242 5069 0,'0'0'16,"25"-28"-16,0 28 0,-12-13 0,12 13 15,26-13-15,-25 13 16,12 0-1,-25 0-15,13 0 16,-13 13-16,-13 14 16,0-13-16,0 38 15,0-39-15,0 41 16,0-41 0,12 27-16,14-14 15,-26-11-15,0-2 16</inkml:trace>
  <inkml:trace contextRef="#ctx0" brushRef="#br0" timeOffset="307">22445 5215 0,'77'-14'15,"-154"28"-15,192-41 0,-12 0 16,-65 14-16,-13 13 15,0-14-15</inkml:trace>
  <inkml:trace contextRef="#ctx0" brushRef="#br0" timeOffset="308">18707 6240 0,'-13'0'15,"1"0"1,12 13 0,-13-1-16,13 15 0,0-14 15,0 28 1,13-15-16,12 1 16,-11-14-16,11 1 15,1-2-15,-2-12 0,2 0 16,0 0-16,12 0 15</inkml:trace>
  <inkml:trace contextRef="#ctx0" brushRef="#br0" timeOffset="309">18848 6359 0,'0'-13'0,"0"26"0,-13 14 0,13 25 15,-13-12-15,13 14 16,0-14-16,13 12 15,0-24-15,-1-15 16,1 1-16,25-14 16</inkml:trace>
  <inkml:trace contextRef="#ctx0" brushRef="#br0" timeOffset="310">18975 6466 0,'0'12'15,"0"16"1,0-2-16,13 1 0,13 13 16,-14-27-16,26-1 15,-12-12-15,-1 0 16,-12-12-16,1-1 16,-14-1-16,0-12 0,-27-15 15,15 15 1,-52-13-1,39 39-15,12 0 0,0 0 16,13 13 0</inkml:trace>
  <inkml:trace contextRef="#ctx0" brushRef="#br0" timeOffset="311">19435 6265 0,'-13'-25'0,"26"50"0,-39-50 16,14 25-16,-15 25 16,16 2-16,-2 13 15,13-13-15,0 13 16,13 39-16,-2-25 15,28 13-15,-26-27 16,0-14-16,12 1 16,-25-14-1,-13-13-15,-12-26 16,12 12-16,1-12 16,-15-14-1,16 26-15,11 1 0,0 0 16,11 13-16,3 0 15,-1 0-15,12 0 0,-12 0 16,25 0 0,-26 0-16,14 0 0,-13 13 15,0-13-15,-13 13 32,0 1-17,12-14 1</inkml:trace>
  <inkml:trace contextRef="#ctx0" brushRef="#br0" timeOffset="312">19664 6265 0,'13'15'16,"-13"-3"-16,13 28 16,-13-13-16,12 40 15,1-40-15,0 12 16,0 14-16,-1-26 15,2 0-15,-2-14 0,0 14 16,2-27-16</inkml:trace>
  <inkml:trace contextRef="#ctx0" brushRef="#br0" timeOffset="313">19843 6506 0,'25'0'16,"-50"0"-16,63 0 0,-25 0 0,12-14 16,14 14-1,-27-14-15,2 2 0,-14-1 16,0-2 0,-14 3-1</inkml:trace>
  <inkml:trace contextRef="#ctx0" brushRef="#br0" timeOffset="314">19919 6359 0,'13'67'0,"-26"-134"0,26 174 16,-1-41 0,-12-26-16,14-13 0,-2 26 15,2-40-15,-2 27 16,1-40-16</inkml:trace>
  <inkml:trace contextRef="#ctx0" brushRef="#br0" timeOffset="315">19524 6399 0,'13'0'15,"13"0"1,-15 0-16</inkml:trace>
  <inkml:trace contextRef="#ctx0" brushRef="#br0" timeOffset="316">20098 6599 0,'25'-14'16,"1"14"-16,-13-13 0,13-14 15,-2 27 1,-10-13-16,-14-1 0,12 14 16,-12-12-16,-12-2 15,-2 0-15,2 14 16,0 0-16,-14 0 0,13 0 0,1 14 16,12 0-1,0-2-15,0 2 0,12-1 16,1 1-16,-1-1 0,26 14 15,-24-14-15,24-1 16,-25-12-16,-1 0 16</inkml:trace>
  <inkml:trace contextRef="#ctx0" brushRef="#br0" timeOffset="317">20391 6585 0,'-26'14'15,"52"-28"-15,-64 41 16,38-15-16,0 3 16,38-2-1,-24 0-15,11 1 0,-12-14 16,-1 13-16,1 0 0,0-13 15,-13 13-15,-13-13 16,-25 14 0,-13-28-16,25 14 0,-11-13 15,10 13 1,15-13-16</inkml:trace>
  <inkml:trace contextRef="#ctx0" brushRef="#br0" timeOffset="318">21080 3485 0,'0'-15'16,"0"2"-1,0 1-15,0-2 16,13 0-16,-13 2 0,0-2 16,13 14-1,-13-13-15,12-1 16,-12 1-16,13 13 0,0-13 16,1-1-16,-14 1 0,38-27 15,-27 27-15,3-13 16,37-41-1,-26 40-15,52-66 16,-40 40-16,15-1 0,-1-12 16,140-201-1,-26 28 1,28-27-16,113-120 16,-128 160-1,-62 66 1,-78 108-16,12-56 15,-24 68-15,-14 14 0,1-14 16,13-1 0,-13-11-16,-13 39 15,13-28 1,-26 28-16,13 26 16,-13-13-16</inkml:trace>
  <inkml:trace contextRef="#ctx0" brushRef="#br0" timeOffset="319">22828 1035 0,'26'0'16,"-14"0"-16,1 14 16,51 12-1,-26-26-15,14 13 0,62 1 16,-50-14-16,12 13 15,-12-13-15,12 13 0,1-13 16,-13 14-16,38 12 16,-65-12-16,3-1 15,-28 0-15,1 0 16,-26-13 0</inkml:trace>
  <inkml:trace contextRef="#ctx0" brushRef="#br0" timeOffset="320">23848 1195 0,'-13'13'16,"13"0"0,-12 14-16,0 13 15,-14 40 1,0-26-16,-12 12 15,-13 0-15,-64 121 16,52-95-16,-103 135 16,88-120-16,-99 119 15,101-107-15,11-12 16,-11-14-16,24 1 0,-49 65 16,63-92-16,-13 39 15,24-52-15,2 12 16,25-40-16,-13 1 15,13-14-15,0 1 0,13-14 16</inkml:trace>
  <inkml:trace contextRef="#ctx0" brushRef="#br0" timeOffset="321">23835 1276 0,'0'0'16,"26"0"-16,-26 12 0,25 41 16,-25-12-16,14 11 15,-14 82-15,0-42 16,0 2-16,0-1 0,-14 0 16,14 0-16,-11 14 15,11-27-15,0 93 16,0-40-16,11-66 15,3 25-15,-1-65 16,25 27-16,-26-41 16,14-1-16,-13-12 15,-1 0 1,-24 0 15,12 15-31,-13-2 16,-13 13-1,14-12-15,-1 12 0,0 1 16,-37 40-16,10-28 16,2 14-16,0-13 0,-14 14 15,-100 132 1,-14 0 0,52-52-1,-52 78 1,63-92-16,27-14 15,12-12 1,14-40 0,23-14-16,-11 12 15,26-38-15,-1 12 0,0-12 0,1 12 16,-1-26 0,13 14-16</inkml:trace>
  <inkml:trace contextRef="#ctx0" brushRef="#br0" timeOffset="322">22930 5001 0,'0'14'0,"0"-1"15,0 0-15,0 1 0,26 25 16,-1-24-16,27 24 16,-27-26-16,13 14 15,-12-14-15,-1 1 16,-38-14 0,13-14-1</inkml:trace>
  <inkml:trace contextRef="#ctx0" brushRef="#br0" timeOffset="323">23147 4988 0,'0'13'16,"0"-26"-16,-13 53 16,1-13-16,-1-13 15,0 11-15,-25 29 16,13-14-16,11-13 0,-10 13 15,10-13 1,28-27-16,-14 13 0,11-13 16</inkml:trace>
  <inkml:trace contextRef="#ctx0" brushRef="#br0" timeOffset="324">23223 5094 0,'0'0'0,"0"15"16,0-3-16,14 15 15,-3-14-15,3 1 16,11-1-16,39 0 16,-39 1-16,1-14 0,-1 0 15,-12 0-15,1-14 0,-3 1 16,-11 0-1,0-1-15,-11-13 16</inkml:trace>
  <inkml:trace contextRef="#ctx0" brushRef="#br0" timeOffset="325">23440 5109 0,'0'25'15,"0"-65"-15,0 55 0,0 37 0,-13-25 0,13 26 16,0-27-16,0 2 15,0-16-15,0 15 16,13 0-16,-13-14 16,14-13-16</inkml:trace>
  <inkml:trace contextRef="#ctx0" brushRef="#br0" timeOffset="326">23644 5227 0,'-12'55'15,"24"-110"-15,-24 135 0,12-26 16,12-27-16,14-14 0,25 14 16,13-27-1,12-14 1,-37-12-16,-1 12 0,-13-13 15,-12 1-15,0-28 16,-26 28-16,0 0 0,-50-14 16,24 40-16,1-14 15,0 14-15,-13 14 16,13-1-16,0 0 0</inkml:trace>
  <inkml:trace contextRef="#ctx0" brushRef="#br0" timeOffset="327">1651 7597 0,'0'-14'0,"-13"14"16,0 0 0,1 0-1,-1 0 17,26 0 30,-1 0-62,1 0 16,12 0-1,-12 0-15,12-13 16,13 13-16,-24 0 0,12 0 16,12 0-1,-26 0-15,14 13 0,12-13 16,14 14-1,-27-14-15,0 0 0,52 0 16,-38 0 0,10 0-1,3 0 1,-1 0-16,-13 13 16,14 1-1,-14-14-15,-13 0 0,39 13 16,-38-13-16,0 0 15,12 0-15,-13 0 0,39 0 16,-38 0-16,24-13 16,-25-1-16,14 14 15,-13 0-15,-1 0 0,0 0 16,39 0 0,-38 0-16,-14 14 0,14-14 15,0 0-15,-1 13 0,-12-13 16,12 0-16,1 13 0,0-13 15,11 0-15,-11 0 16,0-13-16,-1 13 0,1 0 16,-1-13-16,0 13 15,1 0-15,26 0 16,-27 13-16,26-13 16,-26 13-16,39-13 15,-38 13-15,37-13 16,1 0-1,-12 0-15,-27 0 16,39 0 0,-39 0-16,1 14 0,0-14 0,37 0 15,-37 0-15,12 0 16,0 0-16,14-14 0,36 14 16,-49-13-1,50 13-15,-38 0 16,-13 0-16,-12 0 0,12 0 15,0 27-15,-24-27 16,-3 26-16</inkml:trace>
  <inkml:trace contextRef="#ctx0" brushRef="#br0" timeOffset="328">21552 5680 0,'-13'0'0,"1"0"16,-1 0-1,13 14 79,13-14-78,-1 0-1,27-14-15,-27 14 16,40 0 0,-27 0-16,13 0 0,0 0 15,52 0-15,-39 0 16,76-14-16,-50 14 15,115-12 1,-91-1-16,2 13 0,139-14 16,-127 14-16,0-13 15,140 13-15,-128 0 16,116 0 0,-128 0-16,0 13 0,63 1 15,-114-14-15,-26 13 16,13-1-16,-64-12 15</inkml:trace>
  <inkml:trace contextRef="#ctx0" brushRef="#br0" timeOffset="329">19142 12495 0,'0'13'16,"0"0"-16,0 14 15,11-1-15,-11 14 16,14 81-16,-14-55 16,0 0-16,0 67 15,13-79-15,-1 52 16,-12-66-16,26 13 16,-13-39-16,12-1 15,-12-13-15,-1-13 16</inkml:trace>
  <inkml:trace contextRef="#ctx0" brushRef="#br0" timeOffset="330">19563 12815 0,'-14'-40'15,"28"80"-15,-40-95 0,0 30 16,0 25-16,-12 12 16,26 16-16,-26 24 15,11-12-15,16 14 16,11-27-16,25-2 16,-12-11-16,-1-1 15,14-13-15,-1-13 0,26-1 16,-38-11-16,0 10 15,13-10-15,-26-2 0,11-39 16,-11 38-16,0-24 16,0 38-16,-11 14 15,11 14 1,0 26-16,0 0 16,-14-1-16,14 15 0,0-14 15,14 39-15,-3-39 16,3 0-1,11-13-15,-12-1 0,25 14 16,-25-40-16</inkml:trace>
  <inkml:trace contextRef="#ctx0" brushRef="#br0" timeOffset="331">19919 12721 0,'0'0'16,"0"14"-16,-13 26 16,1 0-1,-14 66-15,14-54 16,-1 42-16,0-54 16,26 27-16,0-41 15,25 14-15,-26-27 16,26 1-1,-12-14-15,-12 0 16,-14-14-16,12 1 0,-12 0 0,-12-14 16,-2 1-16,-24-14 15,12 27 1,1-1-16,-13-13 16,25 14-16,1 13 15,24 0-15,26 0 16,-25 0-16</inkml:trace>
  <inkml:trace contextRef="#ctx0" brushRef="#br0" timeOffset="332">20212 13000 0,'0'14'0,"0"-28"0,-12 54 15,0 14 1,12-27-16,0 12 0,12 14 15,0-26-15,40 13 16,-27-27-16,51-13 16,-50-13-16,38-14 15,-51 1-15,0-1 16,-1-39 0,-12 39-16,-38-40 15,13 27-15,-40-12 16,40 25-16,-13 27 0,-38 0 15,38 0-15</inkml:trace>
  <inkml:trace contextRef="#ctx0" brushRef="#br0" timeOffset="333">22242 6027 0,'0'-14'0,"12"1"31,-12 26 0,13 1-15,-13-2-16,13 42 15,-13-14-15,0-14 16,0 14-16,-13 14 0,-12 39 16,11-27-16,-37 67 15,27-54-15,-66 95 16,51-107-16,-11 12 16,-2-12-16,0-13 0,-62 65 15,51-65-15,-2-2 16,-11 2-16,0-1 0,0 1 15,-1-1-15,-12 0 16,-103 53-16,115-52 16,-12-15-16,13 1 0,-1 1 15,13-15-15,1 0 0,11-12 16,-49 26 0,49-27-16,14 14 15,1-14-15,-2 0 0,13 1 16,1 13-16,-1-15 0,14-12 0,12 14 15,-14 0 1,14-2-16,0 1 31,0 2-31,0-3 16,-12-12 0,12-12 30,0-3-30</inkml:trace>
  <inkml:trace contextRef="#ctx0" brushRef="#br0" timeOffset="334">20162 7743 0,'-13'27'16,"13"-1"-16,-12 1 16,-15 66-1,2-13 1,12 0 0,13-54-16,13 2 0,39 11 15,100 1 1,-50-40-1,0-13-15,-37 13 16,-53 0 0,-12 13-16,-26 0 0,1 1 15</inkml:trace>
  <inkml:trace contextRef="#ctx0" brushRef="#br0" timeOffset="335">19728 8449 0,'0'0'0,"-13"0"0,0 0 15,1 13-15,-27 27 16,27-13-16,-1-1 0,0 41 15,13-41-15,26 14 16,-1-27 0,1-13-16,-1 0 0,1 0 15,38-26-15,-39 13 16,1-41-16,-26 28 16,0-1-16,-26-26 15,14 26-15,-27 1 16,13 26-16,-12 13 15,13 0-15,12 1 16</inkml:trace>
  <inkml:trace contextRef="#ctx0" brushRef="#br0" timeOffset="336">19677 8954 0,'0'0'16,"-26"27"-16,14 0 16,-1 25-16,0-24 15,13-1-15,26 12 16,-14-13-16,27 1 16,-14-27-16,13 0 15,-12-13-15,-14-1 16,2-12-16,-14 12 15,-14-11-15,2-2 0,-14 13 16,14-12-16,-14 12 0,1 14 16,12-13-16,-25 13 15,25 0-15,0 13 16</inkml:trace>
  <inkml:trace contextRef="#ctx0" brushRef="#br0" timeOffset="337">19639 9593 0,'-26'40'16,"52"-80"-16,-64 94 0,25-1 16,13-27-16,25 27 15,1-39-15,25 13 31,-26-27-31,13 0 0,-12 0 0,0 0 16,-13-14-16,-1 1 0,-12-14 16,-12 15-1,-1-16-15,-1 16 0,-10-16 0,-2 15 16,13 0-16,-13 0 16,14-1-16,-1 1 0,-13 13 15,14 13-15,12 40 16</inkml:trace>
  <inkml:trace contextRef="#ctx0" brushRef="#br0" timeOffset="338">19677 10125 0,'-38'28'16,"76"-56"-16,-76 82 0,25-41 15,13 14-15,0 0 0,0-2 16,25 15-16,-12-12 16,0-2-16,0-12 0,-1-1 15,1 0-15,25-13 16,-24 0 0,-2-40-16,-12 14 15,-12-14-15,-2 12 16,2 3-16,-1 11 0,0-13 15,-12 14 1,12 13-16,-13 13 16,14 1-16,-1 26 15,13-28-15</inkml:trace>
  <inkml:trace contextRef="#ctx0" brushRef="#br0" timeOffset="339">19498 10858 0,'0'-14'0,"26"1"16,-13 0-1,-1-1 1,-12 28 0,0-1-16,0 14 15,0 25-15,-12-12 16,12-13-16,0-13 16,26-1-16,-15-13 15,3 0-15,24-27 16,-25 15-16,12-43 15,-12 30-15,-13-29 16,0 27-16,-26 1 16,14 12-16,-14 14 15,14 0-15,-1 14 16,-1-1-16,3 0 0,11 27 16</inkml:trace>
  <inkml:trace contextRef="#ctx0" brushRef="#br0" timeOffset="340">19690 11163 0,'0'14'16,"12"0"-16,1-1 16,0-13-1,-13 13-15</inkml:trace>
  <inkml:trace contextRef="#ctx0" brushRef="#br0" timeOffset="341">19715 11363 0,'0'0'0,"0"14"16,0-1-16</inkml:trace>
  <inkml:trace contextRef="#ctx0" brushRef="#br0" timeOffset="342">19677 11483 0,'-13'13'16,"13"1"-16,0 0 0,0-2 16,13 2-1</inkml:trace>
  <inkml:trace contextRef="#ctx0" brushRef="#br0" timeOffset="343">19677 11656 0,'-13'14'0,"13"-1"0,26-107 0,-39 161 0,-13-27 16,26-27-16,13-13 16</inkml:trace>
  <inkml:trace contextRef="#ctx0" brushRef="#br0" timeOffset="344">19626 12215 0,'-25'-27'0,"25"14"15,-38 0-15,24 13 16,2 0-16,-1 0 0,0 13 16,13 0-1,-13 14-15,13 0 0,26 39 16,-13-39-16,63 0 16,-38-27-16,1 0 15,38-27 1,-53 0-16,3 1 0,-15-1 15,-12-40-15,-12 41 16,-15-15-16,-23-11 16,-1 25-1,25 27-15,1 0 0,-13 0 16,38 14 0</inkml:trace>
  <inkml:trace contextRef="#ctx0" brushRef="#br0" timeOffset="345">20060 8608 0,'-13'0'15,"26"0"-15,-13 14 16,38 39-1,1-13-15,-2 1 0,66 64 16,-40-52-16,78 54 16,-78-54-16,90 53 15,-89-52 1,77 39-16,-78-53 16,-11 0-16,11 0 15,-50-27-15</inkml:trace>
  <inkml:trace contextRef="#ctx0" brushRef="#br0" timeOffset="346">20902 9167 0,'0'0'16,"12"13"-16,1 14 16,12-13-16,-12 12 15,26 1-15,12 26 16,-38-27-16,-1 14 15,-12-13-15,-12 0 16,-14-14-16,-37 1 16,11-14-16,14 0 15,-13 0-15,-1 0 0,-11-14 16</inkml:trace>
  <inkml:trace contextRef="#ctx0" brushRef="#br0" timeOffset="347">19868 9247 0,'13'-13'0,"-26"26"0,51-26 15,26 26 1,-25 1-16,12-1 0,12-1 0,2 15 16,11-13-16,0 12 15,1-12-15,102 12 16,-103-12-16,64-1 15,-88-13-15,-14 14 0,-13-14 16,0 0-16</inkml:trace>
  <inkml:trace contextRef="#ctx0" brushRef="#br0" timeOffset="348">20659 9407 0,'13'13'16,"-13"-26"-16,-13 13 0,51 27 0,40-1 15,-28-26-15,1 14 16,63-1 0,-62-1-16,-1 16 0,-51-15 15,0 0-15,-13 14 0,-12-14 16,-51 27-16</inkml:trace>
  <inkml:trace contextRef="#ctx0" brushRef="#br0" timeOffset="349">19944 9833 0,'-12'0'15,"24"0"-15,-12 0 0,52-13 16,-14 13-16,13-14 0,90 1 15,-65-14 1,90-13-16,-76 28 16,100-42-16,-113 41 15,-13-14-15,-13 14 0,-26-1 16,0 14-16,-25-13 16,-11 13-16,-54 13 15,27-13-15,0 14 16,-14-1-16,27 0 15,39 1 1,23-1-16,-11-13 16,38 13-1,-26-13-15,-13 0 0,27 13 16,-52 1-16,-27 0 16</inkml:trace>
  <inkml:trace contextRef="#ctx0" brushRef="#br0" timeOffset="350">19970 10299 0,'26'0'16,"-52"0"-16,65-13 0,-14-2 0,51-37 16,-24 25-16,63-52 15,-52 39-15,90-41 16,-63 29-16,88-28 16,-101 40-16,25-26 15,-63 51-15,-14 2 16,1 13-16,-14 0 15,-37 13 1,12 2-16</inkml:trace>
  <inkml:trace contextRef="#ctx0" brushRef="#br0" timeOffset="351">20914 9779 0,'-76'27'31,"140"-27"0,-39 14-31,-38-55 0,39 82 16,-1-28-16,-25 0 15,0 1-15</inkml:trace>
  <inkml:trace contextRef="#ctx0" brushRef="#br0" timeOffset="352">19856 10804 0,'12'0'16,"-24"0"-16,75-40 0,-38 27 16,78-66-16,-52 38 15,89-65 1,-51 40-16,77-54 16,-76 67-16,-1-14 0,39-54 15,-90 69-15,13-15 16,-38 54-16,-1-13 15,-24 26 1</inkml:trace>
  <inkml:trace contextRef="#ctx0" brushRef="#br0" timeOffset="353">20786 9940 0,'52'-28'32,"-14"28"-17,-128 28-15,218-68 0,-90 40 0,27 0 16,-52 0-16,-1 12 15,-12 3-15,-12-2 0,-14 13 16</inkml:trace>
  <inkml:trace contextRef="#ctx0" brushRef="#br0" timeOffset="354">20060 11963 0,'25'-28'0,"-50"56"0,75-96 0,2-11 16,-14 25-16,51-78 16,-25 65-16,51-106 15,-52 80 1,2 0-16,-2-28 0,1 29 15,-12-1-15,-2 13 0,1-26 16,-38 66-16,12-14 16,-12 27-16,-13 14 15,0 1-15,-13-3 16,13 2 0,-12-13-16,-1 12 15</inkml:trace>
  <inkml:trace contextRef="#ctx0" brushRef="#br0" timeOffset="355">20876 10325 0,'26'-39'0,"-52"78"0,77-93 16,-13 42-16,-13-15 15,15 14-15,10-14 0,28-12 16,-54 25-16,1 14 15,-25 14-15,-11 12 16,-27 27-16,11-14 16,-24 29-16,26-42 15,12 1-15,-12-14 16</inkml:trace>
  <inkml:trace contextRef="#ctx0" brushRef="#br0" timeOffset="356">21221 9673 0,'0'0'0,"25"0"0,1-13 15,12 0 1,-38-1-16,13 14 16,-26 14-16,-13 53 15,1-27-15,0 12 16,12 2-16,-1-14 16,3 52-16,36-38 15,-12-41-15,50 1 16,-25-28-16,38-26 15,-36 13 1,10-38-16,-37 24 16,0 1-16,-26-52 15,-12 64-15,-13-12 16,12 27-16,-13 0 0,1 13 0,-26 13 16,39 0-1,12 1-15,13 40 0</inkml:trace>
  <inkml:trace contextRef="#ctx0" brushRef="#br0" timeOffset="357">21718 9872 0,'0'0'16,"-13"-12"-16,1 12 0,24 0 16,26 0-1,1 0-15,0 0 16,10 12-16,16-12 0,11 0 15,66-12 1,-67-2-16,-11 14 16,-13-13-16,-13 13 0,26-13 15,-39 13-15,-25-14 16</inkml:trace>
  <inkml:trace contextRef="#ctx0" brushRef="#br0" timeOffset="358">22254 9660 0,'38'-13'16,"-38"52"-16,-38-65 0,102 26 0,-26 0 16,76 26-16,-49-12 15,-2 12-15,65 14 16,-65 0 0,-63-13-16,0-14 0,-25 13 15,-116 29 1,78-30-16,-52 2 15,77-14-15</inkml:trace>
  <inkml:trace contextRef="#ctx0" brushRef="#br0" timeOffset="359">21590 10311 0,'13'-12'16,"1"12"15,-3 12-31,3 16 0,-1 51 16,-13-38-16,0 51 15,0-52-15,0 41 16,0-55 0,-13 14-16,13-27 15</inkml:trace>
  <inkml:trace contextRef="#ctx0" brushRef="#br0" timeOffset="360">21795 10605 0,'-13'26'16,"26"-52"-16,-26 66 0,0-1 15,13-11-15,13-16 16,0 2-16,13-14 0,12 13 31,-13-13-31,1-13 0,-14-1 0,14-12 16,-26 12-16,0-25 15,-13 12 1,0 14-16,-12-14 16,12 27-16,-12-12 15,12 12-15,0 12 0,13 1 16</inkml:trace>
  <inkml:trace contextRef="#ctx0" brushRef="#br0" timeOffset="361">22139 10591 0,'-38'0'16,"76"0"-16,-89 14 0,26 26 15,25-13-15,0-15 16,0 28-16,25-26 16,1-1-1,-1-13-15,0 0 0,-12-13 16,0 13-16,-1-14 0,-12-12 16,14 12-16,-14-12 0,0 13 15,-14-14-15,2 27 16,12 13-16,0 14 15,0 39-15,0-26 16,12 14-16,2-14 16,12 39-16,-14-39 15,1 27-15,-13-54 16,-13 13 0,-25-11-16,-1-42 15,1-13 1,25 13-16,1-27 15,-1 29-15,13-29 16,0 27-16</inkml:trace>
  <inkml:trace contextRef="#ctx0" brushRef="#br0" timeOffset="362">22305 10672 0,'0'0'0,"13"12"16,-1-12-16,-12 14 15,13 12 1,-13-12-16,13-1 16,-13 0-16,13-13 0,-13 14 0,12-14 15,-12-14-15</inkml:trace>
  <inkml:trace contextRef="#ctx0" brushRef="#br0" timeOffset="363">22420 10591 0,'0'0'16</inkml:trace>
  <inkml:trace contextRef="#ctx0" brushRef="#br0" timeOffset="364">22420 10591 0,'25'27'32,"-37"-14"-17,-1 1-15,13-68 0,0 121 16,0-53-16,0-2 0,0 2 15,0 0-15,13-2 16,-1 2-16,-12-1 0,25 0 16,-37-13 15,-13 0-31,12 0 16,-12 0-16,11 0 15,2 0 1</inkml:trace>
  <inkml:trace contextRef="#ctx0" brushRef="#br0" timeOffset="365">22585 10658 0,'13'-13'0,"-26"26"0,40-40 15,-16 27-15,3-13 0,-2 0 16,2 13-1,-2-14-15,-12 1 16</inkml:trace>
  <inkml:trace contextRef="#ctx0" brushRef="#br0" timeOffset="366">22612 10485 0,'-14'13'16,"14"1"-1,14-41-15,-28 80 0,28-13 0,-3 27 16,-11-28-16,26 28 15,-12-40-15,-2-14 16,1 14-16,0-14 16,-13-26-16,0-27 31,0 26-31,0 1 0,0-14 16,0 15-16,0-2 0,0-12 15,0 12-15,12 14 16,-12 26-1,0-12-15,0 26 16,0-27-16,0 0 16,0 1-16,13-1 0</inkml:trace>
  <inkml:trace contextRef="#ctx0" brushRef="#br0" timeOffset="367">22905 10698 0,'-26'26'16,"52"-52"-16,-52 79 0,26-26 16,0-14-16,0 14 15,13-14-15,0-13 0,12 13 16,-12-13-16,39-13 16,-41 0-1</inkml:trace>
  <inkml:trace contextRef="#ctx0" brushRef="#br0" timeOffset="368">23530 10205 0,'-13'27'15,"13"12"-15,-38 69 16,13-55-16,-2 13 16,2 2-16,-1-3 15,-12 2-15,13-14 0,-26 40 16,37-52-16,3-16 15,-28 42 1</inkml:trace>
  <inkml:trace contextRef="#ctx0" brushRef="#br0" timeOffset="369">21731 11403 0,'-13'-13'16,"26"26"-16,-26-39 0,13 39 31,0 14-15,0-1-16,0 1 15,0-1-15,25 14 16,-12-13-16,0-14 0,13 27 16,-26-26-16,12-1 15,-12 0-15,-25-13 16,12 14 0,-25-14-16,12 0 15,1 0-15,0-14 16,25 1-16</inkml:trace>
  <inkml:trace contextRef="#ctx0" brushRef="#br0" timeOffset="370">21948 11536 0,'-102'14'16,"204"-28"-16,-102 28 0,0-1 15,0 0-15,0 27 16,0-26-16,12 12 0,2 1 15,11-27-15,-13 0 16,14 0-16,13-13 16,-27-1-16,1-26 15,-13 13-15,-25-12 16,12 25-16,-13 2 16,13-2-16,-12 14 0,12 0 15,1 14-15,24-14 16</inkml:trace>
  <inkml:trace contextRef="#ctx0" brushRef="#br0" timeOffset="371">22318 11363 0,'-26'-13'0,"52"26"0,-77-52 0,26 25 0,-15-12 15,28 26 1,-1 0-16,0 26 0,13 1 15,0 39-15,13-26 16,12 41-16,-11-42 16,-2 1-16,14 27 15,-13-41-15,-13-13 16,-13 0-16,1-13 16,-14-13-16,0 0 15,13 0-15,-11-14 0,10 14 16,14-14-16,-13 14 0,13-1 15,13 1-15,25 0 16,-13 13-16,27 0 16,-26 0-16,24 13 15,-37 0-15,0-13 16,0 0-16,-13 14 16</inkml:trace>
  <inkml:trace contextRef="#ctx0" brushRef="#br0" timeOffset="372">22343 11576 0,'-13'-40'31,"52"0"-15,-27 40-16,-50 80 0,102-173 16,-26 93-16,14 0 15,-27 0-15,0-13 0,-12 13 16,1 0 0</inkml:trace>
  <inkml:trace contextRef="#ctx0" brushRef="#br0" timeOffset="373">22497 11390 0,'0'67'15,"0"-134"-15,0 173 0,12-26 16,1-53-16,0 26 16,12-26-1</inkml:trace>
  <inkml:trace contextRef="#ctx0" brushRef="#br0" timeOffset="374">22649 11563 0,'-26'67'15,"52"-134"-15,-52 174 0,26-81 16,0-13-16,0 0 0,14 2 15,-2-15-15,2 0 16,-2-41 0,1 28-16,-13-14 0,25-13 15,-12 27-15,0-14 16,-1 27-16,1 0 16,0 13-1,-13 14-15,0-13 16,0-1-16,12-13 31,1-13-15,1-1-16,-2 14 15,-12-13 1,0 26-16,0 14 16,0-14-1,13 1-15,-13-1 16,0 0-16,13-13 31</inkml:trace>
  <inkml:trace contextRef="#ctx0" brushRef="#br0" timeOffset="375">22995 11616 0,'-14'14'0,"28"-28"0,-53 54 15,39-26-15,0 25 16,0-11-16,12-3 16,15-25-16,-16 15 15,2-15-15,1 0 16,-3-28-16,3 16 16,-14-16-16,0 2 15,-14 13-15,14-1 16,-11-12-16,11 12 0,11 28 31,3 12-15,-1-12-16,12 12 15,-12-13-15,12 0 16</inkml:trace>
  <inkml:trace contextRef="#ctx0" brushRef="#br0" timeOffset="376">23147 11683 0,'25'-27'31,"-50"54"-31,63-54 0,-25 41 0,37 12 16,-23-26-16,-15 13 15,14 0-15,-13 2 16,12-15-16</inkml:trace>
  <inkml:trace contextRef="#ctx0" brushRef="#br0" timeOffset="377">23351 11550 0,'-13'0'0,"26"0"0,-38 26 15,-14 28-15,27-28 16,-1 1-16,-1-1 16,3 2-16,-3-3 0,2-10 15</inkml:trace>
  <inkml:trace contextRef="#ctx0" brushRef="#br0" timeOffset="378">21438 9714 0,'0'-14'62,"13"14"-46,-13-14-16,0 1 15,0 0 17,0 0-17,-13 13 1,0 0-16,-1 0 16,3 0-16,-3 0 0,-11 26 15,-1-13-15,-12 27 16,25-27-16,1 14 15,-14 13-15,14-13 16,12 12-16,12 29 16,14-42-16,25 27 15,-26-39-15,13-1 0,27 0 16,-15-26 0,27-27-16,-52 13 15,0 0-15,2-13 0,-15 0 16,-12 14-16,-12-54 15,-1 40-15,-1 0 16,-11 14-16,0 13 0,-1-1 16,1 1-16,-1 13 0,1 0 15,0 40-15,12-27 16,0 0-16</inkml:trace>
  <inkml:trace contextRef="#ctx0" brushRef="#br0" timeOffset="379">23185 9580 0,'-13'13'31,"13"41"-31,0-28 16,0 40-16,0-39 16,13-14-16,0 28 15,0-41-15,13 0 16,-1-27 0,13-27-16,-25 29 15,12-29-15,-12 27 16,0 1-1,-1 12-15,1 28 16,0 12-16,-13 1 16,0 27-16,14-2 0,-14-12 0,0 66 15,0-52-15,-14 26 16,14-53-16,-13-2 16,13-10-16,-25 11 15,12-26-15,-25-14 16,12 2-16,1-3 15,11 3-15,-11-15 0,0 14 16,12 0-16,-12-1 16,12 14-16,0 0 15,13-13-15</inkml:trace>
  <inkml:trace contextRef="#ctx0" brushRef="#br0" timeOffset="380">23122 9313 0,'0'0'16,"0"-12"0,12-3-1,1-10-15,0 11 0,12-12 16,1-1-16,25-39 16,-38 53-16,12-14 0,13-13 15,-25 40-15,0-14 16,-1 28-16,1 12 15,-13 15-15,13-16 16,1 15-16,10-13 16,-10 13-16,-3-13 0,3 0 15,11 13-15,-25-28 16</inkml:trace>
  <inkml:trace contextRef="#ctx0" brushRef="#br1" timeOffset="381">21386 3417 0,'0'-12'15,"0"-2"-15,25 1 16,-25-14-16,27-13 16,-14 27-1,-1-14-15,1 14 16,12-13-16,1-14 0,-1 13 15,1-27-15,-1 14 16,27-26 0,-27 40-16,26-81 15,-13 54-15,0-14 0,14-12 16,-1-1-16,13-1 0,76-118 16,-77 106-16,78-94 15,-78 94-15,1 0 16,0 13-16,1-13 0,49-80 15,-63 80 1,38-67-16,-51 94 16,13-1-16,-25 54 15,-13-1-15,-13 1 0,12 13 16,-12 27 0,-12-14-16,12 14 0,-26-1 15</inkml:trace>
  <inkml:trace contextRef="#ctx0" brushRef="#br1" timeOffset="382">21833 3271 0,'0'0'16,"26"-66"-16,-1 26 0,1 0 16,-14-14-16,14 15 15,0-1-15,-14-14 0,13 1 16,1-13-16,51-80 15,-27 52-15,78-119 16,-64 93-16,13-26 16,-1 13-16,13-1 0,77-131 15,-76 144-15,62-50 16,-87 116-16,24 2 16,-77 53-16,1 27 15,-38 13-15,-1 1 16</inkml:trace>
  <inkml:trace contextRef="#ctx0" brushRef="#br1" timeOffset="383">22049 3244 0,'0'0'15,"39"-26"-15,-1-27 0,13-1 0,77-132 16,-64 80-16,102-134 16,-89 120-1,12-13-15,-1-13 0,15-14 16,0 13-16,-15-12 16,14 26-16,-12 14 0,-27 25 0,-12 27 15,-24 42-15,-41 37 16,-37 28-1</inkml:trace>
  <inkml:trace contextRef="#ctx0" brushRef="#br1" timeOffset="384">22381 2965 0,'103'-134'16,"-206"268"-16,448-560 15,-255 307-15,-1-2 16,1 2-16,100-107 16,-113 145-16,50-25 15,-89 80-15,-25 26 16</inkml:trace>
  <inkml:trace contextRef="#ctx0" brushRef="#br1" timeOffset="385">22701 3497 0,'0'0'16,"25"-80"-16,0 27 0,1 0 15,13-14-15,62-92 16,-23 66-16,-2 0 16,101-133-16,-74 106 15,88-147-15,-26 28 16,-113 159-16,24-40 16,-63 106-16</inkml:trace>
  <inkml:trace contextRef="#ctx0" brushRef="#br1" timeOffset="386">22663 3711 0,'76'-68'16,"-152"136"-16,202-202 0,-61 54 15,-2 0-15,91-119 16,-78 106-16,103-120 16,-89 107-16,-14 12 15,0 15-15,-12 25 0,0 1 16,-53 53-16</inkml:trace>
  <inkml:trace contextRef="#ctx0" brushRef="#br1" timeOffset="387">22854 3790 0,'76'-79'16,"-152"158"-16,217-238 16,24-15-16,-77 95 15,2-15-15,89-79 16,-103 107-16,1 0 15,-13 25-15,-26 15 0,1-1 16</inkml:trace>
  <inkml:trace contextRef="#ctx0" brushRef="#br1" timeOffset="388">21501 4056 0,'13'-26'16,"-26"52"-16,26-65 0,0 12 0,-1 0 15,-12 14-15,13 0 16,0-14-16,25 0 16,1 1-1,-14 13-15,26-14 0,-13 0 0,1 1 16</inkml:trace>
  <inkml:trace contextRef="#ctx0" brushRef="#br1" timeOffset="389">21451 4389 0,'0'0'0,"25"-26"15,0-15-15,26 1 0,52-92 16,-27 65-16,52-79 16,-52 79-16,26-39 15,-63 66 1,-1 13-16</inkml:trace>
  <inkml:trace contextRef="#ctx0" brushRef="#br1" timeOffset="390">21769 4443 0,'13'-28'16,"26"2"-16,-1-27 16,63-67-16,-37 54 15,51-67 1,-52 66-16,27-13 15,-64 54-15</inkml:trace>
  <inkml:trace contextRef="#ctx0" brushRef="#br1" timeOffset="391">22076 4483 0,'12'-14'0,"53"-52"16,24-40 0,12-1-16,-63 53 15</inkml:trace>
  <inkml:trace contextRef="#ctx0" brushRef="#br1" timeOffset="392">22395 4403 0,'50'-27'15,"-100"54"-15,152-81 0,-25-13 16,-39 42-16</inkml:trace>
  <inkml:trace contextRef="#ctx0" brushRef="#br1" timeOffset="393">19830 8595 0,'0'-13'0,"-12"13"15,12-14 1,-13 14 0,-1 0-1,2 0-15,-14 0 16,14 14-16,-1-1 15,13 0-15,-13-13 0,13 14 0,13-1 16,12-26 0,1 13-16,13-27 15,-27 14-15,1-28 16,-13 29-16,0-2 16,-38 1-1,12 13-15,0 0 16,1 13-16,-1 13 0,1-12 0,-1-1 15,14 14 1,12-14-16,12 14 0,1-14 16,13-13-16,12 0 15,-13-13-15,13-14 16,-24 14-16,-1 0 16,-13-1-16,-13-13 15,-1 1-15,-24 13 16,13 13-16,-1 0 0,-12 27 15,13-1 1,-1 1-16,26-1 0,-12-12 16,37 26-16,-12-27 15,38 13 1,-26-26-16,13 14 0,-24-14 16</inkml:trace>
  <inkml:trace contextRef="#ctx0" brushRef="#br1" timeOffset="394">19741 9100 0,'-13'-12'0,"26"24"0,-39-24 15,1 24-15,12 3 16,13-2-16,-13 13 16,13-13-16,13 0 15,0-13 1,25 0-1,-25-13-15,13 0 0,-2-26 16,-10 24-16,-1-11 16,-13 12-16,0 2 0,0-2 0,0 1 15,-27 0 1,3 26-16,-15 26 16,26-25-16,0 40 15,13-28-15,0 0 0,26 1 16,13 0-1,-27-27-15,14 0 16,-26-13 0,-14 13-1,-10 0-15,-2 13 16</inkml:trace>
  <inkml:trace contextRef="#ctx0" brushRef="#br1" timeOffset="395">19677 9754 0,'0'0'0,"0"12"15,0 1 1,0 1-16,0 13 15,13-1-15,-13-12 16,12-2 0,1-12-1,0-12 1,0-2-16,-1-26 16,2 13-16,-14 14 15,0 1-15,-14-3 0,-11-10 16,-1 25-16,-12 25 15,25-10-15,1-3 16,-1 28-16,13-26 16,13-1-16,12-13 0,1 0 15,-1 0-15,13 0 16,0-13-16,-11-1 0,-2 1 16,0-14-16,-12-13 15,-13 28-15,-13-2 16,1 0-16,-14 1 0,1 13 15,-13 0-15,-1 13 16,1 1-16,-1 0 0,1 26 16,26-28-16,24 15 15,14-27-15,-1 0 16,39 13-16,-25-26 0,-1-14 16,-13 27-1,-12-27-15,-13 14 16,-25 1-16,-2 12 15,-23 12-15,24-12 16,-12 28-16,25-16 16,13 28-1,0-26-15</inkml:trace>
  <inkml:trace contextRef="#ctx0" brushRef="#br1" timeOffset="396">19690 10325 0,'0'0'16,"-13"-39"-16,13 12 0,0 0 16,-13 27-16,13-13 0,-13 13 15,1 13 1,-1 26-16,-12-11 16,12 25-16,13-26 15,0 12-15,13-39 16,-1 14-1,1-14-15,12-14 0,1-12 16,-1-1-16,-25 1 0,13-27 16,-13 26-16,0 0 15,-38-13 1,0 53 0,-13 28-16,51-28 15,-14 39-15,28-38 16,24 13-16,-13-14 15,1-13-15,-1 14 0,14-28 16,-27 14-16,2-40 16,-14 26-1,-26-11-15,13 25 16,0-15-16,-12 15 0,12 0 16,-13 28-16,14-16 15,-1 16 1</inkml:trace>
  <inkml:trace contextRef="#ctx0" brushRef="#br1" timeOffset="397">19511 10937 0,'0'-39'16,"0"78"-16,0-91 16,0 38-16,0 1 0,13-1 15,-13 28 1,-26 13 0,13-2-16,13-10 15,-12 10-15,24 2 16,1-13-16,13-1 15,24-13 1,-23-13-16,11-28 0,-13 28 16,-12 1-16,0-28 15,-13 26-15,-13-13 16,0 27-16,0 0 16,-12 0-16,-13 14 15,24-1-15,-11 1 16,13-1-16,12-1 15,12-12-15,2 0 0,24 0 16,-13 0-16,0-25 16,1 11-1,-13 1 1,-26 13-16,0 13 16,0-13-16,-12 39 15,25-24-15,-13-3 16,13 1-1</inkml:trace>
  <inkml:trace contextRef="#ctx0" brushRef="#br1" timeOffset="398">19690 10844 0,'-13'-13'15,"0"13"-15,51 79 0,-50-145 0,-27 40 0,14 26 16,12 0-16,1 0 15,-1 13-15,13 0 0,0 14 16,0 12 0,0-24-16,0-3 15</inkml:trace>
  <inkml:trace contextRef="#ctx0" brushRef="#br1" timeOffset="399">19601 12215 0,'0'13'15,"0"1"1,0-1-16,12 14 16,-12-14-16,0 0 15,0 14-15,0 13 16,0-27-16,0 0 15,26-26-15,-14 13 16,14-53-16,-13 40 16,12-54-1,1 14-15,-26 26 16,0 14-16,-13 0 16,13 0-16,-13 13 0,0 13 15,-25 13-15,25 1 16,-12 26-1,12-26-15,13-14 16,26 14-16,-1-27 16,1-14-16,25-12 15,-25 13-15,12-41 16,-25 27-16,-1 1 0,-12 0 16,-25-1-1,11 14-15,-36 13 16,24 13-16,-38 27 15,26-14-15,13 14 16,11-27-16,3 41 16,22-41-16,3 0 0,37-13 15,12 0 1,-37-13-16,-1 0 0,-11 0 16,-2-14-16,-12 13 15,-12-12-15,-14 12 16,-13 1-1,14 13-15,-1 13 0,1 1 0,-13 12 16,24-26 0,3 27-1,36-27 1,0 0-16,-12 0 0,0-13 16,12 13-1,-38 0 1,1 0-16</inkml:trace>
  <inkml:trace contextRef="#ctx0" brushRef="#br0" timeOffset="400">5070 5121 0</inkml:trace>
  <inkml:trace contextRef="#ctx0" brushRef="#br0" timeOffset="401">5070 5121 0,'-25'13'16,"25"-26"31,25 13-47,-38 0 15,26 13 1,0-13-16,12 0 16,-12 0-1,26 0-15,-14 0 16,0 0-1,0 0-15,-11 0 0,-14-13 16</inkml:trace>
  <inkml:trace contextRef="#ctx0" brushRef="#br0" timeOffset="402">5160 5015 0,'0'0'0,"11"0"16,3 0 0,-2 0-16,1 13 15,12 0 1,14 1-16,-26 0 0,-1-2 16,14 16-1,-13-28-15,-13 12 16,0 1-16,0 1 0,-13-1 15,0 1-15,0-1 16,-12 0-16,12 1 0,-13-2 16</inkml:trace>
  <inkml:trace contextRef="#ctx0" brushRef="#br0" timeOffset="403">5108 5893 0,'0'13'32,"13"-13"-32,-1 0 15,26 15-15,-24-15 16,-2 0-16,1 0 16,26 12-16,-27-12 15,14 0-15</inkml:trace>
  <inkml:trace contextRef="#ctx0" brushRef="#br0" timeOffset="404">5235 5813 0,'0'-13'16,"14"13"-1,-2 0-15,-12 13 16,13-13-16,12 27 16,-12-14-16,0 1 15,0-1-15,12 13 16,-12-11-16,-13-3 16,12-12-16,-12 13 15,-12 1-15,-1-1 16,-12 14-1,-1-27-15,1 27 0,-1-15 16</inkml:trace>
  <inkml:trace contextRef="#ctx0" brushRef="#br0" timeOffset="405">5032 6692 0,'0'13'16,"13"-13"-1,12 0-15,26 0 16,-26 0-16,0 0 16,27 0-16,-26 0 15,-1 0-15,0-13 16,-12 13-1</inkml:trace>
  <inkml:trace contextRef="#ctx0" brushRef="#br0" timeOffset="406">5197 6559 0,'13'0'16,"0"-14"-16,25 14 15,-25 0-15,25 14 16,-25-14 0,0 13-16,-1 0 0,1 1 15,-13 11-15,13-10 0,-13 25 16,-13-14-16,0 1 16,-12-1-16,-13 14 15,25-26-15,-12-1 16</inkml:trace>
  <inkml:trace contextRef="#ctx0" brushRef="#br0" timeOffset="407">4967 7610 0,'-12'0'16,"24"0"0,27 0-1,-13 0-15,12 0 0,13 0 16,-26 0-16,26 0 16,-25 0-16,0-13 15</inkml:trace>
  <inkml:trace contextRef="#ctx0" brushRef="#br0" timeOffset="408">5133 7464 0,'38'12'16,"-76"-24"-16,65 12 0,-16 12 0,3-12 15,36 15-15,-24-15 16,25 26-1,-38-13-15,-13 14 16,0-14-16,0 14 16,-26 26-16,1-26 15,-39 39 1,39-39-16</inkml:trace>
  <inkml:trace contextRef="#ctx0" brushRef="#br2" timeOffset="409">3334 6772 0,'-11'0'94,"-3"-14"-94,1 14 16,-12 0-1,0-13-15,-40 13 16,40 0-16,-13 0 15,-13 0-15,13 0 0,-14 0 16,14 0-16,-13 0 0,-38 0 16,38-13-1,0 13-15,-51-14 16,39 1-16,-53 13 16,66 0-16,-53 0 15,52 0-15,-50 0 16,49 0-16,-37 0 15,51 0-15,-14 0 16,27 0-16,-13 0 0,0 0 16,12 0-16,-13 0 0,26 0 15,-25 0 1,26 13-16,-1-13 0,0 0 0,1 0 16,-1 14-1,0-14-15,0 13 16,1-13-16,-1 0 15,0 13 1,0 1-16,1-14 0,-2 13 16,3-13-16,11 13 15,-14-13 1,14 14-16,0-1 16,0 0-16,14 0 15,-14 1 1,0 0-16,0-2 0,11 15 15,-11-14 1,0 0-16,0 1 0,0-1 16,14 1-16,-14 12 0,0-12 15,0 12-15,0 0 0,0 28 16,0-28-16,0 1 16,-14 0-16,14 0 0,0 25 15,-11-24 1,11 11-16,0-12 15,0 0 1,0-14-16,0-1 0,0 3 0,0-2 16,11-1-1,-11 3-15,14-2 16,-14 0-16,12-13 16,1 13-16,0-13 15,12 0 1,-12 0-16,0 0 15,0 0-15,-1 14 0,26-14 16,-11 0-16,22 13 16,-22-13-16,36 0 15,-37 0-15,51 0 16,-39 0-16,0 0 16,39-13-1,-27 13-15,-11 0 0,37 0 16,2 0-1,-28 0-15,26 0 16,-37 0-16,12 0 16,-14 0-16,91 0 15,-77 0-15,-12 0 16,50 0-16,-50 0 16,-1 0-16,0 0 0,38 13 15,-37-13-15,12 13 16,-13-13-16,-12 0 15,25 0 1,-26 0-16,-11 13 0,11-13 16,13 0-1,0 0-15,-12 0 0,-1 0 16,-12-13-16,12 13 16,-11 0-1,-3 0 1,2 0-1,1 0 1,-2 0 0,-12-13-1,13 13-15,-13-13 16,13-1 15,-13 1-15,0 0-1,0 0 1,0-2-16,-13 3 16,13-1-1,0-2 1,0 3-16,-13-1 16,13-14-1,0 13-15,-12 1 16,12 0-16,0-13 0,0 12 15,0-12-15,0 12 0,0-52 16,0 25-16,0 15 16,0-1-16,12-12 0,-12-15 15,0 28 1,13-15-16,-13 15 16,0-1-16,0-13 15,13 27-15,-13 0 16,0 0-16,0-1 0,-13-12 15,0 12 1,-26 14-16,-24 0 16,25 14-16,-51-1 15,50-13-15,-63 27 16</inkml:trace>
  <inkml:trace contextRef="#ctx0" brushRef="#br2" timeOffset="410">9318 5601 0,'-13'0'32,"13"-14"-17,-12 14 17,-14 0-32,14 0 15,-2 14-15,-11-14 0,-1 0 16,-13 0-16,-36 0 15,23 13-15,-63-13 16,64 0-16,-77 0 16,65 0-16,-51 0 15,49 0-15,-36 13 16,63-13-16,-2 14 16,-23-14-1,25 13 1,25-13-16,1 0 0,12 12 0,-13 2 15,13 0 1,0-1 0,0 0-16,13 0 15,-13 1-15,0-1 0,0 0 16,0 27-16,0-26 16,12 39-1,-12-27-15,13 1 0,-13-14 16,0 14-16,13 0 15,-13-14-15,0 1 0,0 12 0,12-12 16,-12-2-16,0 16 16,0-16-16,0 2 15,13-1-15,-13 0 0,0 1 16,14-1-16,-14 0 16,11-13-16,3 14 15,-1-14 1,-2 0-16,3 0 15,-1 0-15,25 13 16,-13-13 0,1 0-16,-1 14 0,27-14 15,11 0 1,-25 0-16,-12 13 0,51-13 16,-39 0-16,38 0 15,-38 0-15,2 12 16,-2-12-1,0 0-15,12 0 0,40 0 16,-39 0-16,39 0 16,-15-12-1,2 24-15,-39-12 16,0 0-16,-12 15 0,13-15 16,24 12-16,-25-12 15,27 13-15,-40-13 16,13 0-16,-12 0 15,-1 0 1,-12 0-16,0 0 0,-1 0 16,1 0-16,12 0 15,-11 0-15,-2-13 16,2 13-16,-2 0 16,0-12-1,-12-3 1,0 3-1,-12 12-15,12-13 16,0-14-16,-12 13 16,12 1-16,0-14 15,-14 1 1,14 0-16,0-14 16,0 12-16,0-38 15,0 26-15,0 13 16,0-12-16,0-1 0,14 0 15,-14 13-15,0 0 16,12-12-16,-12 25 16,0-12-16,12 13 15,-12-1-15,14 14 47,-28 0-31,2 0-1,-14 0-15,0 0 16,-24 14 0,-116-14-16,26-14 15,-26 1 1,0 0 0,0 13-16</inkml:trace>
  <inkml:trace contextRef="#ctx0" brushRef="#br2" timeOffset="411">15977 5267 0,'-12'-12'16,"-1"12"-1,-25 0 1,12 0-16,1 0 0,-65 0 16,39 0-16,-64 12 15,52-12-15,-13 0 16,-92 28 0,93-28-16,-2 12 0,1-12 15,12 14-15,-65-1 16,91 0-16,-38 1 15,51-1-15,-13 1 0,12 12 16,13-26 0,1 27-16,12-15 15,0 15 1,0-13-16,0 12 16,0-12-16,-14 12 15,3 1-15,-3 0 16,1 0-16,2-2 15,11 29-15,0-41 16,0 41-16,0-41 16,0 0-16,11 14 15,2-14-15,12 1 16,-11-14-16,11 13 16,-12-13-16,25 0 15,-12 13 1,-1-13-16,1 13 0,38 2 15,-26-3-15,13 1 0,50 14 16,-36-14-16,88 1 16,-77-1-1,103-13-15,-90 0 16,1 0-16,50 0 16,51 0-1,-127 0-15,25 0 16,-51 0-16,14 0 15,-27 0-15,-12 14 16,0-14-16,-26 0 31,0 0-15,13-14-16,-13 14 0,13-27 16,-12 14-16,12-27 15,-13 13-15,13-39 16,0 26-1,0 0-15,13-13 0,-1-40 16,-12 39-16,13 14 16,0-12-16,-13 12 0,13-54 15,-13 81 1,-13-26-16,0 39 16,13-15-16,-25 3 15,-1 12 1,14 0-16,-15 0 0,-11 0 15,0 0-15,-26 12 16,26-12-16,-13 0 16,13 0-16,-14 15 0,2-15 15,-1 13-15,0-13 16</inkml:trace>
  <inkml:trace contextRef="#ctx0" brushRef="#br2" timeOffset="412">22343 4868 0,'-13'0'16,"26"0"-16,-38 0 0,-1 0 0,-24 0 16,10 0-16,-36 0 15,38-14-15,-64 14 16,38 0-16,12 0 15,-11 0-15,-1-12 0,-37 24 16,62-12-16,-37 14 16,50-14-16,1 14 15,12-1-15,1-13 0,-14 26 16,26 1-16,0 0 16,0-1-16,0 14 15,0-12 1,-14 37-16,14-24 15,-25 25-15,25-40 16,-25 41 0,25-27-16,-13-13 0,13 0 15,0-14-15,0 40 16,0-27-16,13 14 16,0-26-16,-1 13 15,40 13 1,-39-40-16,50 13 15,-25-1-15,0-12 16,52 0-16,-27 0 16,1-12-16,89 12 15,-76 0-15,88 0 16,-87 0-16,-15 0 0,1 12 16,26-12-1,-52 0-15,-13 14 0,13-14 16,-13 0-1,-25-14 17,0 2-17,0-1 1,0-1-16,0-26 16,0 13-16,0-39 15,0 13-15,-11-67 16,11 66-16,-27-12 15,16 13-15,-16-14 0,2 14 16,-13 13-16,-1 14 0,-25-1 16,26 27-16,13 13 15</inkml:trace>
  <inkml:trace contextRef="#ctx0" brushRef="#br1" timeOffset="413">4521 6798 0,'-13'0'94,"1"0"-78,-14 0-16,-12 0 15,13 0-15,-27 0 16,14 14-16,0-14 16,12 0-16,-37 0 15,38 0-15,-27 0 16,39 0-16,-12 0 15,12 0-15,0 0 16,1 0-16,12 13 0,-13 0 16,13 0-16,13 15 15,-13-16-15,0 2 16,12 12-16,-12-13 16,13 41-16,-13-14 15,13-13-15,-13 65 16,12 1-1,-12-39-15,0-14 0,13 40 16,0-13 0,-13-41-16,0 1 15,0-1-15,0 1 0,12 0 16,-12-14-16,26 0 16,-12 0-16,-3-13 15,28 0-15,-13 0 16,-14 0-16,14 0 0,38 0 15,-26 14-15,26-14 16,-26 13-16,25-13 16,-37 13-1,-1-13-15,14 0 16,-13-13 0,-14 0-16,-12-1 0,13-12 15,-13-28 1,0 41-16,0-13 0,0-42 15,0 28-15,0-52 16,-13 38-16,13 2 16,0-2-16,-12-53 15,-1 68-15,0-28 16,1 27-16,-1 27 16,-1-14-16,3 15 15,-3-2-15,1 0 16,13 1-16,-13 13 0</inkml:trace>
  <inkml:trace contextRef="#ctx0" brushRef="#br1" timeOffset="414">10925 5666 0,'-12'-12'0,"12"-1"16,0-1-1,-13-12-15,0 26 16,-25-14-1,0 14-15,-38 14 0,36-1 16,-10 0-16,-39 14 16,51-15-16,-52 29 15,65-28-15,-14 0 0,14 14 16,0-14 0,11 14-16,1-14 0,1 41 15,12-28-15,12 14 16,1-13-16,26 26 15,-14-27-15,-12 2 0,38 12 16,-26-14 0,26 14-16,-26-27 15,14 14-15,12 0 16,-25-14-16,37-1 16,-25-12-16,-11 15 15,49-15-15,-38 0 0,52-15 31,-65 3-31,13 12 0,26-27 16,-52 14-16,14-27 16,-26 26-16,14-12 0,-14-28 15,-14 28-15,2-14 16,-2-13-16,-10-1 16,-15-39-16,-26 27 15,40 39 1,1 1-16,10 12 0,-37 14 15,39 14-15,-1 12 16</inkml:trace>
  <inkml:trace contextRef="#ctx0" brushRef="#br1" timeOffset="415">17074 5215 0,'0'-14'15,"-12"14"-15,-1 0 16,0 0-16,-12 0 0,-39 14 16,26-14-16,-1 12 15,-12 2-15,0 0 16,-39-2-16,53 3 15,-27-2 1,39-1-16,12 2 0,0-1 16,0 14-16,13 0 0,13 13 15,0-15 1,0 2-16,-1 13 0,1-13 16,0 0-16,-1 0 15,-12-1-15,0 1 0,0 26 16,-12-27-16,12 1 15,-13 0-15,13-1 0,-13-12 16,13 26-16,0-27 16,13 0-16,0 0 15,12 2-15,1-3 0,11-12 16,41 27-16,-40-14 16,38 0-1,-37-13-15,-1 14 0,38-14 16,-37 0-16,11-14 15,27-12-15,-39 12 16,26-26-16,-39 27 16,2 0-16,-27-14 15,12 14-15,-24-40 16,12 26-16,-38-39 16,11 26-16,-10 13 0,-27-53 15,38 53-15,-25-25 16,25 25-1,1 0-15,25 14 16</inkml:trace>
  <inkml:trace contextRef="#ctx0" brushRef="#br1" timeOffset="416">23900 4854 0,'-65'0'15,"27"0"-15,-38 0 16,38 0-16,-39 0 15,39 0-15,-26-12 16,39 12 0,11 0-16,-11-13 15,12 13-15,13 13 32,0 13-32,-11-12 15,11-1-15,-14 40 16,1-26-16,-12 39 15,-1-26-15,-12 27 16,25-27-16,-12 39 16,11-39-16,3 14 15,-3-41-15,2 27 16,12-26-16,-13 11 16,13-10-1,13-3 1,13 2-16,12-1 15,0 0 1,38 1-16,-38-14 0,52 13 16,-39 0-1,39 1-15,11-1 16,-37-13 0,-12 0-16,49 14 15,-50-14-15,-13 13 0,-12-13 16,0 0-16,-1 13 0,-12-13 15,0 0-15,-1 0 0,-12 14 16,0-28 0,13 1-16,-13 0 15,0-1-15,0-13 16,0-39-16,0 25 0,0 2 16,-13-14-16,1-67 15,-1 67-15,0-14 16,-25-39-1,13 66-15,-27-27 16,27 54-16,-14 0 16,14 13-16,12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8-04-16T17:59:09.35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917 3630 0,'13'-12'0,"-13"-1"16,0 2-1,0 22 1,12 2 0,-12 25-1,13-2-15,-13 2 16,12 72-16,1-36 15,0 100 1,-1 23-16,1-110 0,-1-2 16,-12 77-1,12-89-15,-12 2 0,0-1 16,0-13-16,0-10 16,13-2-16,-13 0 0,0 1 0,0-26 15,0 14-15,0-2 16,0-23-16,0-1 0</inkml:trace>
  <inkml:trace contextRef="#ctx0" brushRef="#br0" timeOffset="1">930 3594 0,'0'0'0,"12"0"31,39 11-15,-26-11-1,-1 0-15,14 13 0,25-1 16,-25-12-16,13 13 16,-2-13-16,15 13 0,74-1 15,-63-1-15,89-11 16,-76 0-16,0 0 16,-14-11-16,15 11 0,62 0 15,-76 0 1,38 11-16,-62-11 15,-1 13-15,-13-13 0,-11 12 16,24-12-16,-37 13 16,-1-13-16,-12 13 15</inkml:trace>
  <inkml:trace contextRef="#ctx0" brushRef="#br0" timeOffset="2">2690 3656 0,'-13'0'16,"13"12"15,0 24-15,-12-10-16,12 10 0,0 64 16,12-39-16,-12 1 15,0 12-15,0 0 0,13 0 16,-13 74-16,0-73 15,12 48-15,-12-61 16,13-1-16,-13-11 16,12 12-16,0-13 15,-12 0-15,0 1 0,13 37 16,0-50-16,-13 0 0,0-1 16,12-10-16,-12-15 15,-12 2 1</inkml:trace>
  <inkml:trace contextRef="#ctx0" brushRef="#br0" timeOffset="3">1080 5224 0,'50'0'15,"-100"0"-15,139 0 0,-39 13 16,0-13-16,88 24 16,-50 1-16,88 11 15,-75-23-15,12-13 16,101 12-16,-114-12 15,-12 0-15,-12 0 0,49-12 16,-75-1-16,14 13 16</inkml:trace>
  <inkml:trace contextRef="#ctx0" brushRef="#br0" timeOffset="4">1143 5496 0,'12'13'63,"2"-13"-63,-2 12 15,1 1-15,-13-2 16,0 26-16,-13 0 16,1 1-1,12-26-15,0 0 16,12 13-16,1 0 16,-1-1-1,1-24-15,0 12 16,-1 13-1,-12-12-15,-12 0 16,-1-13-16,-25 24 16,26-24-16,-2 12 15,2-12-15,-1 13 16</inkml:trace>
  <inkml:trace contextRef="#ctx0" brushRef="#br0" timeOffset="5">1332 5570 0,'13'12'16,"-1"1"-16,0 11 15,1-11 1,-13-1-16,0 13 0,0-1 16,-13 1-16,1 1 15,0 10 1,-1-24 0,13 1-16,13 0 15,-1-2-15,13 2 16,-13-13-16,1 0 0,-1 0 15</inkml:trace>
  <inkml:trace contextRef="#ctx0" brushRef="#br0" timeOffset="6">1533 5693 0,'13'13'16,"-1"-13"-16,1 12 0,-1 14 15,1-26-15,12 23 16,-13-10-1,1-13-15,-1 0 16,1 0-16</inkml:trace>
  <inkml:trace contextRef="#ctx0" brushRef="#br0" timeOffset="7">1608 5755 0,'-12'37'16,"-1"0"-16,1-24 15,24-1 1,1-12-16,-1 0 16</inkml:trace>
  <inkml:trace contextRef="#ctx0" brushRef="#br0" timeOffset="8">1747 5595 0,'13'0'16,"-1"0"-16,1 0 15,0 0-15,-1 0 16,0 0-1,-12 24 1,-12 1 0,12-12-16,0 11 0,0 1 15,0-13-15,12 1 16,1 0-16,-1 10 16,1-10-16,-1-1 15,1 1-15,-13 11 16,-13-11-16,1-1 15,-1 1-15,1-13 16,-13 0 0,13 0-16,-1 0 15,13-13-15</inkml:trace>
  <inkml:trace contextRef="#ctx0" brushRef="#br0" timeOffset="9">1910 5619 0,'13'-12'16,"-26"24"-16,38-24 16,-13 24-1,1-12-15,-13 13 0,0 12 16,0-13-16,-13 25 15,13-25-15,-12 25 16,12-25-16,0 1 0,0-1 16,0 1-1,25 0-15,-13-13 16,1 11-16,13-11 16,-13-11-16,-1 11 15</inkml:trace>
  <inkml:trace contextRef="#ctx0" brushRef="#br0" timeOffset="10">2111 5681 0,'0'12'16,"0"-24"-16,13 37 0,-13-13 0,13-12 16,-1 13-16,0 0 0,1-13 15,-1 11-15,1 1 0,0-12 16,-1 13-16,1-13 16,1 12-1,-14-24 1</inkml:trace>
  <inkml:trace contextRef="#ctx0" brushRef="#br0" timeOffset="11">2224 5681 0,'0'0'0,"-12"25"16,-14 24-16,14-24 15,-1-13-15,1 14 0,0-15 16,12 2-16,0-1 16,12-12-1</inkml:trace>
  <inkml:trace contextRef="#ctx0" brushRef="#br0" timeOffset="12">2363 5595 0,'25'0'0,"-13"12"16,1-12-16,-1 0 0,1 25 16,-13-13-1,-13 25-15,1-25 16,12 1-16,-25 12 15,25-12-15,0-2 16,12 1-16,1 1 16,-1-13-16,1 12 0,0-12 15,-1 13-15,1-13 16,-13 13-16,-13 11 16,-12 1-1,-13-2 1,1 3-16,25-14 15,-1 1 1</inkml:trace>
  <inkml:trace contextRef="#ctx0" brushRef="#br0" timeOffset="13">1018 3581 0,'0'-13'16,"24"1"0,14-37-1,-13 24-15,13-24 16,-26 24-16,2 12 0,-2-11 16,-12 11-16,-12 13 31,12 13-31</inkml:trace>
  <inkml:trace contextRef="#ctx0" brushRef="#br0" timeOffset="14">1244 3395 0,'-12'0'15,"24"0"-15,-12 0 16,25 13-1,0-13 1,38 13 0,-13-1-16,63-12 0,-50 0 15,12 0-15,1 12 0,0-12 16,86 12 0,-73 0-16,-13 1 0,11-13 15,77 12-15,-89-12 16,76 0-16,-88 0 15,12 0 1,-50-12-16,2 12 16,-27 12-1,-27 1 1,15 0 0,-14 11-1</inkml:trace>
  <inkml:trace contextRef="#ctx0" brushRef="#br0" timeOffset="15">2804 3445 0,'0'-12'0,"0"24"0,-14-24 16,1 24-1,1 0-15,-14 38 16,2-37-16,-14 35 16,26-22-16,-14-2 15,1 14 1,13-26-16,12-1 0,0 2 16</inkml:trace>
  <inkml:trace contextRef="#ctx0" brushRef="#br0" timeOffset="16">2829 3457 0,'0'12'16,"-13"13"0,13-12-1,0 36 1,0-37-16,0 25 0,0-12 0,13 13 16,-13-2-16,12 1 0,0 50 15,-12-49-15,13 60 16,-1-61-1,-12 99 1,0-62-16,0 13 16,0-51-16,-12 39 15,12-38 1,-13-13-16,13 50 16,-12-49-16,12 37 15,-12-25-15,12 25 16,0-37-16,0-1 0,0 25 15,0-36 1,0 12-16,0-12 16,0-2-16,0 14 15,0 0 1,-13 12-16,1-25 16,12 1-1,-14-13-15</inkml:trace>
  <inkml:trace contextRef="#ctx0" brushRef="#br0" timeOffset="17">2853 4372 0,'0'-25'16,"0"50"-16,0-63 0,0 26 0,0-12 15,0 11 1,0 1 15,0 24 16,0 1-47,0 23 16,0-11-16,0-1 15,0 2-15,0 48 16,0-37-16,13 37 16,-13-37-16,0 0 15,0 13-15,0 36 16,0-49-16,0 50 15,12-62-15,-12 36 16,13-37-16,0 27 16,-13-39-16,0-1 15,0 2-15,12-1 16,-12 1-16,-12-13 47,12 13-16,12-13-15,1 0 77,-26 0-77,1 0-16,-1 11 16,-12 2-1,12-1-15,-24 13 16,25-12-16,-2-13 0,-11 24 16,12-12-16,0 1 15,1-13 1</inkml:trace>
  <inkml:trace contextRef="#ctx0" brushRef="#br0" timeOffset="18">2765 5064 0,'-13'12'16,"13"1"-16,0 10 16,-13-10-16,13 12 0,-12-12 15,12 23-15,0-23 16,0-1-16,0 1 16,0-2-1</inkml:trace>
  <inkml:trace contextRef="#ctx0" brushRef="#br0" timeOffset="19">2425 5322 0,'0'0'16,"13"0"-16,25-11 15,-1 11-15,14-12 16,-13-1-16,-13 13 16,0 0-16,0 0 15,0 13-15,0-13 16,-13 12-16</inkml:trace>
  <inkml:trace contextRef="#ctx0" brushRef="#br0" timeOffset="20">2702 5273 0,'0'0'16,"0"-12"-16</inkml:trace>
  <inkml:trace contextRef="#ctx0" brushRef="#br0" timeOffset="21">1382 4174 0,'0'12'15,"12"-12"1,-12-12 0,13 0-16,-1-13 15,-12 0-15,14 1 16,-14-1-16,0 12 15,0 1-15,0-1 0,0-11 16,0 12 0,-14-13-16,14 13 15,0-13-15,0 12 16,-12 1-16,12-1 16,12 26 15,15-13-16,-2 12-15,24-12 16,-23 0-16,36 0 16,-24 13-1,0-13-15,0 0 0,38 12 16,-39-12-16,0 0 16,1 0-16,-13 0 0,0 0 15,0 0-15,-11 0 0,-2 0 16,1 0-16,-1 0 15,-12 13 32,0-1-31,0 13 0,0-13-1,-12 0 1,12 0-16,0 1 0,0-1 15,-13 1-15,1 23 16,12-11-16,-14 25 16,14-25-16,0 12 15,-13 0-15,13 1 0,-12-2 16,12 0-16,0 15 0,-13 35 16,1-37-16,12 1 15,0-13-15,-12 12 0,12 25 16,0-37-16,-13 37 15,13-36-15,0-13 16,0 11-16,0-11 16,0-1-16,0 2 0,0-1 15,13-13-15,-13-1 16,12-11 0,-12-11-1,0-1 1</inkml:trace>
  <inkml:trace contextRef="#ctx0" brushRef="#br0" timeOffset="22">1646 4520 0,'-13'0'16,"1"0"-16,24 0 15,1 0 1,25 0-16,0 0 16,62 12-16,-50 0 15,63 1 1,-62-13-16,-1 12 0,38-12 15,-63 0-15,0 0 16,-12 0-16,-13 13 0</inkml:trace>
  <inkml:trace contextRef="#ctx0" brushRef="#br0" timeOffset="23">14720 653 0,'0'-12'16,"0"24"-16,0-37 16,-11 25-1,-15 25 1,13 0-16,-12-1 15,13 13-15,-13 1 0,-1 48 16,14-37-16,12 13 16,0-13-16,0 14 0,25-2 15,0 1-15,0-1 0,0-11 16,64 36 0,-52-48-16,51-2 15,-50-23-15,26 11 16,-39-24-16,12 0 15,-37-11-15</inkml:trace>
  <inkml:trace contextRef="#ctx0" brushRef="#br0" timeOffset="24">15123 726 0,'0'0'15,"0"26"1,0 23 0,0-12-16,0 13 15,-12-1-15,12 49 16,0-47-16,0-14 0,25 37 16,-13-38-1,26 1-15,0-11 16,-14-26-16,1 0 15,14 0-15,-14 0 16,-12 0-16,-1 0 16</inkml:trace>
  <inkml:trace contextRef="#ctx0" brushRef="#br0" timeOffset="25">15500 1270 0,'25'-12'15,"-50"24"-15,76-24 0,-26 12 16,38-25-16,-38 1 16,12-1-1,-24 0-15,-1 13 16,-12-12-16,0 11 0,-12-11 0,-13 11 15,0 13-15,0 0 0,-38 13 16,38 11-16,-13 25 16,25-11-16,13-13 15,13-1-15,-1 0 16,52 13-16,-27-24 16,38 0-16,-37-13 15,25 0 1,-37-13-16,-1-11 0</inkml:trace>
  <inkml:trace contextRef="#ctx0" brushRef="#br0" timeOffset="26">16066 1345 0,'-13'12'16,"26"-24"-16,-38 12 16,25-38-1,0 14-15,0-13 16,0 0-16,0-1 15,0-10-15,0 11 0,12-14 0,-12 3 16,0-51 0,0 62-16,0 11 0,0 2 15,0 0-15,13 24 0,-1 24 16,2 63 0,-1-26-16,-1 2 15,1-2-15,-1 1 0,13 0 16,0-13-16,25 38 15,-37-50-15,12-26 16,-13 2-16,13-13 16,-12-13-16,0-48 15,-1 24-15,-12-13 0,-12 1 16,-1-74 0,0 61-16,1 0 0,-13-12 0,-13-25 15,26 61 1,-13-23-16,12 49 15,13 0-15,0 36 16,25 26 0,-12-13-16,-1 0 15</inkml:trace>
  <inkml:trace contextRef="#ctx0" brushRef="#br0" timeOffset="27">16531 1270 0,'26'26'15,"-52"-52"-15,64 63 0,-13-37 16,-13-11-16,13-2 0,2 0 0,-2-24 15,-13 26-15,-12-40 16,-12 27-16,-27-13 16,26 24-16,-24 13 15,12 0 1,0 26-16,12-2 16,13 26-16,0-25 15,38 11-15,-13-11 16,25-1-1,-24-24-15,37 0 16,-38-11-16,0-2 0</inkml:trace>
  <inkml:trace contextRef="#ctx0" brushRef="#br0" timeOffset="28">16808 1086 0,'12'0'16,"1"0"-1,-1 11-15,14-11 0,37 0 16,-25-11-16,12 11 16,-25 0-1,-13-13-15,1 1 16,-26 12 0,1-13-16</inkml:trace>
  <inkml:trace contextRef="#ctx0" brushRef="#br0" timeOffset="29">16946 764 0,'0'13'16,"0"11"-1,0 0-15,-12 14 0,12 60 16,0-47-16,0 47 16,0-49-1,25 25-15,0-49 16,1 0-16,-1-12 0,-1-2 16,39-11-16,-38 0 15,25-24 1,-36 11-16,-2-11 0</inkml:trace>
  <inkml:trace contextRef="#ctx0" brushRef="#br0" timeOffset="30">17411 1086 0,'0'0'0,"13"0"0,38 0 15,-38 0-15,36 0 16,-23 0-16,11 0 16,-24-13-1</inkml:trace>
  <inkml:trace contextRef="#ctx0" brushRef="#br0" timeOffset="31">17789 715 0,'38'-25'16,"-76"50"-16,100-50 0,2 13 15,-27-1-15,-12 1 0,0 12 16,14-12 0,-39-1-16,-13 13 15</inkml:trace>
  <inkml:trace contextRef="#ctx0" brushRef="#br0" timeOffset="32">17802 690 0,'0'49'0,"-13"-24"16,13 36-16,0-35 15,0-2-15,13 1 16,-1 0-16,1-1 0,-1-12 16,0 14-16,14-14 0,-14 12 15,38 1 1,-37-12-16,12-1 0,0 1 0,26 24 15,-38-13-15,24 13 16,-24-24 0,-13 12-16,-13-25 15,-24 11-15,-1-11 16,-51-11-16,52 11 16,-38-13-1,62 13-15,1 0 16,37 0-16,-1 0 15</inkml:trace>
  <inkml:trace contextRef="#ctx0" brushRef="#br0" timeOffset="33">18241 406 0,'25'38'16,"-50"-76"-16,75 112 0,-24-25 0,-1 13 16,38 49-16,-26-49 15,39 62 1,-39-63-16,2 2 15,-2-14-15,-12 13 0,-25-1 0,0 51 16,-12-51-16,-38 50 16,-1-62-16,-37 38 15,50-49 1,-11-2-16,11-11 16</inkml:trace>
  <inkml:trace contextRef="#ctx0" brushRef="#br0" timeOffset="34">3168 4285 0,'-13'13'0,"1"-13"16,24 0 15,1 0-31,-1 0 16,38 0-16,-12 0 16,62 0-16,-49 0 15,87 0-15,-75 0 16,75-13-1,-75 1-15,51-1 16,-64 13-16,38-13 16,-64 2-16,27 11 15,-38-12-15,-26 12 32,0 0-32,1 0 0,-1 12 15,-12-12-15,13 0 0</inkml:trace>
  <inkml:trace contextRef="#ctx0" brushRef="#br0" timeOffset="35">3960 4063 0,'0'12'16,"0"-24"-16,12 24 15,13 1-15,1-2 16,48 2 0,-36-1-16,0 1 0,25 12 15,-37-13-15,23 0 16,-36 1-16,-13-1 16,-13 1-1,-36 10 1,23-23-16,-37 26 0,38-14 15,0 1-15,-1-13 0</inkml:trace>
  <inkml:trace contextRef="#ctx0" brushRef="#br0" timeOffset="36">3394 4606 0,'0'-24'0,"0"11"15,-12 1 1,12-1-16,-14 1 0,-11 12 15,12 0-15,1 0 0,-25 25 16,24 0 0,1 24-16,12-12 15,0 25-15,12-37 16,13 36-16,-13-49 16,13 14-16,-12-14 15,0 1-15,-1-2 16,-12 1-16</inkml:trace>
  <inkml:trace contextRef="#ctx0" brushRef="#br0" timeOffset="37">3230 4792 0,'38'0'0,"-13"-13"15,25 13 1,-37 0-16,13 0 0,-14 0 15,13 0-15,-25-12 0</inkml:trace>
  <inkml:trace contextRef="#ctx0" brushRef="#br0" timeOffset="38">3507 4668 0,'12'0'16,"1"0"0,25 0-16,-26 0 15,13-12-15,-12 12 16,-1 12-16</inkml:trace>
  <inkml:trace contextRef="#ctx0" brushRef="#br0" timeOffset="39">3570 4767 0,'25'-12'16,"-13"0"-16,1 12 15,11-25-15</inkml:trace>
  <inkml:trace contextRef="#ctx0" brushRef="#br0" timeOffset="40">3783 4544 0,'13'-12'15,"0"12"-15,-1 0 16,13-12-16,-12 12 16,-1-12-16,1 12 15,-1 0-15,-12-13 16</inkml:trace>
  <inkml:trace contextRef="#ctx0" brushRef="#br0" timeOffset="41">3771 4544 0,'0'13'16,"0"-26"-16,0 51 0,0-14 15,12-11-15,1 12 16,0-13-16,-1 0 16,-12 0-16,38-12 15,-26 12-15,13-12 16,0 0-16,-11 13 15,-1 12 1,-26-12-16,-1-13 16,-23 24-16,24-12 15,-12 1-15,13-13 0,-13 0 16,-1 0-16,14 0 16,-1-13-1</inkml:trace>
  <inkml:trace contextRef="#ctx0" brushRef="#br0" timeOffset="42">3419 5125 0,'-12'-13'16,"12"2"-16,-25 11 16,11 0-16,2 0 15,-1 0-15,-25 11 16,26-11-16,0 13 16,-1-1-16,1 1 0,12 0 15,12 11-15,-12-12 16,13 1-16,24 12 15,-25-14-15,26 14 16,-24-12-16,-2 0 16,-12-1-16,-12-1 15,-2 2-15,-24-1 16,26-12-16,-25 13 16,24-13-16,1 0 15,12-13-15,0 1 16</inkml:trace>
  <inkml:trace contextRef="#ctx0" brushRef="#br0" timeOffset="43">3532 5137 0,'25'0'16,"-12"0"-16,-1 0 16,1 0-1,-1 13-15,1 0 16</inkml:trace>
  <inkml:trace contextRef="#ctx0" brushRef="#br0" timeOffset="44">3570 5237 0,'25'11'16,"-50"-22"-16,62 22 0,0-11 15,-10 0-15,-2 0 16</inkml:trace>
  <inkml:trace contextRef="#ctx0" brushRef="#br0" timeOffset="45">3859 5038 0,'0'13'0,"0"0"15,0 12-15,0-2 0,0 15 16,0-14-16,0 14 15,0-2-15,25 38 16,-25-49-16,12 13 0</inkml:trace>
  <inkml:trace contextRef="#ctx0" brushRef="#br0" timeOffset="46">4626 3630 0,'0'13'0,"0"12"16,12-14-16,-12 14 15,0 12-15,13 1 0,-1 11 16,1 1-16,-13-1 0,25 87 16,-25-75-16,0 100 15,0-87 1,0 62-16,0-74 16,13 12-16,-13-37 15,12 0 1,-12-24-16,0-26 15</inkml:trace>
  <inkml:trace contextRef="#ctx0" brushRef="#br0" timeOffset="47">4626 3630 0,'12'13'79,"1"-13"-64,24 13 1,-11-13-16,37 0 15,-13 12-15,38-12 16,26 0-16,-52 0 16,63 11-1,-49-11-15,-13 0 0,0 0 16,12 0-16,-12 0 0,1 0 16,-2-11-16,-12 11 0,25-12 15,-49 12-15,12 0 16,-25 0-16,-13-13 15,-13 13 32,13 13-47</inkml:trace>
  <inkml:trace contextRef="#ctx0" brushRef="#br0" timeOffset="48">5908 3668 0,'0'11'32,"0"14"-17,0-12-15,0 11 16,0 14-16,13-2 0,-13 2 16,0 73-16,0-50 15,0 76 1,13-63-16,-13-12 15,0-13-15,12 0 0,1 1 0,0 24 16,-1-50-16,0 38 16,1-37-16,-13-12 15,0 23 1,0-11 0</inkml:trace>
  <inkml:trace contextRef="#ctx0" brushRef="#br0" timeOffset="49">4714 4767 0,'-13'0'16,"26"0"-16,-13 0 0,26 0 16,11 0-1,1 12-15,12-12 16,25 13-16,-13-1 0,103 25 15,-78-24-15,90 12 16,-89-14-16,0-11 16,0 0-16,-13 0 0,-12-11 15,-25 11-15,-1 0 0,-11-13 16,-39 1 0</inkml:trace>
  <inkml:trace contextRef="#ctx0" brushRef="#br0" timeOffset="50">6021 4680 0,'0'-12'15,"0"0"-15,13 12 32,-1 0-1,-12 12-31,0 0 15,0 26-15,0-13 16,0 11-16,0-11 16,13-13-16,-13 26 15,0-26 1,-13-12 15,1-12-15,-13-1-16,0 0 15,13 13-15,-26 13 16,25-13 0</inkml:trace>
  <inkml:trace contextRef="#ctx0" brushRef="#br0" timeOffset="51">4853 5112 0,'0'-11'15,"0"-1"16,12 12 1,13 12-17,-13-12-15,1 11 16,0 2-16,-1 25 16,-12 11-1,-12-13-15,-14 2 16,1-13-1,13-14-15,12 2 16,0-1-16,25 1 16,-13-13-16,39 0 15,-26 13-15,12-13 16,-11 12-16,12-12 16</inkml:trace>
  <inkml:trace contextRef="#ctx0" brushRef="#br0" timeOffset="52">5167 5137 0,'-13'-12'16,"26"24"-16,-39-24 16,14 12-16,-1 0 15,1 0 1,12 25 0,12-12-16,13 23 15,-12-23-15,0 12 0,12-14 16,12 40-16,-24-39 15,-1 24-15,-12-23 16,-25 12 0,12-25-16,1 12 0,-13-12 15,0 0-15,12 0 0,-12-12 16,13 0-16,-1-1 0,13 0 16,0 1-16,13-12 15,12 12-15,13-26 16,-1 25-16,-12 2 0,13-14 15,-13 12 1,-11-12-16,-14 14 16,-27-15-1,15 14-15,-26-1 16,13 13-16,0-11 0,0 11 16,12 0-1,26 11 1</inkml:trace>
  <inkml:trace contextRef="#ctx0" brushRef="#br0" timeOffset="53">5381 5199 0,'12'13'32,"1"-1"-32,-1 1 15,13-2 1,-13 2-16,1-1 0,12 14 15,-12-14 1,-13-1 0</inkml:trace>
  <inkml:trace contextRef="#ctx0" brushRef="#br0" timeOffset="54">5468 5237 0,'-25'36'16,"50"-72"-16,-62 98 0,37-39 15,-13-10-15,13-1 0,13-12 16,-1 0-16</inkml:trace>
  <inkml:trace contextRef="#ctx0" brushRef="#br0" timeOffset="55">5543 5112 0,'25'-11'15,"-11"11"-15,24 11 16,-26 2-16,1-1 15,-13 1-15,12 0 0,-12-2 0,-12 27 16,-1-13 0,1-1-16,-1-12 0,0 1 15,1 12-15,-2-14 16,14 2 0,14-13-16,11 0 15,-12 12-15,-1-12 0,13 0 16,-13 0-16,1 0 15</inkml:trace>
  <inkml:trace contextRef="#ctx0" brushRef="#br0" timeOffset="56">5807 5163 0,'0'0'0,"-12"0"0,12-13 0,-13 13 16,-12 0 0,13 24-1,12 1-15,25 0 16,-13-12-16,13 23 16,1-23-16,-14 23 15,2-23-15,-14 12 16,0-12-1,-14 11-15,-11-24 16,0 12 0,-13-24-16,38-12 15,0-2 1,13-10 0,-1 24-16,26-26 15,-25 25-15,13 2 16,-14-2-16,1 1 0,-13-13 15,-13 12-15,1 13 0,-14-11 16,0 11 0,1-13-16,13 13 15,-1 0-15,13 13 16,13-13 0</inkml:trace>
  <inkml:trace contextRef="#ctx0" brushRef="#br0" timeOffset="57">5934 5212 0,'12'12'16,"-24"-24"-16,24 37 0,14-1 16,-2-12-16,14 14 15,-26-14-15,1-12 16,12 24-16,-12-24 15</inkml:trace>
  <inkml:trace contextRef="#ctx0" brushRef="#br0" timeOffset="58">6135 5150 0,'-14'13'16,"28"-26"-16,-40 50 0,1-25 0,13 13 16,-1-1-16,-12 27 15,12-28-15,1 28 16,12-39-16,0 12 16,0-11-16,0-1 15</inkml:trace>
  <inkml:trace contextRef="#ctx0" brushRef="#br0" timeOffset="59">6298 5199 0,'0'13'15,"-12"-1"-15,-1 12 0,0 27 16,1-28-16,12 40 15,12-51-15,14 25 16,-14-25-16,1-12 16,24 12-1,-25-24-15,14-12 16,-26 11-16,0-11 16,-13 12-16,0-1 0,-36 0 15,36 13-15,-37 0 16,37 13-1</inkml:trace>
  <inkml:trace contextRef="#ctx0" brushRef="#br0" timeOffset="60">4714 3618 0,'0'12'15,"12"-12"32,2-25-31,-2 14-16,13-15 15,-12 2-15,37-13 16,-37 12 0,74-36-1,-49 35-15,38-23 16,-51 24-16,12 1 15,-12 12-15,-12-1 16,-13 26 15,-13-13-15</inkml:trace>
  <inkml:trace contextRef="#ctx0" brushRef="#br0" timeOffset="61">5167 3259 0,'12'0'15,"13"0"1,25 0 0,-12 0-16,51 0 15,-39 0-15,0 0 0,12 0 16,52 0-16,-51 0 15,62 0-15,-62 0 16,1 0 0,36-12-16,-63-1 0,2 13 15,-14-11-15,25-1 16,-38 12-16,1 0 0,12 0 16,-12 0 15,-13 12-16,0-1 1,0 2 0,0-1-16,-13 1 15,0 0 1,13-1-16,-12 1 16,-13-2-16,-13 39 15,13-26-15,-14 38 16,15-37-16,11 0 15,-12 12-15,12-13 0,1-11 0,12 11 16,-13-11-16,13-1 16,-25 14-16</inkml:trace>
  <inkml:trace contextRef="#ctx0" brushRef="#br0" timeOffset="62">6311 3272 0,'0'13'16,"0"-1"-16,0 12 15,12 1-15,-12 12 0,0 1 16,0-2-16,0 63 16,0-50-16,0 76 15,0-76-15,0 12 16,0 1-16,0 0 0,12-13 16,1 26-16,-13-39 0,25 26 15,-25-24 1,0-15-16,13 3 0,-13 12 15,0-15-15,0 2 16,0-12-16,0 11 16,12-24-1,-12 13 1,14-13-16,-14 12 16,0 1-16,0-1 15,0 12 1,-26 1-16,26-12 15,-26-1-15,14 0 16,-13 0-16,-25 38 16,25-13-16,-50 37 15,62-49-15,-12 0 16,-13-1 0,25 1-16,-25-1 15</inkml:trace>
  <inkml:trace contextRef="#ctx0" brushRef="#br0" timeOffset="63">4877 2592 0,'0'0'0,"-12"0"16,-13 0 0,12 12-16,-12 39 15,13-27-15,-1 37 16,13-23-16,25 24 15,0-37-15,1-1 16,11-12-16,-12 0 0,50 1 16,-36-13-16,11-13 15,-25 1 1,-13 0-16,13 0 16,-25 0-16,0-1 0,0 1 15,-12-1-15,-1 13 0,1-13 16,-13 26-1,13 0 1,12 12 0,0-13-16,12 0 0,0 0 15,13 0-15,-12 1 0,12-13 16,-12 0-16,12 0 0,-13-13 0,13-11 16,-25 12-1,13-13-15,-13 0 16,-26 1-16,14-1 15,0 13-15,-39-14 16,39 15-16,-1-2 16,1 13-16,-1-12 0,26 24 31</inkml:trace>
  <inkml:trace contextRef="#ctx0" brushRef="#br0" timeOffset="64">5343 2740 0,'0'13'16,"0"-26"-16,0 39 0,0-14 16,12 37-1,-12-36-15,0 12 16,0-13-16,0 0 0,0-24 31,0-25-15,0 11-16,-12-22 15,12 35-15,0-36 16,0 36-16,12 1 16,1 24-1,-13 1-15,13 12 0,-13-1 16,25 13-16,0 0 15,-13-24 1,13-1-16,-12 1 16,12-13-16,-12-13 15,-13 1-15,12-1 0,-12-24 16,0 25 0,-12-26-16,-1 14 15,0-13-15,1 24 16,12 2-1,-13 11-15,26 0 16</inkml:trace>
  <inkml:trace contextRef="#ctx0" brushRef="#br0" timeOffset="65">5594 2642 0,'13'13'16,"-26"-26"-16,26 50 0,0-25 0,12 37 16,-13-36-16,13 24 15,-12-24-15,12-2 16,-13-11-16,13 0 15,-25-11-15,0-2 16,13 1-16,-13-13 16,0-24-16,0 36 15,0-23 1,0 11-16,0 12 0,0 26 16,0 12-1</inkml:trace>
  <inkml:trace contextRef="#ctx0" brushRef="#br0" timeOffset="66">6021 2568 0,'0'0'15,"0"12"1,0 12 0,0 2-16,13-1 0,-13 24 15,12-13-15,-12-10 16,13-2-16,0 13 0,-13-24 16,12 24-16</inkml:trace>
  <inkml:trace contextRef="#ctx0" brushRef="#br0" timeOffset="67">6739 4050 0,'12'0'78,"1"0"-63,-1 0-15,13 0 16,-13 0-16,14 0 16,-14 13-16,26-13 15,-13 0 1,0 0-16,14 0 15,-14 0-15,-1 0 0,14 0 16,-25 0-16,24 0 16,-12 0-16,13 0 15,-13 0 1,26 12-16,-26-24 16,75 12-1,-37 0-15,1 0 16,-39 0-1,37 0-15,-24 12 0,-13-12 16,12 0 0,-12 0-16,13 0 0,13 0 15,-26 0-15,51 0 16,-52 13-16,2-13 16,-1 0-16,12 0 0,-12 0 15,1 0-15,0 0 16,23-13-16,-24 13 15,26 0-15,-26 0 16,25 0-16,-25 0 16,14 0-16,11 0 15,0 0 1,-25 0-16,25-12 16,-37 12-16,12-13 15,-1 13-15,1 0 16,2 0-16,-15 0 0,26 0 15,-13 0-15,-13 0 0,26 0 32,-25 0-32,-1 0 0,0 0 15,1 0-15,-26-12 63,13-1-63,-12 1 15</inkml:trace>
  <inkml:trace contextRef="#ctx0" brushRef="#br0" timeOffset="68">8662 3878 0,'13'0'31,"12"11"-15,-13 2-16,1-1 16,-1 1-16,26 12 15,-25-13-15,24 0 16,-25 1-16,14-1 16,-14 0-16,-12 0 15,0 13 1,-12-12-16,-1-1 0,-25 1 15,14-2-15,11 2 16,-12-1-16,12-12 0,1 13 16</inkml:trace>
  <inkml:trace contextRef="#ctx0" brushRef="#br0" timeOffset="69">7027 4396 0,'0'25'0,"0"-50"0,13 99 16,-13-49-16,0 12 0,13 13 15,-13-26 1,0-11-16,0-1 15,0-24 1,0-1 0,0-11-16,-13-1 0,13 0 15,0-37-15,0 38 0,13 12 16,-1-13 0,1 25-16,-1 25 15,-12-13-15,13 37 16,-1-36-16,1 23 15,-13-23-15,12-13 16,-12 12-16,13-12 0,-13-12 16,12 12-1,-12-13-15,13 1 0,-13-12 16,13 11-16,-1 1 0,-12-1 16,13 0-1,-13 26-15,12 0 16,-12-1-16,0 1 15,0-1-15,0 0 0,12 0 16,-12 1-16,26-1 16,-13-12-16</inkml:trace>
  <inkml:trace contextRef="#ctx0" brushRef="#br0" timeOffset="70">7354 4483 0,'-12'0'15,"12"12"1,0 1-16,-12 11 16,12-12-16,0 13 15,0-12-15,0-1 16,12 0-16,0-12 16,1 0-16,-1 0 15,1-24-15,-13 11 16,0 1-16,-13-13 15,13 13-15,-12-13 16,24 25 15,13 13-15,-12-1-16,0 0 16,-1 0-16,13 13 15,14-25-15,-27 13 16,1-13-16,-13-13 31,-13 13-15,13-12-1</inkml:trace>
  <inkml:trace contextRef="#ctx0" brushRef="#br0" timeOffset="71">7581 4557 0,'25'-25'15,"-50"50"-15,75-50 16,-25 1-16,-12 11 15</inkml:trace>
  <inkml:trace contextRef="#ctx0" brushRef="#br0" timeOffset="72">7681 4446 0,'-25'11'15,"13"2"-15,-26 12 16,38-12-16,-13-1 16,1 0-16,12 0 0,-13 1 15,26-13 1</inkml:trace>
  <inkml:trace contextRef="#ctx0" brushRef="#br0" timeOffset="73">7718 4557 0,'13'62'15,"-26"-124"-15,26 161 0,0-50 0,-13-11 16,12-2-16,1 26 15,-1-37-15,-12-12 16,-12-38 0,-1 12-16,13-12 15,-12-12-15,-1-37 16,13 37-16,0-12 16,0-1-16,13 1 0,-1 12 15,39-25-15,-26 37 16,38 12-16,-50 13 15,24 26-15,-37-1 16,-13 24 0,1-24-16,-38 11 15,25-23-15,-25 12 16,24-13-16,1-12 16,25-12-16,0-1 15,12 1 1</inkml:trace>
  <inkml:trace contextRef="#ctx0" brushRef="#br0" timeOffset="74">7983 4434 0,'0'12'16,"0"-1"0,0 27-16,0-25 15,0 36-15,12-37 16,1 13-1,-1-25-15,27 0 16,-27 0-16,1-12 16,0-1-16,-13-12 15,0 13-15,-13-12 16,0 11-16,13 1 0,-12 12 16,12-13-16,0 0 15,12 13 1,26 13-1,-25-13-15,24 13 16,-25-13-16,1 0 16,0 0-16,-1 0 0,-24 0 47,-1 25-32,13-13-15,-13 0 0,26 0 16,-13 1-16,13-13 0,-1 0 15,1 0-15,-1-13 16,1 1 0,-13 0-16,0-13 15,-13 25-15,13-12 16,-12-1-16,-1 13 0,1-13 16,12 2-1,12 11 1,1 0-1</inkml:trace>
  <inkml:trace contextRef="#ctx0" brushRef="#br0" timeOffset="75">8322 4260 0,'0'-13'15,"0"26"-15,0-37 0,14 35 0,-14 15 16,0-14-16,12 62 16,-12-37-16,0 1 15,0-2-15,13 2 0,-13-2 16,12-11-16,-12 12 0,0-24 16,12-1-16,-12 1 0,0-1 15</inkml:trace>
  <inkml:trace contextRef="#ctx0" brushRef="#br0" timeOffset="76">7404 4953 0,'0'-13'15,"0"1"-15,0-14 16,0 14 0,-12-12-1,12 12-15,-13 12 16,1-13-16,-13 13 15,13 13-15,-1 12 16,0-2-16,13 15 16,0-1-16,0 0 15,0-13-15,0 14 0,13-2 0,0-11 16,-1 25-16,0-25 16,13 11-16,-25-23 15,0 12 1,0-12-16,-12-13 15</inkml:trace>
  <inkml:trace contextRef="#ctx0" brushRef="#br0" timeOffset="77">7342 5150 0,'37'0'15,"-24"-13"-15,-1 13 16,14 0-16,-14 0 15,1 0-15</inkml:trace>
  <inkml:trace contextRef="#ctx0" brushRef="#br0" timeOffset="78">7568 5089 0,'25'0'15,"-50"0"-15,63 0 0,-13 0 16,0 0-16,-12 0 16,-1 0-1</inkml:trace>
  <inkml:trace contextRef="#ctx0" brushRef="#br0" timeOffset="79">7606 5187 0,'0'0'0,"12"0"15,26 0 1,-1-13-16,-24 2 16,12-2-16,0-12 15</inkml:trace>
  <inkml:trace contextRef="#ctx0" brushRef="#br0" timeOffset="80">7870 4915 0,'38'0'15,"-76"0"-15,100 13 0,-36 12 16,-14-14-16,1 27 16,-1-13-16,-24 24 15,12-24-15,-25 24 16,25-36-16,-13-2 15,13 2-15,0-1 16,0 1-16,25-13 16,-12 0-16,24 0 15,-24 0-15,13 12 16,-14 1-16,-12-2 16</inkml:trace>
  <inkml:trace contextRef="#ctx0" brushRef="#br0" timeOffset="81">7442 5509 0,'0'0'0,"-12"0"15,-14-13-15,1 13 16,13 0-16,-1 13 16,-11-13-16,11 12 15,0 1-15,1-2 0,12 14 0,12 0 16,1-13-16,24 13 16,-24-13-16,24 13 15,-24-25 1,0 12-16,-13 0 15,12 1-15,-24-1 16,-14 1-16,14-13 16,-13 0-1,12 0-15,1 0 0</inkml:trace>
  <inkml:trace contextRef="#ctx0" brushRef="#br0" timeOffset="82">7581 5570 0,'37'0'0,"-74"0"0,87 0 16,-12 0-16,-14 0 15,1 0 1,-12 0-16</inkml:trace>
  <inkml:trace contextRef="#ctx0" brushRef="#br0" timeOffset="83">7631 5632 0,'13'0'16,"-26"0"-16,38 12 0,0-12 0,0 0 15,-13 0-15,14 0 0,-1 0 16,-13 0-16,2-12 0</inkml:trace>
  <inkml:trace contextRef="#ctx0" brushRef="#br0" timeOffset="84">7845 5458 0,'25'0'15,"0"0"-15,25 0 16,-12 25-16,-1 1 16,-37-14-16,13 37 15,-13-24-15,-25 24 16,25-24 0,-25-1-16,25 1 15,0-12-15,0 0 16,12-2-16,13-11 15,-12 0-15,13 0 0,-1 0 16,25-11 0,-38 11-16,1 0 15</inkml:trace>
  <inkml:trace contextRef="#ctx0" brushRef="#br0" timeOffset="85">9630 3643 0</inkml:trace>
  <inkml:trace contextRef="#ctx0" brushRef="#br0" timeOffset="86">9630 3643 0,'0'0'15,"50"-13"-15,-50 26 32,0 23-17,13-11-15,-1 12 0,-12 13 16,12 12-16,-12-1 0,0 1 16,0 25-16,0-26 0,0 75 15,0-85 1,0 47-16,-12-61 15,12 25-15,0-38 16,12 1-16,-12-13 16,0-24-1,0-1 1</inkml:trace>
  <inkml:trace contextRef="#ctx0" brushRef="#br0" timeOffset="87">9693 3717 0,'0'-13'16,"-13"13"-1,26 0 32,-13 13-31,12 0-16,14-2 16,12-11-1,-13 13-15,0-13 16,-1 0-16,14 12 0,0-12 15,12 0-15,-11 13 0,11-13 16,0 0-16,-12 12 0,62-12 16,-62 0-16,0 0 15,12 0-15,-25 0 16,25 0-16,-25 0 16,0 0-16,-12 0 46,-1 0-30,1 0 0,-1 0-1,-12 12 110,0 0-93,0 13-32,0-12 15,14 23 1,-14 27-16,0-26 0,12 49 15,-12-37 1,13-11-16,-13 11 0,13 25 16,-13-37-16,24 37 15,-24-49-15,13 11 16,-1 2-16,-12-13 0,13-1 16,0 1-16,-1 25 15,-12-38-15,0 13 16,-12-13-1,-14-12-15,1 0 16,1 0-16,-14-12 0,-1 0 16,2-1-16,-14-12 15,-11 13-15,12 0 0,-77-1 16,65 13-16,-1 0 16,13 13-16,-1-1 0,14 0 15,-1 1-15,38-1 16,-13 1-16</inkml:trace>
  <inkml:trace contextRef="#ctx0" brushRef="#br0" timeOffset="88">9542 4890 0,'0'25'15,"13"0"-15,-13 24 16,0-24-16,0-1 0,0 2 15,0 22 1,0-35-16,0 12 0,0-12 16,12-13-16,-12-13 15</inkml:trace>
  <inkml:trace contextRef="#ctx0" brushRef="#br0" timeOffset="89">9705 4915 0,'0'13'16,"-12"23"0,-1-11-16,13 0 15,13 12 1,11-12-16,15 0 16,-14-25-16,37 0 15,-36 0 1,-26-12-16,12-1 15</inkml:trace>
  <inkml:trace contextRef="#ctx0" brushRef="#br0" timeOffset="90">9843 4989 0,'0'38'15,"0"-76"-15,0 100 0,-12-37 0,12 24 16,0-24-16,0 12 15,0-25-15,0 1 16,12-13-16,1 0 16</inkml:trace>
  <inkml:trace contextRef="#ctx0" brushRef="#br0" timeOffset="91">9944 4953 0,'25'24'16,"14"13"0,-27-24-16,38 24 15,-25-25-15,0 13 0,1-14 16,-14-11-16,0 13 0,1-13 16,-1 0-16</inkml:trace>
  <inkml:trace contextRef="#ctx0" brushRef="#br0" timeOffset="92">10133 4964 0,'-25'38'16,"50"-76"-16,-50 101 0,12-39 0,13 1 15,-12 0-15,12-14 0,0 2 16,0 12-16,12-12 15</inkml:trace>
  <inkml:trace contextRef="#ctx0" brushRef="#br0" timeOffset="93">10208 4953 0,'0'11'0,"0"-22"0,0 47 0,13 13 16,-1 2 0,1-3-16,-1 2 31,2-38-31</inkml:trace>
  <inkml:trace contextRef="#ctx0" brushRef="#br0" timeOffset="94">10347 4953 0,'0'11'16,"-13"2"-16,13 24 16,0-24-16,0-2 15,26 15-15,-1-14 16,-1 1-16,-11-13 15,12 0-15,-12-13 0,-13 1 16,12-1-16,-12 0 16,0 2-16</inkml:trace>
  <inkml:trace contextRef="#ctx0" brushRef="#br0" timeOffset="95">10409 4989 0,'0'38'16,"13"11"-16,-1 0 15,1-24-15,0-12 0,12 23 16,-13-23 0,-12-1-16</inkml:trace>
  <inkml:trace contextRef="#ctx0" brushRef="#br0" timeOffset="96">10573 5014 0,'0'13'0,"13"-2"16,0 2 0,11 0-16,14 12 15,-13-13-15,13 24 16,-26-23-16,0-13 15,1 13-15,-13-2 0,13-11 0</inkml:trace>
  <inkml:trace contextRef="#ctx0" brushRef="#br0" timeOffset="97">10748 5014 0,'-12'50'0,"-13"-13"16,25-13-16,-12 25 16,12-24-16,-13-12 15,13 23 1,0-23-16,-12-13 16</inkml:trace>
  <inkml:trace contextRef="#ctx0" brushRef="#br0" timeOffset="98">11063 4953 0,'0'0'0,"-12"0"16,-1 24-1,0 1-15,1 0 16,12 12-16,-13-12 0,13-2 0,0 2 16,0 1-16,25 10 15,-12-23-15,12-1 0,12-12 16,-10 0-16,-15-12 15,1-1-15,-13 1 0,0-1 16,0 2-16,-13-27 16,-12 25-16,-1 13 15,-24-11 1,-13 11-16,38 11 16,-12 2-1</inkml:trace>
  <inkml:trace contextRef="#ctx0" brushRef="#br0" timeOffset="99">9756 3630 0,'-25'13'0,"37"-26"47,1 1-32,12-1-15,-12-11 0,12-1 0,-1 0 16,2 1-16,37-50 16,-14 36-16,-10 1 0,49-36 15,-50 35-15,24-11 16,-24 24-1,0-12-15,-13 25 16,0-1-16,-12 13 16,0-12-16,-1 0 15,-12 0 17,0-1-17,13 0-15</inkml:trace>
  <inkml:trace contextRef="#ctx0" brushRef="#br0" timeOffset="100">10309 3049 0,'0'0'0,"25"0"15,13 13-15,-13 0 16,12-13-16,14 12 0,-1 0 16,63 0-1,-50-12-15,0 13 0,-12-13 16,37 0-16,-63 12 0,0-12 16,12 0-1</inkml:trace>
  <inkml:trace contextRef="#ctx0" brushRef="#br0" timeOffset="101">11038 3211 0,'-25'12'0,"50"-24"0,-88 73 16,38-23-16,-12-2 0,-14 1 15,2 25-15,-3-13 16,-61 51-16,64-64 16,11 2-16,12-14 15,13 1-15,1-1 0,12 1 16,12-25-16</inkml:trace>
  <inkml:trace contextRef="#ctx0" brushRef="#br0" timeOffset="102">11063 3211 0,'0'0'16,"0"12"-1,12-1-15,-12 40 16,0-15-16,13 51 15,-13-38-15,0 14 16,26 47 0,-13-10-1,-1-51-15,1-13 0,-1 2 0,1 36 16,-13-62-16,0 13 16,12-13-16,-12 1 0,0-1 15</inkml:trace>
  <inkml:trace contextRef="#ctx0" brushRef="#br0" timeOffset="103">11239 3989 0,'-12'0'15,"-1"0"-15,-12 12 16,13 12-16,-13 1 0,0 0 0,-27 12 16,-48 50-16,50-50 15,-76 61 1,75-49-16,2 2 0,-2 10 15,26-24-15,1 13 16,11-26-16</inkml:trace>
  <inkml:trace contextRef="#ctx0" brushRef="#br0" timeOffset="104">9756 2407 0,'0'13'15,"25"12"1,0 36 0,-12-24-16,-13 12 0,12-11 15,0 36 1,1-49-16,-13-14 15,0 2-15,0 0 0,0-26 16,-25-36 0,25 24-16,-12-12 15,-1-1-15,13 2 0,13-38 16,-13 36-16,12 14 16,26-26-16,-13 38 15,0 12-15,-12 0 16,11 25-16,-24-13 15,-12 62 1,0-49-16,-1-12 16,-12 11-16,12-11 15,-12-1-15,12 0 0,1 0 16</inkml:trace>
  <inkml:trace contextRef="#ctx0" brushRef="#br0" timeOffset="105">10120 2481 0,'-25'25'16,"50"-50"-16,-62 75 0,24-38 0,13 25 16,0-25-16,0 0 15,25 14 1,0-14-16,-12-12 0,37 0 15,-38-12-15,26-14 16,-38 14-16,13-24 16,-26 23-1,1-11-15,-1 11 0,0 1 16,1-1-16,-13 13 0,0-12 16,12 12-16,13 12 15,26 1 1,-14-13-16</inkml:trace>
  <inkml:trace contextRef="#ctx0" brushRef="#br0" timeOffset="106">10322 2481 0,'0'13'16,"0"-1"-1,0 1-15,0 11 16,12 1-16,1-13 0,0 0 15,24 13 1,-12-25-16,0 0 16,0 0-16,-12 0 0,12-13 15,-25 1-15,0-12 16,-13-1-16,-12 13 16,13 0-16,-14-1 0,-11 1 15,12-1-15,0 13 16,25 13-1,13-13 1</inkml:trace>
  <inkml:trace contextRef="#ctx0" brushRef="#br0" timeOffset="107">10547 2445 0,'14'-13'15,"-2"13"-15,1 0 0,0 0 16,-1 13-16,-12 23 16,0 2-1,0-14-15,0 25 16,12-24-16,1 13 16,-13-27-16,25-11 15,-12 13-15,-1-13 0,26 0 16,-26 0-16,13-13 15,-12 13-15</inkml:trace>
  <inkml:trace contextRef="#ctx0" brushRef="#br0" timeOffset="108">11038 2432 0,'0'24'16,"0"-48"-16,0 61 0,0 25 15,0-37-15,0 49 16,0-38 0,13-11-16,-13 24 15,12-23-15,-12-2 0,0-11 16,0-2-16</inkml:trace>
  <inkml:trace contextRef="#ctx0" brushRef="#br0" timeOffset="109">4614 5890 0,'12'0'47,"-12"13"-47,12 0 16,-12-1-16,13 1 15,-13 11-15,12-12 0,-12 13 16,25 12-16,-25-24 16,13 12-16,12-13 15,-11 1-15,-2 11 16,13-12-16,0 1 0,26-1 15,-27 1-15,1-1 0,13 0 16,24 0 0,-10-12-16,-15 13 0,1-13 15,0 0-15,-1 12 0,38-12 16,-36 0-16,-2 0 16,1 0-16,50 0 15,-38 0-15,64 0 16,-52 0-16,76 0 15,-62-12-15,12 12 16,0-13-16,-12 1 0,11 12 16,1-12-16,89 0 15,-102-1-15,89 13 16,-89 0-16,0 0 16,1 0-16,-13 0 0,-1-12 15,1 12-15,-1 0 0,52 0 16,-64 0-16,1 12 15,37-12-15,-38 0 16,-12 13-16,0-13 0,24 12 16,-37 0-16,26 0 15,-26 1 1,26 11-16,-39-11 16,25 24-16,-24-13 15,0-12-15,-1 14 0,1-14 16,-13 13-16,12-13 15,-12 0-15,0 1 0,0-26 47,-12-11-47,12 12 16,0-13-16,0 12 16,0 0-16,0 1 15,12 1-15,13-2 16,-12 13-16,13-12 0,12-1 15,-13 13-15,37-25 16,-24 25-16,37-12 16,-24 0-16,37-1 15,-51 13 1,101-12 0,-99 12-16,11 0 0,50 0 15,-50 0-15,39 0 16,-39 0-1,0 0-15,0 0 16,0 0-16,1 0 0,49 0 16,-49 0-16,50 0 15,-51 12-15,63-12 16,-63 0-16,12 0 0,64 0 16,-75 0-1,75 0-15,-76 0 16,75 0-16,-74-12 15,12 12-15,0 0 16,-13 0-16,0 0 0,13 0 0,-12 0 16,62-12-1,-64 12-15,2 0 0,0 0 16,-1 0-16,50-12 16,-37 12-16,26 0 15,-40-13-15,-11 13 0,0-12 16,24-1-16,-35 1 15,-2 12 1,-1-13-16,-11 2 0,0-2 0,-1-12 16,-12 0-16,0 13 15,0 0-15,-12-26 16,-1 15-16,0 10 16,1-12-16,0 12 0,-13-23 15,11 11-15</inkml:trace>
  <inkml:trace contextRef="#ctx0" brushRef="#br0" timeOffset="110">6474 6818 0,'13'0'16,"12"12"-1,0-12-15,0-12 16,0 12-16,13-25 0,-13 12 16,0 1-16,1 0 15,-1-12-15,0-27 16,-25 27-16,0-13 0,0-12 15,-12 23 1,12-10-16,-13 11 0,0 12 16,1 2-16,-2-2 0,2 1 15,12 24 1,0 38-16,0-13 16,12 12-16,-12 49 15,0-47-15,-12 60 16,-1-74-16,13 0 0,-12 1 15,-13-14-15,12-12 0,-12 14 16,12-14 0,1-12-16,0-12 15,12-26-15,0 27 16,0-40-16,12 39 16,13-13-1,-12 25-15,12 0 16,0 0-16,-13 11 0,13 3 15,-11 11-15,24 13 0,-26-15 16,13 15-16,-13-25 16,-12-2-16,13 2 15</inkml:trace>
  <inkml:trace contextRef="#ctx0" brushRef="#br0" timeOffset="111">7003 6855 0,'-13'-12'15,"26"24"-15,-38-24 0,25-1 0,-13 13 16,-1 0-16,2 0 0,-1 13 16,-12 11-1,13 0-15,12 28 16,0-27-16,12-2 15,-12 3-15,25-14 16,0-12-16,-11 0 0,-1 0 16,-1-12-16,1-14 15,-13 14-15,0-37 16,0 36-16,0-24 16,-13 24-16,13 1 15,-12 0-15,12 24 31,12 24-15,13 28 0,-13-40-16,14 1 15,-1-25 1,-13 0-16,1 0 16,-1-13-16,13 1 15,-25 1-15,0-14 16,0 12-16,0 0 15,0 1 1,0 24 0,0 1-1,13 0 1,-1-1-16,1-12 16,0 0-1,-1 0 16,1 24-15,-1-12-16,0 26 0,14 24 16,0 12-1,-14-50-15,-12 1 16,13-13-16,-13 14 0,-13-15 16,1 2-16,-26-13 15,24 0-15,2-13 16,0 2-16,-1-15 0,1 14 15,12-13-15,0 1 16,0-1-16,0 1 0,25-14 16,-13 26-16,26-1 15,-25 13-15,25-11 16,-25 11-16,24-13 16,-25 13-16,1-12 15,-13-1 1,0 0-1,0 1-15,-13 1 16,26 22 15,12 1-31,-12 1 16,-1-13-16,25 13 16,-24-13-16,1-13 15,-2 13-15,1-13 16,-1 1-16,-12 1 0,13-27 15,-1 25-15,-12-13 16,13 26-16,12 0 16,-13 0-1,26 14 1,-25-2-16,24-12 0</inkml:trace>
  <inkml:trace contextRef="#ctx0" brushRef="#br0" timeOffset="112">8197 6645 0,'12'-12'16,"1"12"0,-1-13-16,13 13 0,-12-13 15,24-11 1,2-14-16,-14 38 16,-13-11-16,1-1 0,0-1 15,-26 26 16,13-1-15,0 12-16,0 14 16,0-14-16,0 26 15,13-13-15,-13 24 16,12-36-16,-12 12 16,0-12-16,0 11 0,0 16 15,0-40-15,0 37 16,-12-36-1,-1-1-15,0 1 16,1-13-16,0-13 16,-1 13-1,26-12 1,-13-1-16,24 13 16,-11 0-16,12 0 0,0 0 15,13 0-15,-13 13 0,38-13 16,-39 0-16,1 0 15,14 12 1</inkml:trace>
  <inkml:trace contextRef="#ctx0" brushRef="#br0" timeOffset="113">5091 2740 0,'13'0'16,"-13"-11"0,12 11-1,-12-13 1,-12 13 31,-1 0-32,1 13 1,0-2-16,-1 15 16,13-14-16,-13 0 15,13 12-15,13 14 16,-13-25-16</inkml:trace>
  <inkml:trace contextRef="#ctx0" brushRef="#br0" timeOffset="114">5079 3049 0,'12'13'94,"26"-13"-79,-13 0-15,50 0 16,-37 0-16,13 0 0,49-25 15,-63 25-15,39-13 16,-39 2-16,15 11 16,-40 0-16</inkml:trace>
  <inkml:trace contextRef="#ctx0" brushRef="#br0" timeOffset="115">10020 2840 0,'13'0'47,"24"-13"-47,-12 13 16,38 0-16,-26 0 16,52 0-16,-39 0 15,1 0-15,-2 0 16,39 0-16,-49 0 15,23 0-15,-49 0 16</inkml:trace>
  <inkml:trace contextRef="#ctx0" brushRef="#br0" timeOffset="116">4853 3087 0,'12'0'78,"0"0"-62,1 0-1,-1-12-15,1 12 0,12 0 0,0-13 16,12 0-16,-10 13 16,35-12-16,-24 12 15,25 0-15,-26 0 16,26 0-16,-25 0 15,-13 12-15,13-12 16,0 0-16,50 0 16,-51 0-16,39-12 15,-26 12-15,25-13 16,-37 2-16,26 11 16,-27 0-16,1 0 0,24 0 15,-24 0 1,49 0-1,-60 0-15,-2 0 16,0 0-16,-13 11 0,26-11 16,-26 0-16,1 0 15,-26 0 1,-24 0 0</inkml:trace>
  <inkml:trace contextRef="#ctx0" brushRef="#br0" timeOffset="117">9819 2877 0,'0'-12'32,"12"12"-32,0 0 15,1 0 1,0 0-1,12-13-15,-12 13 0,36-12 16,-11 12-16,26-13 16,-39 13-16,50 0 15,-38 0-15,1 0 16,38 0 0,12 13-16,50-13 15,-50 0 1,0 0-1,-51 0-15,52 0 16,-51 12-16,25-12 16,-38 0-16,12 0 15,-12 13-15,38-13 16,-37 0-16,37 0 16,-39 0-16,2 0 0,-1 0 15,-12 0-15,-1 0 16</inkml:trace>
  <inkml:trace contextRef="#ctx0" brushRef="#br0" timeOffset="118">6059 2012 0,'0'12'32,"0"13"-17,0 0-15,0-1 0,0 37 16,0-35-16,0-14 16,0 13-16,13-12 15,-13-2-15,0 14 16,0-12-16,0-1 15</inkml:trace>
  <inkml:trace contextRef="#ctx0" brushRef="#br0" timeOffset="119">5946 2222 0,'0'0'0,"0"49"16,13-36-16,0 24 16,-1-25-16,0 1 15,1-1-15,-1 0 0,13-12 16,-12 0-16,0-12 16,-1 0-1,1-1-15,-1-24 16,0 25-16,2-1 0,-1 1 15</inkml:trace>
  <inkml:trace contextRef="#ctx0" brushRef="#br0" timeOffset="120">11088 1925 0,'0'13'47,"0"11"-47,0-11 15,0 12-15,0-1 0,0 1 16,0-13-16,0 38 15,0-38-15,0 13 16,12-14-16,-12 2 16,-12-13-1</inkml:trace>
  <inkml:trace contextRef="#ctx0" brushRef="#br0" timeOffset="121">10963 2074 0,'12'37'0,"-24"-74"0,24 98 15,-12-37-15,13-11 16,-1 12-16,13-12 0,-12-1 16,12 1-16,0-13 0,1 0 0,-1-13 15,13 1 1,-26-1-16,13 1 0,-12-14 15,-1 15-15</inkml:trace>
  <inkml:trace contextRef="#ctx0" brushRef="#br0" timeOffset="122">11591 3866 0,'-12'0'31,"12"-13"-15,12 13 31,13 13-31,0-13-1,1 0-15,-1 0 16,-12 0-16,37 0 15,-38 0-15,13 0 0,38 0 16,-25-13-16,38 13 16,-39 0-1,1 0-15,50 0 16,0 0 0,-37 0-16,36 0 0,-37 0 15,-1 0-15,28 13 16,-27-13-16,12 0 15,-24 0-15,-13 0 16,0 0-16,-12 0 0,11-13 16,-10 13-16,-1 0 0,-1 0 15,1 0-15</inkml:trace>
  <inkml:trace contextRef="#ctx0" brushRef="#br0" timeOffset="123">12734 3717 0,'13'-13'15,"-1"13"1,14 0-16,-13 0 16,24 26-1,-12-26-15,-12 11 0,12 2 0,25-1 16,-25-12 0,12 25-1,-11-13-15,0 0 16,-1 1-16,-13-1 0,-12 1 15,-12 23-15,0-23 16,-40 12 0,27-13-16,-12 13 15,12-13-15,-1-12 0,1 13 16,0-1-16</inkml:trace>
  <inkml:trace contextRef="#ctx0" brushRef="#br0" timeOffset="124">12069 4236 0,'-12'-12'15,"24"24"-15,-24-37 16,-13-12-16,12 25 15,-25-13 1,26 25-16,-13 0 16,11 12-16,2 13 15,-1 61 1,13 1-16,13-51 16,13 38-16,-13-36 15,24 24-15,-12-13 16,-12-36-16,-1-1 15,1 13 1,-26-25 0</inkml:trace>
  <inkml:trace contextRef="#ctx0" brushRef="#br0" timeOffset="125">11944 4495 0,'25'-12'15,"-50"24"-15,75-24 0,-38 12 16,39 0 0,-39-13-16,13 13 0,-13 0 15</inkml:trace>
  <inkml:trace contextRef="#ctx0" brushRef="#br0" timeOffset="126">12245 4372 0,'26'0'15,"-52"0"-15,64 0 16,-25 0-16,-1 0 15,0 0-15</inkml:trace>
  <inkml:trace contextRef="#ctx0" brushRef="#br0" timeOffset="127">12333 4446 0,'13'0'15,"-26"0"-15,38 0 0</inkml:trace>
  <inkml:trace contextRef="#ctx0" brushRef="#br0" timeOffset="128">12596 4211 0,'26'-12'15,"-2"12"-15,-11-13 0,24 13 16,-24-12-16,0 12 15,-1 0-15,1 0 16,-26 0 0</inkml:trace>
  <inkml:trace contextRef="#ctx0" brushRef="#br0" timeOffset="129">12584 4211 0,'-13'25'16,"26"-50"-16,-39 61 0,26-10 0,0-1 15,0-12-15,13-2 0,25 1 16,-13-12 0,25 13-16,0-1 15,1 12 1,-26-11-16,-12 12 0,-1 0 15,-24 12 1,-1-25-16,-26 13 16,27-25-16,-13 12 15,0-12-15,12 0 0,-12 0 16,0 0 0,25-12-16,0 0 15</inkml:trace>
  <inkml:trace contextRef="#ctx0" brushRef="#br0" timeOffset="130">12296 4470 0,'0'0'16,"12"0"-1,0-13 1,1 13-16,12 0 0,12-11 15,-24-1-15,11 12 16,-11 0-16,-1 0 16</inkml:trace>
  <inkml:trace contextRef="#ctx0" brushRef="#br0" timeOffset="131">12245 4890 0,'-12'-11'16,"-1"11"-16,1-13 16,-2 13-16,2 0 15,-13 0-15,12 0 0,1 0 16,-14 24-16,14-12 16,0 14-16,12-14 15,0 25-15,12-25 16,26 13-1,-13-12-15,-12-2 16,37 15-16,-25-14 16,-25 1-16,0-1 15,0-1-15,-25 2 16,13-13-16,-26 12 16,25-12-16,-12 0 15,12 0-15,13-12 16</inkml:trace>
  <inkml:trace contextRef="#ctx0" brushRef="#br0" timeOffset="132">12395 4953 0,'25'0'15,"-50"0"-15,75 0 16,-25 0-16,-12 0 16</inkml:trace>
  <inkml:trace contextRef="#ctx0" brushRef="#br0" timeOffset="133">12420 5051 0,'12'13'15,"-24"-26"-15,49 26 0,-24-13 0,26-13 16,-14 13-16,-13 0 16,0-13-16</inkml:trace>
  <inkml:trace contextRef="#ctx0" brushRef="#br0" timeOffset="134">12771 4828 0,'0'13'16,"0"48"-1,0-23-15,-12 49 16,12-38-16,12 38 15,-12-51 1,14 38 0</inkml:trace>
  <inkml:trace contextRef="#ctx0" brushRef="#br0" timeOffset="135">13765 3656 0,'0'12'78,"13"37"-62,-1 0-1,1 51-15,-1-39 16,1 1-16,0 12 0,-13-13 16,25 62-16,-25-72 15,12 47-15,0-60 16,-12 11-16,0-24 15,0 11-15,14 14 16,-2-38-16,-12 1 0,0-1 16</inkml:trace>
  <inkml:trace contextRef="#ctx0" brushRef="#br0" timeOffset="136">13778 3656 0,'-13'0'16,"26"0"-16,-26-13 0,26 13 62,12 0-46,38 0 0,-25 0-16,0 0 15,49 13 1,26-13-16,-62 0 15,75 0-15,-77 0 16,16 0-16,-16-13 0,14 13 16,25-13-1,-12 13-15,-26 0 16,-37 0-16,24 0 16,-25 0-1,1 0 1,0 0-1,-1 0 1,-12-12 0,13 12-1,-1 0 63,-12 12-78,13-12 16,-13 13 0,0 0-16,0 10 15,12 15 1,1-14-16,-13 14 0,12-2 16,-12 15-16,13 47 15,-1-37-15,1 51 16,-13-50-16,14 50 15,-2-76-15,1 51 16,-13-51-16,12 2 16,0-14-16,1 26 15,0-26-15,12 1 16,-25-12-16,0-1 16,0-24 46,-13 12-46,-12-13-16,-12 13 15,-2 0 1,-49 0-16,38 0 16,-101 13-16,63-1 15,-113 12-15,113-12 16,-164 39-1,190-51-15,24 12 0,0-12 16,26-12 0,12-13-16</inkml:trace>
  <inkml:trace contextRef="#ctx0" brushRef="#br0" timeOffset="137">13904 5089 0,'12'12'16,"14"12"0,-14 1-1,1 24-15,0-24 16,-1-1-16,-12 14 0,12 11 16,-12-24-16,13 0 15,-1-13-15,1-12 16,-1-12-1</inkml:trace>
  <inkml:trace contextRef="#ctx0" brushRef="#br0" timeOffset="138">14156 5150 0,'0'24'15,"-14"1"-15,14 0 16,0-1-16,0 1 0,14-12 0,-14 12 16,25 11-1,0-23-15,12-13 16,-24 0-16,12 0 0,-12-13 16,-13 1-16,12-1 0,-12-23 15,-12 11-15,-14-24 16,14 36-16,-13-12 15,12 14-15,-12-2 16,13 13-16,-1-13 0,13 26 16,13 0-1,-1-13-15</inkml:trace>
  <inkml:trace contextRef="#ctx0" brushRef="#br0" timeOffset="139">14470 5212 0,'12'0'31,"1"12"-31,12-12 16,0 24-16,-12-11 15,11-1-15,-11 1 16,12 12-16,-12-14 15,12 14-15,-13-12 16</inkml:trace>
  <inkml:trace contextRef="#ctx0" brushRef="#br0" timeOffset="140">14658 5150 0,'-13'13'15,"1"-13"-15,-1 24 16,1-12-16,-26 37 16,26-36-16,-1 37 15,1-39-15,12 14 0,0-12 16,0 0-16,12-1 15</inkml:trace>
  <inkml:trace contextRef="#ctx0" brushRef="#br0" timeOffset="141">14784 5125 0,'0'12'16,"12"1"-1,1 0-15,-13-2 16,12 27 0,1-13-16,0 11 15,-13-23-15,0 0 16,12-1-16,-12-1 0,0 2 0,0-1 16,13-12-16</inkml:trace>
  <inkml:trace contextRef="#ctx0" brushRef="#br0" timeOffset="142">14998 5150 0,'-12'0'16,"12"13"-16,-14-2 15,1 14-15,13 13 16,0-27-16,0 14 16,0-12-16,13 0 0,1-1 15,11-1-15,-13-11 16,26 13-16,-13-13 15,0-24 1,-13 12-16,-12-14 0,13-10 16,-26 23-16,-12-24 15,13 24 1,-26-11-16,13 11 16,13 13-16,-1 0 15,1 0-15,12 13 0,12 0 16</inkml:trace>
  <inkml:trace contextRef="#ctx0" brushRef="#br0" timeOffset="143">15261 5187 0,'12'0'31,"2"0"-16,24 25 1,-26-13-16,1 1 16,12 11-16,-13-12 15,13 14-15,-12-26 16,12 12-16</inkml:trace>
  <inkml:trace contextRef="#ctx0" brushRef="#br0" timeOffset="144">15412 5137 0,'0'0'0,"-12"13"16,-13 24-1,25-12-15,-13-13 16,1 25-1,-1-12-15,13-12 0,0 23 16,0-24 0,13-12-16</inkml:trace>
  <inkml:trace contextRef="#ctx0" brushRef="#br0" timeOffset="145">15539 5051 0,'0'13'16,"0"-1"-16,0 1 0,12 23 15,-12-11-15,13 24 16,-13-24-16,0 24 15,12-23 1,-12-14-16,0-1 0,0 2 16,13-13-16</inkml:trace>
  <inkml:trace contextRef="#ctx0" brushRef="#br0" timeOffset="146">15814 5038 0,'0'13'16,"0"-26"-16,0 51 0,-25-2 15,25-11-15,0 25 16,0-13-1,0-13-15,25 14 16,1-2 0,-1-23-16,-12-1 0,12 1 15,-13-13 1,1-13-16,-13 1 0,0-12 16,0-1-16,0 12 15,0-12-15,-13 14 0,-11-2 16,11 1-16,0 12 0,-12 0 15,-13 12 1,25-12-16</inkml:trace>
  <inkml:trace contextRef="#ctx0" brushRef="#br0" timeOffset="147">13828 3594 0,'13'0'78,"-1"-13"-62,1 0-16,-1 1 15,0 0-15,2-1 16,-2 2-16,1-2 0,25-25 16,-13 26-16,25-24 15,-25 10-15,-12 14 16,12-13-16,26-12 16,-39 13-16,38-26 15,-25 26-15,0 12 16,26-38-16,-27 25 15,1 0-15,26-24 16,-25 24-16,-1 12 16,0-10-16,0-2 0,0 12 0,12-11 15,26-14 1,-38 14-16,14-1 0,-14 0 16,0 1-16,0-1 0,0-13 15,-13 27-15,14-14 16,-14 12-16,1 1 15,-1-1-15,1 2 16,12-14-16,-13 12 16,13 0-16,-25 1 15,13 12-15,-13-12 16,14 12-16,-14-12 31,12 12-15,-24 0-1</inkml:trace>
  <inkml:trace contextRef="#ctx0" brushRef="#br0" timeOffset="148">15023 2519 0,'0'-13'16,"12"13"31,14 0-32,-14 0-15,13 0 16,50 0-16,-37 0 15,-1 13-15,15-13 16,-15 12-16,76-12 16,-63 12-16,51-12 15,-63 0-15,0 13 0,-1-13 16,26 0-16,-38 0 16,-13 0-16,14 0 15,-13 0-15,-1 0 16,-12 12-16,-12-12 15,12 12-15</inkml:trace>
  <inkml:trace contextRef="#ctx0" brushRef="#br0" timeOffset="149">15840 2531 0,'13'0'47,"-1"0"-31,14 0-16,-14 0 0,38 0 15,-37 0-15,37 0 16,-38 0-16,13 0 15,-12 0-15,-1 12 16</inkml:trace>
  <inkml:trace contextRef="#ctx0" brushRef="#br0" timeOffset="150">16242 2543 0,'13'0'16,"-26"0"-16,38 0 0,-25 13 16,-12-1-16,-13 12 15,12-12-15,-37 26 16,25-25-16,-12 11 15,-2 1-15,-11 11 0,-51 27 16,26-14 0,-76 49-16,63-47 15,-88 59-15,88-60 16,-76 61-16,102-73 16,-14 10-16,27-11 0,-3 1 15,15-2-15,-1 2 16,0-1-16,1 24 15,25-23-15,12-13 16,12-14-16,13 2 16,-13-13-16</inkml:trace>
  <inkml:trace contextRef="#ctx0" brushRef="#br0" timeOffset="151">16078 2666 0,'14'13'31,"-1"-1"-31,-13 1 16,0 12-1,0-14-15,0 15 0,12-2 0,-12 13 16,0 25 0,0-12-16,13 35 15,-1-47-15,0 49 16,13-2 0,-12-47-16,0 0 0,-1-14 15,1 13-15,12 13 16,-13-26-16,1 13 15,-13-12-15,12-25 16,-12 13-16</inkml:trace>
  <inkml:trace contextRef="#ctx0" brushRef="#br0" timeOffset="152">16317 3469 0,'0'0'0,"-12"0"16,-1 13-1,1-1-15,-13 1 16,12 0-16,1 11 16,-1-12-16,-12 0 0,-13 38 15,1-25-15,12 11 16,-51 26-16,26-24 16,-51 49-1,50-39-15,1 2 16,-62 49-16,61-63 0,-11 14 15,10 0-15,15-13 16,-13 12-16,12-12 0,1 0 16,-1 0-16,-1 1 0,-10 23 15,36-36-15,-37 37 16,37-38-16,-12 1 16,13 0-16,-1-1 0,-12 14 15,12-38-15,1 12 16,12 1-1,12-26-15,-12 1 0</inkml:trace>
  <inkml:trace contextRef="#ctx0" brushRef="#br0" timeOffset="153">14156 1877 0,'0'0'16,"-14"0"-16,1 11 0,1 2 16,-13 11-16,13 1 15,-1 12 1,0 0-16,26-12 0,0 24 15,12-24-15,26 24 16,-14-36-16,26 12 16,-25-25-16,-13 0 15,24 0-15,-23 0 16,-14-13-16,1 1 16</inkml:trace>
  <inkml:trace contextRef="#ctx0" brushRef="#br0" timeOffset="154">14433 1987 0,'-14'37'16,"28"-74"-16,-28 99 0,1-50 15,13 14-15,13-2 16,1 0-16,-2-11 0,38 11 16,-25-11-16,25-26 15,-25 13-15,13-37 16,-26 13-1,-12 0-15,0 11 0,-25-37 16,-25 1 0,25 36-16,13 1 0,-26 0 15,25 12-15,1 0 16,12 12-16,25 0 16</inkml:trace>
  <inkml:trace contextRef="#ctx0" brushRef="#br0" timeOffset="155">14720 2036 0,'14'13'15,"-28"-26"-15,41 38 0,-27-12 16,12 11 0,1-11-16,-13-1 15,0 0-15,0-24 47,-13-13-47,13 1 16,0-38-16,13 25 15,-13-13-15,12 50 16,-12-12-16,12 24 16,1 1-16,-1 24 15,1 0-15,0-13 16,24 38-16,-24-37 15,12 0-15,-13-14 0,13 15 16,2-26-16,-15 0 16,1 0-16,-1-13 15,-12-11-15,0 11 16,0-11-16,-12-26 16,-1 25-16,-13-11 15,26 11-15,-13 12 16</inkml:trace>
  <inkml:trace contextRef="#ctx0" brushRef="#br0" timeOffset="156">15123 1950 0,'13'0'31,"-1"37"-31,-12-24 16,38 61-1,-25-50-15,-1 1 16,1 0-16,-1-14 0,13 2 16,-13 0-16,2-26 31,-1 0-31,-13 2 0,12-39 16,-12 26-16,0-1 15,0 0-15,0-24 16,-12 24-16,12 13 0,0-1 15,-13 13-15,13 13 16,13-13 0</inkml:trace>
  <inkml:trace contextRef="#ctx0" brushRef="#br0" timeOffset="157">15450 1925 0,'50'0'16,"-100"0"-16,125 0 0,-49 0 16,-1 0-16,0 0 0,13 13 15,-25-1-15,-13 25 16,-13-12-16,-12 12 16,12-12-16,-12 12 0,0 11 15,13-22 1,24-1-16,1-13 15,12 1-15,0-13 0,25 11 16,-25-11-16,0 0 16,0 0-16,-12 13 15,-13 12 1</inkml:trace>
  <inkml:trace contextRef="#ctx0" brushRef="#br0" timeOffset="158">16644 3618 0,'14'0'16,"-2"-13"-1,13 13-15,0 0 16,51 0-16,-27 0 16,52 0-16,-25 0 15,-1 0-15,0 0 0,14 0 16,162-24-1,-175 24-15,11-13 16,-12 13-16,77-12 16,-102 12-16,51 0 15,-51 0-15,13 12 16,-26-12-16,-11 0 16,11 0-16,-12 13 0,26-13 15,-38 0-15,12 0 16,-13 0-16,1-13 0,-1 13 15,-24 0 1,-1 0 0,1 0-16</inkml:trace>
  <inkml:trace contextRef="#ctx0" brushRef="#br0" timeOffset="159">18291 3371 0,'26'12'15,"-1"-12"1,38 25-16,12-12 16,-37 11-16,38 0 15,-39-11-15,14 12 16,-39-12-16,-12 23 15,-12-24-15,-14 1 16,-11 11-16,12-11 16,-14-1-16,2 1 0,-26 12 15,25-25-15</inkml:trace>
  <inkml:trace contextRef="#ctx0" brushRef="#br0" timeOffset="160">16758 3952 0,'0'61'15,"0"-122"-15,0 147 0,12-25 16,1-48-16,12 24 15,-13-37 1,1-12-16,-13-1 16,0-12-16,12-36 15,-12 36-15,0 1 16,0-1-16,0 0 0,13-12 16,0 37-16,12 0 15,-13 0-15,2 12 16,-2 13-16,0-12 15,1-1-15,-13 25 16,13-37-16,-13 12 16,12-12-1,1-24 1,12-1 0,0 0-1,-13 25-15,1 0 0,-13 13 16,0-1-16,0 13 15,12-13-15,-12 0 16,26 0-16,-14 1 16,1-13-16,-1 0 15</inkml:trace>
  <inkml:trace contextRef="#ctx0" brushRef="#br0" timeOffset="161">17211 3952 0,'0'0'0,"-14"0"15,14 12-15,-12 13 16,12-13-16,0 0 16,0 0-16,12 1 0,2-1 15,24 1-15,-26-13 16,0 0 0,1 0-16,-13-13 0,0 1 15,0-13 1,0 13-16,0 0 15,0-1-15,-13 1 16,26 12 0,-1 12-1,-12 1 1,13-13-16,0 12 0,12-12 16,-13 0-16,1 12 15,-1-12-15,0 0 16,-12 12-16,26 1 15,-14-1-15,1 1 16,13-13-16,-13 12 16,-1-12-16</inkml:trace>
  <inkml:trace contextRef="#ctx0" brushRef="#br0" timeOffset="162">17488 3964 0,'-13'0'0,"1"0"15,-2 25 1,14-13-16,-25 25 16,25-25-16,0 13 15,0-12-15,0-2 16</inkml:trace>
  <inkml:trace contextRef="#ctx0" brushRef="#br0" timeOffset="163">17550 4038 0,'0'0'16,"13"25"-16,-1 11 0,1 27 16,-13-26-1,25 37-15,-25-49 16,12 11-16,-12-23 16,-12-26-1,-1-36 1,1 24-16,-1-11 15,13-26 1,0-12-16,0 36 0,13 1 16,24-12-1,13 37-15,-37 12 16,24 12-16,-37 13 16,0-1-16,-12 1 15,-13-13-15,12 1 0,-12-1 16,0 1-16,13-13 15,12-13 1</inkml:trace>
  <inkml:trace contextRef="#ctx0" brushRef="#br0" timeOffset="164">17827 4050 0,'-13'38'15,"26"-76"-15,-26 87 0,26-36 0,11 12 16,2-13-16,12-12 16,-26 0-1,0-12-15,1-1 0,-1-23 16,-12 23-16,-12-12 16,12 13-16,-13-13 0,-24 13 15,24 0-15,-12 12 16,38 12 15,12 0-31,0-12 16,25 12-16,-38-12 15,40 0 1,-40 0-16,-12-12 16,0 37 15,0 0-16,0 0-15,13 11 16,12-23-16,0-1 31,0-12-31,-12 0 0,11-12 16,-24-1-16,0 1 16,0-1-16,0 2 0,-12-2 0,-13-24 15,12 24-15,-12 1 16,13 12-16,24 12 31,13-12-15</inkml:trace>
  <inkml:trace contextRef="#ctx0" brushRef="#br0" timeOffset="165">18266 3741 0,'0'-11'0,"0"22"16,0 2-16,0 24 15,0-13-15,13 63 16,-1-37-16,0 48 16,2-60-16,-1-2 0,-1 26 15,1-37-15,-13-12 16,0-1-16</inkml:trace>
  <inkml:trace contextRef="#ctx0" brushRef="#br0" timeOffset="166">17273 4470 0,'13'-13'16,"-1"2"-1,1-1-15,-13-1 16,25-12-16,-25 12 16,0 2-16,0-2 15,-12 1 1,-1 12-16,0 0 16,-12 12-1,25 12-15,-12 27 16,12-28-16,0 28 15,12-27-15,1 1 16,-1 24-16,1-24 16,0-12-16,-1 23 15,-12-24-15</inkml:trace>
  <inkml:trace contextRef="#ctx0" brushRef="#br0" timeOffset="167">17211 4569 0,'12'-12'16,"-24"24"-16,37-24 0,0-1 0,-13 13 16,39-12-16,-26 12 15,0 0-15,-1-12 16,2 12-16,-1 0 16,-11 0-16</inkml:trace>
  <inkml:trace contextRef="#ctx0" brushRef="#br0" timeOffset="168">17500 4520 0,'12'0'16,"1"0"-16,12 0 15,-12 0-15,-1 0 0,-12 12 16,13-12-16,-13 12 0</inkml:trace>
  <inkml:trace contextRef="#ctx0" brushRef="#br0" timeOffset="169">17537 4606 0,'13'0'0,"-26"0"0,51 0 16,-13-12-16,-12 0 15</inkml:trace>
  <inkml:trace contextRef="#ctx0" brushRef="#br0" timeOffset="170">17777 4396 0,'0'0'0,"25"0"0,-13 0 15,13 13-15,0-1 16,-12 1-16,-13-1 0,12-1 15,-12 15-15,-12-14 0,-1 25 16,0-25-16,13 13 16,0-12-16,0 11 15,13-24-15,25 13 16,-25-13 0,11 12-16,-11-12 15,-1 0-15</inkml:trace>
  <inkml:trace contextRef="#ctx0" brushRef="#br0" timeOffset="171">17286 4879 0,'-37'0'0,"74"0"0,-87 0 15,37 23-15,13-10 16,0 12-1,13-12-15,0-2 0,36 2 16,-23-1-16,-14 1 16,13-1-16,-12-12 15,-26 13-15,1-2 16,-26 2-16,25 0 16,-24-1-1,25-12-15,-1 0 16,13-12-16</inkml:trace>
  <inkml:trace contextRef="#ctx0" brushRef="#br0" timeOffset="172">17488 4915 0,'37'0'0,"-12"0"16,25-13-1,-25 13-15,-12 0 0,-1 0 16,-12 13-16,-12 0 16</inkml:trace>
  <inkml:trace contextRef="#ctx0" brushRef="#br0" timeOffset="173">17550 5002 0,'13'0'15,"-26"0"-15,51 0 0,-26 0 16,38-13-16,-25 1 15,-12 12-15</inkml:trace>
  <inkml:trace contextRef="#ctx0" brushRef="#br0" timeOffset="174">17877 4841 0,'50'13'15,"-100"-26"-15,112 26 16,-49-1-16,-1 1 16,1-2-16,-13 1 0,0 14 0,-13-14 15,13 12-15,-12-11 0,12-1 16,-13 13-16,13-12 0,0 11 16,0-11-16,38-1 15,-26-12 1,15 0-16,-15 0 0,13 0 15,-12 13-15</inkml:trace>
  <inkml:trace contextRef="#ctx0" brushRef="#br0" timeOffset="175">19172 3334 0,'0'12'47,"13"13"-47,-13-1 16,12 26 0,-12-13-16,0-12 0,0 12 0,0 0 15,12 25 1,-12-37-16,13-1 0,-13 25 15,13-11 1,-13-26 0,0 0-16,0-24 15</inkml:trace>
  <inkml:trace contextRef="#ctx0" brushRef="#br0" timeOffset="176">19247 3730 0,'0'-13'0,"13"13"0,-13-13 16,0 1-1,0 24 16,0 1-15,0 0-16,0 36 16,0-25-16,13 1 15,-13 0-15,0-12 0,12 23 16,-12-11-16,0-13 0,0 1 16,0-1-1,0 0-15,0-24 31,0 0-15</inkml:trace>
  <inkml:trace contextRef="#ctx0" brushRef="#br0" timeOffset="177">19222 3371 0,'13'0'156,"-1"0"-78,1 0-47,0 0 1,-1 0-17,0 0 1,1 0-16,12 0 16,-13 0-16,1 12 0,12-12 15,13 0 1,-12 0-16,-1 0 0,0 0 15,0 0-15,0 0 0,25 0 16,-25 0-16,0 0 16,0 0-1,1 0-15,-13 0 0,24-12 16,-12 12-16,-12 0 0,-1 0 16,1 0-16,0 0 15,-1 0 48,1 0-48</inkml:trace>
  <inkml:trace contextRef="#ctx0" brushRef="#br0" timeOffset="178">19851 3371 0</inkml:trace>
  <inkml:trace contextRef="#ctx0" brushRef="#br0" timeOffset="179">19851 3371 0,'12'0'16,"-24"0"-16,36 0 109,-11 0-109,0 0 16,-1 0-16,1 0 16,-1 12 15,-12 0-15,13-12-16,-1 0 15,2 0 1,-2 0-1,1-12 1,-1 12 0,1-12-16,0 12 15,-1 0 48,-12 12 124,0 13-171,0-12-16,0 11 16,0-12-16,0 13 0,0 0 15,0-1-15,0 26 16,0-26-16,0 39 15,0-39-15,0 25 16,0-24-16,0 0 16,13 12-16,-13-25 15,12 14 1,-12-14-16,13-1 0,-26-11 31,13-11-31</inkml:trace>
  <inkml:trace contextRef="#ctx0" brushRef="#br0" timeOffset="180">19310 3902 0,'0'12'31,"0"1"-15,-13-1 0,13 1-16,0 11 15,0-11-15,0-1 16,0 0-16,13 0 0,-13 1 15,0-1-15,12-12 0,-12 13 16,13-1-16,-1 1 16,1-2-1,0-11 79,-1 0-78,2 0-16,-2-11 0,26 11 15,-13 0 1,25 0-16,-13 0 16,39 0-16,-39 0 15,39 0-15,-38 0 16,25 0-16,-39 0 15,14 0 1,-25 11-16,-1-11 0,27 0 16,-27 0-1,1 0-15,-1 0 16,1-11-16,-13-2 16,13 13-16,-26 0 15</inkml:trace>
  <inkml:trace contextRef="#ctx0" brushRef="#br0" timeOffset="181">20114 3791 0,'0'12'16,"-12"13"-16,12 13 16,0-15-16,0 40 15,0-39 1,12 13-1,1-12-15,-13 0 16,13-25-16,-13 12 0,0 1 16,12-13-16,-24 0 31,-1 0 0,13 11-15,-13-11-16,1 0 15,0 0 1,-1-11-16,1 11 16,-1 0-16,1 0 0,-1 0 15,0 0-15,1 0 0,-13 11 16</inkml:trace>
  <inkml:trace contextRef="#ctx0" brushRef="#br0" timeOffset="182">19322 4520 0,'-12'0'16,"24"0"15,1 0-15,-1-12-16,1 12 0,26-13 15,-15 13-15,-11-12 16,0 12-16,-1-13 0,-24 26 31,-1-13-15</inkml:trace>
  <inkml:trace contextRef="#ctx0" brushRef="#br0" timeOffset="183">19260 4557 0,'-13'25'15,"13"-13"-15,0 13 16,13 0-1,0-13-15,-13 0 0,37 25 16,-25-24-16,1-1 16,12 13-16,14-1 15,-27 1-15,0-13 0,1 13 16,-13-12-16,-13-1 16,13 1-16,-38-13 15,26 0-15,-26 0 16,-12 0-1,25 0 1,12 0-16,1 0 16,24 0-16,1 0 15,12 0 1</inkml:trace>
  <inkml:trace contextRef="#ctx0" brushRef="#br0" timeOffset="184">19587 4718 0,'0'0'0,"12"12"31,13 13-16,-12-13-15,11 13 16,3-1-16,-2-12 16,-12 1-16,-1 0 15,0-13-15,-12 12 16</inkml:trace>
  <inkml:trace contextRef="#ctx0" brushRef="#br0" timeOffset="185">19726 4705 0,'-13'25'0,"26"-50"0,-39 75 16,14-26-16,-2-11 0,-23 36 15,37-24-15,-13-12 16,1 10-16,12-10 0,0 12 15</inkml:trace>
  <inkml:trace contextRef="#ctx0" brushRef="#br0" timeOffset="186">19875 4594 0,'26'0'16,"-52"0"-16,64 0 0,-13 0 16,-12 0-16,-1 0 0,2 0 15,-2 0-15,-12-12 16,-12 12-16,-14 0 15,1 12 1,-13 0-16,13 1 16,13 24-16,12-25 15,0 25 1,24-24-16,-11 12 0,12-13 0,0 12 16,26 1-16,-38-13 15,-1 0 1,1 1-16,0 12 0,-13-12 0,-13 10 15,0-10 1,1 0-16,-13-1 0,-14 1 16,14-13-16,0 0 15,12 0-15,13-13 16,0 1 0,13 12-16</inkml:trace>
  <inkml:trace contextRef="#ctx0" brushRef="#br0" timeOffset="187">20114 4767 0,'26'25'16,"-52"-50"-16,77 62 15,-38-25-15,11-12 0,15 25 16,-27-25-16,26 13 16,-25-13-16,-1 0 15,-12 12-15,-12-24 32</inkml:trace>
  <inkml:trace contextRef="#ctx0" brushRef="#br0" timeOffset="188">20279 4668 0,'0'0'0,"0"12"15,-13 38-15,0-25 16,1-1-16,12 13 0,-14-12 15,2 24-15,12-24 16,0 0 0,12-12-1,-12-2-15,14-11 0</inkml:trace>
  <inkml:trace contextRef="#ctx0" brushRef="#br0" timeOffset="189">20416 4644 0,'0'12'16,"13"12"-1,-13 1-15,0 0 16,0 12-16,12-12 0,-12 11 16,0-10-16,0 10 0,0 14 15,0-26-15,0-11 16,0 12-16,0-13 0</inkml:trace>
  <inkml:trace contextRef="#ctx0" brushRef="#br0" timeOffset="190">20693 4730 0,'0'0'15,"-13"13"1,1 23-16,12-11 15,-25 37 1,25-26-16,0 2 0,0-14 16,0 1-16,12 0 0,13-1 15,-12-11-15,12 0 0,25-13 16,-24 0-16,12-13 16,-38-11-16,12 11 15,-12 1-15,-12-13 0,-13 1 16,-14 11-1,-24 1-15,26-1 16,-64 13 0</inkml:trace>
  <inkml:trace contextRef="#ctx0" brushRef="#br0" timeOffset="191">19247 3358 0,'13'0'47,"12"-24"-47,0 11 15,25-23-15,1-15 16,-26 40-16,38-39 16,-26 26-16,1-1 15,0 0-15,50-37 16,-38 26-16,51-39 16,-51 38-16,0 0 15,1 12-15,-13-12 16,-1 13-16,0-13 0,27-13 15,-40 26-15,40-39 16,-26 39-16,12-13 16,-25 12-16,25 0 15,-38 25-15,26-25 16,-25 25-16,-1-24 16,2 24-16,11-12 15,-25-1 1</inkml:trace>
  <inkml:trace contextRef="#ctx0" brushRef="#br0" timeOffset="192">20567 2407 0,'13'0'31,"0"0"-31,12 0 16,12 13-1,-12-1-15,0-12 0,13 13 0,-13-2 16,26 2-16,-13-13 15,62 12-15,-63 1 16,53-13 0,-66 0-16,-11 0 0,12 0 15</inkml:trace>
  <inkml:trace contextRef="#ctx0" brushRef="#br0" timeOffset="193">21196 2506 0,'-25'13'15,"0"-1"1,-25 25 0,25-25-16,-27 25 0,-35 37 15,37-36-15,-13 11 0,-13 13 16,-49 37 0,62-62-16,-76 49 15,77-49-15,-39 25 16,63-38-16,-12 14 15,12-14 1,25-12-16</inkml:trace>
  <inkml:trace contextRef="#ctx0" brushRef="#br0" timeOffset="194">21184 2456 0,'12'0'32,"-12"13"-1,0-1-15</inkml:trace>
  <inkml:trace contextRef="#ctx0" brushRef="#br0" timeOffset="195">21171 2494 0,'-13'0'15,"1"0"1</inkml:trace>
  <inkml:trace contextRef="#ctx0" brushRef="#br0" timeOffset="196">21271 2445 0,'0'11'78,"0"2"-63,0 12-15,0 12 16,0-12-16,0-1 16,13 13-16,-13-12 0,12 37 15,-12-37-15,25 12 16,-11-13 0,-3 0-16,3 14 15,-2-38-15,-12 25 16,0-13-1,0 0-15</inkml:trace>
  <inkml:trace contextRef="#ctx0" brushRef="#br0" timeOffset="197">21398 2877 0,'0'12'16,"-13"-12"0,-12 24-1,11-11-15,-23 11 16,24-11-16,-12 0 0,0-1 15,0 13-15,0-1 16,-13-12-16,13 14 0,0-2 16,-12 1-16,11 0 0,-37 24 15,38-24-15,-38 24 16,38-24-16,0-1 16,-39 26-1,40-26-15,-27 26 16,14-26-16,12-11 0,-38 36 15,38-24-15,-38 49 16,37-61 0,-11 23-1,24-11-15,-12 1 0,0 10 16,-13 1 0,26-12-16,-13 13 15,25-26-15,-12-1 16,12 2-16,0-1 0,-13 1 0,13-1 15,-13-12-15,13 13 16,-12-1-16,-2-12 16,14 12-1,-12-12-15,-1 0 16</inkml:trace>
  <inkml:trace contextRef="#ctx0" brushRef="#br0" timeOffset="198">19486 1975 0,'26'25'16,"-14"-13"-16,0 12 0,13 27 15,-25-15 1,13-11-16,-13 12 0,0-12 16,0 0-16,0-14 15,0 2-15,-13-13 16,1-13-16,12-11 16,-13-1-16,1 0 0,12-12 15,0-37-15,0 37 16,12 0-16,13-37 15,13 25 1,-25 36-16,-1 1 0,25 24 16,-24 25-1,-13-12-15,-13 24 16,1-36-16,0 12 16,-13 11-16,12-23 15,1-1-15,-1 1 0</inkml:trace>
  <inkml:trace contextRef="#ctx0" brushRef="#br0" timeOffset="199">19851 1975 0,'0'25'15,"0"-50"-15,0 62 0,0-13 16,-13 14-16,26-25 15,-1 11 1,0-12-16,1-12 0,12 0 16,-12 0-16,-1-12 15,1-1-15,-1-11 16,-12-1-16,-12-12 16,12 25-16,-25-26 15,-13 26 1,13 0-16,13 12 15,12 12-15</inkml:trace>
  <inkml:trace contextRef="#ctx0" brushRef="#br0" timeOffset="200">20165 1962 0,'0'-12'15,"-13"0"-15,13 24 16,-12 25 0,12-24-1,25 61 1,25-13 0,1-37-16,-13-35 15,-14-2 1,14-24-16,-25 13 15,-13-1-15,0 0 0,-13-24 16,-12 36-16,-25-24 16,-14 25-1,27 12-15,12 0 16,12 12-16,1 1 0,-1-1 16</inkml:trace>
  <inkml:trace contextRef="#ctx0" brushRef="#br0" timeOffset="201">20454 1888 0,'12'-11'15,"-24"22"-15,37-22 0,-12 11 0,-13 11 16,12 2-16,-12-1 15,0 37-15,0-11 16,-12 36 0,12-50-16,0 13 0,26 13 15,-14-25-15,25 0 16,-11-25-16,12 0 16,-26 0-16,13 0 15,-13 0-15</inkml:trace>
  <inkml:trace contextRef="#ctx0" brushRef="#br0" timeOffset="202">20756 1888 0,'24'-11'16,"3"11"-16,-2 0 15,0 0-15,0 11 0,50 39 16,-62-38 0,-13 13-16,0 24 15,-13-24-15,1 13 0,-26 23 16,13-37-16,12 1 15,13-12-15,0-1 16,25 1 0,0-2-16,1 2 0,23-1 15,-11-12 1,14 13 0</inkml:trace>
  <inkml:trace contextRef="#ctx0" brushRef="#br0" timeOffset="203">13853 5818 0,'0'-13'16,"13"13"-16,-13 13 46,0 11-30,0 1-16,0-13 16,0 12-16,0 1 0,0 24 15,0-24-15,12 25 16,0-25-16,-12-13 16,14 1-16,-2-2 0,26 14 15,-25-12 1,37-13-16,-13 0 15,65 0 1,-52-13-16,-13 13 0,14 0 16,61-12-1,-61 12-15,12 0 16,-1 0-16,14-13 0,0 13 16,-1-11-16,0-2 0,13 1 0,76-1 15,-101 1-15,63-1 16,-64 13-16,1 0 15,12-12-15,-11 12 16,73 0-16,-74 0 16,63 0-16,-75 0 15,49 12 1,-61-12-16,-14 13 0,12-1 16,-12 1-16,-12-1 0,12 12 15,-13-11-15,1-1 0,-1 13 16,26 0-16,-26-13 15,14 13-15,-14-13 16,-12 0-16,12 1 0,2-1 16,-2-12-16,1 13 15,0-13-15,-13-13 32,0-12-17,0-12 1,12 13-16,-12-1 15,13 13-15,-1-1 0,25-23 16,-11 11-16,12 0 16,-13 12-16,24 1 15,-22 12-15,35 0 16,-37-12-16,38 12 16,-38 0-1,64-13-15,-52 13 16,51 0-16,-38 0 15,38 0-15,-37 0 16,111 0 0,-97 0-16,47 0 15,-37 0-15,-12 0 16,1 0-16,10 0 0,-10 0 16,-2 0-16,64 0 15,-63 0-15,-13 0 0,51 13 16,-50-13-1,49 12-15,63 13 16,-50-13 0,13 13-1,-63-25-15,-13 13 0,13-2 16,-26 2-16,15-1 0,-2-12 16,0 13-16,0-1 15,0 1-15,64 11 16,-51-12-16,49 1 15,-48-13-15,-14 12 0,0-12 16,0 12-16,25-12 16,-37 0-16,25 13 15,-37-13-15,11 0 16,13 0 0,-12 12-16,24-12 15,-23 0-15,-1 0 0,37 13 16,-38-13-16,39 0 15,-38 12-15,37 1 16,-49-13-16,36 11 16,-37-11-16,13 0 15,-14 0-15,3 0 16,-2 0 0,12-24-16,-12 12 15,0-1-15,1 1 0,-1-1 16,12 1-16,-12 0 0,0-1 15,2-11-15,-27 12 16,0-13-16,0 0 16,-13 12-16,-26-36 15,26 24-15,-36-12 16,24 25-16,-1-13 16</inkml:trace>
  <inkml:trace contextRef="#ctx0" brushRef="#br0" timeOffset="204">15362 6818 0,'0'12'15,"13"-12"-15,12 13 16,-13-13-16,26 0 15,51-13-15,-52 1 16,1-13-16,0 12 0,36-23 16,-48 11-16,11-37 15,-24 38-15,-1-38 16,-12 36 0,0 3-16,0-15 0,-12-11 15,-1 24-15,1 13 16,-1 12-16,1 12 0,-14 49 15,14-23-15,12 86 16,0-63-16,0 13 16,0 1-16,0-13 0,0 1 15,0 22 1,0-47-16,-13-2 16,1-23-16,-13-13 15,13 0-15,-1-13 0,0 2 16,1-14-16,-1 12 0,13-12 15,0 1-15,0-1 16,13 0-16,-1 14 16,14-2-16,-14 13 0,38 0 15,-25 13-15,25 10 16,-25 3-16,-11-14 16,11 12-16,-13 1 0,26 13 15,-26-27-15,13 27 16</inkml:trace>
  <inkml:trace contextRef="#ctx0" brushRef="#br0" timeOffset="205">16343 6880 0,'-26'-13'16,"52"26"-16,-77-26 0,14 26 15,12-2-15,0 3 16,-1 11-16,14 0 0,-13 37 16,13-37-16,24 24 15,13-37-15,-13 1 16,14-2-16,11-11 0,-12 0 16,0 0-16,0-11 0,13-27 15,-26 13 1,2-11-16,-14 10 15,-14-22-15,14 22 16,-12 14-16,0-2 0,-1 14 16,0 14-16,1 24 15,12-13-15,0-2 16,12 3-16,14 10 16,-2-23-16,40 24 15,-39-24-15,38-2 16,-51-11-16,14 0 0,-14-24 15,1 24-15,-13-25 16,0 13-16,0-12 16,-13-14-16,13 25 15,-12 1-15,12 1 16,-13-2-16,13 26 16,13 23-1,-1-11-15,13-1 16,-13-11-16,13-1 15,-12-12-15,1 0 16,11 0-16,-13-12 16,13-12-1,-25 11-15,0 1 16,0 24-16,13 12 16,-1 1-16,-12 13 15,13 11-15,-1 38 16,-12-38-16,13 0 15,-13-11-15,0-2 0,0-11 16,0-1-16,-25 1 16,12-25-16,-12 0 15,0-12-15,-12-12 16,23-2-16,1 2 0,1 0 16,12-2-16,0-23 15,12 12-15</inkml:trace>
  <inkml:trace contextRef="#ctx0" brushRef="#br0" timeOffset="206">16820 7116 0,'13'-13'16,"-26"26"-16,38-26 0,-12 1 15,51-1-15,-40 1 16,27-12-1,-38 11-15,-1-12 16,-12 12-16,-12 1 0,-14 1 16,1 11-16,0 0 15,-13 23 1,13 15-16,25 11 16,0-36-16,51 12 15,-14-14-15,39-11 16,-39-11-16,1-2 15,-1 1-15,1-1 0,-12-23 16,-14 11-16,-24-1 16,12 14-16,-26 1 15,13-2 1,1 13-16,24 13 16,1-13-16,13 11 15,24-11 1,-25-11-16</inkml:trace>
  <inkml:trace contextRef="#ctx0" brushRef="#br0" timeOffset="207">17625 6607 0,'50'0'15,"-100"0"-15,138 13 0,-51 12 0,2-13 16,36 38-16,-12-1 16,-38 1-1,-25-26-15,0 13 16,-37 13-16,-1 1 15,12-28 1,26-10-16,13 0 16,12-1-16,1 1 15,-2-13-15,14 11 0,1-11 16,23 13-16,-37-13 16,13 12-16,-25-12 15,-1 13-15</inkml:trace>
  <inkml:trace contextRef="#ctx0" brushRef="#br0" timeOffset="208">21824 3149 0,'13'0'31,"12"0"-15,-12 12-16,37-12 15,-12 0-15,-12 12 16,10-12-16,2 0 0,-12 0 16,11 0-1,-25-12-15,1 12 0,-26 12 16,1-12-1</inkml:trace>
  <inkml:trace contextRef="#ctx0" brushRef="#br0" timeOffset="209">21887 3310 0,'38'11'16,"-12"-11"-16,36 0 0,-37-11 15,13 11-15,0-13 16,-26 13-16,13 0 0</inkml:trace>
  <inkml:trace contextRef="#ctx0" brushRef="#br0" timeOffset="210">22554 2185 0,'0'12'47,"0"1"-31,0-1-16,13 12 16,-13 1-16,0 25 15,0-25-15,0 36 16,0-23-16,0 11 15,0 0-15,0 12 0,0 64 16,-13-51 0,1 73-16,12-73 15,0 100 1,0-75-16,12 73 0,-12-85 16,13-13-16,11 87 15,-11-86-15,0 60 16,-1-86-16,-12 13 15,13-12-15,-13-1 16,0-13-16,0 2 0,0 24 16,0-37-16,-13 12 15,13-25-15,0 1 16,0-38 0,13-25-1</inkml:trace>
  <inkml:trace contextRef="#ctx0" brushRef="#br0" timeOffset="211">22629 2159 0,'0'-11'16,"0"-2"-1,13 13 32,12 13-31,0-13-1,1-13-15,24 1 16,-37 12-16,36 0 16,-23 0-16,-1-12 15,0 12-15,-13 0 0,0 12 0,1-12 16,12 0-1,-12 0-15,1 12 0,-2-12 16,0 0 0,-12 13 15,13-13-15,-13 11 30,-13-11-30,13 13-16,0 0 16,0-1-16,0 1 15,0-1-15,0 12 16,0 14 0,0-1-1,0-12-15,0 36 0,0-23 16,0-2-16,0 14 0,0 36 15,13-24-15,-13 37 16,12-50 0,1 63-16,-13-50 15,0 48 1,0-60-16,13 12 0,-13-13 0,-13 0 16,13 51-16,-13-52 15,13 3-15,-12 10 16,12 37-16,-13-47 15,13 34 1,0-34-16,-12 35 0,12-49 16,0-1-16,0 38 15,12-36-15,1 24 16,-1-37-16,14 24 16,-14-24-16,1 24 15,-1-37-15,1 25 16,-1-24-16,1-1 15,-13 1 1,-13-13 0,1 0-16,-1-13 15,-24 13 1,11 0-16,1 0 0,-64 13 31,52-13-31,0 0 16,11 0-16,1 0 0,1 0 15,-14 0-15,13 0 0,-26 0 16,26 0-16,-26 0 16,27 0-16,11 12 15,1-12 1</inkml:trace>
  <inkml:trace contextRef="#ctx0" brushRef="#br0" timeOffset="212">22454 4915 0,'0'-13'16,"-14"13"0,2 13-16,-1 12 15,1-12-15,-1-2 16,-12 39-16,25-37 16,0 36-16,0-36 15,25 35-15,-12-35 16,50 24-16,-25-25 15,0 1-15,-1-1 16,1-12-16,-13 13 0,25-13 16,-38 0-16,2-13 15,-14 1-15,-14-13 16,2 12-16</inkml:trace>
  <inkml:trace contextRef="#ctx0" brushRef="#br0" timeOffset="213">22667 5002 0,'-13'36'16,"26"-72"-16,-38 110 0,12-38 0,1 26 16,-1-24-16,0-2 15,13-11-15,0 1 16,13-3-16,-13 2 0,25 1 15,-12-14-15,-1-12 16</inkml:trace>
  <inkml:trace contextRef="#ctx0" brushRef="#br0" timeOffset="214">22856 5137 0,'-13'26'15,"0"-2"-15,13 1 16,-12 11-16,24-11 16,1 1-16,12-14 15,13-1 1,-14-11-16,-11-11 0,25-14 16,-24 12-16,-2-23 15,-12 11-15,0 12 16,-26-23-16,1 10 15,-1 14 1,2 12-16,-1-13 16,12 13-16,1-11 15</inkml:trace>
  <inkml:trace contextRef="#ctx0" brushRef="#br0" timeOffset="215">23082 5101 0,'-12'36'16,"-1"-10"-16,13-2 0,13 26 15,-1-26 1,13 1-16,-12 0 0,49-1 16,-36-24-16,23 0 15,-24-13-15,-11 2 16,-14-1-16,13-14 0,-26 1 15,13 1-15,-14 12 0,-23-37 16,12 23 0,-38 1-16,38 25 15,-12 0-15,24 0 16,1 13-16</inkml:trace>
  <inkml:trace contextRef="#ctx0" brushRef="#br0" timeOffset="216">22805 2321 0,'-12'0'16,"-13"12"0,13 1-16,-1-13 0,0 24 15,13 1 1,0-13-16,38 13 15,-25-12-15,11-13 16,1 0-16,1 0 16,11-13-16,0 1 15,-37-1-15,0-24 16,0 25-16,-12 0 16,-13-1-16,13 1 0,-13-1 15,-1 13-15,1 0 16,13 13-16,-13 12 15,25-1-15</inkml:trace>
  <inkml:trace contextRef="#ctx0" brushRef="#br0" timeOffset="217">22743 2655 0,'0'0'0,"0"11"15,0 2-15,0 24 16,13-13-16,24 2 16,-12-14-1,13 0-15,-13-12 0,24 0 16,-36 0-16,-13-24 16,0 11-16,-13 0 0,-24-23 15,12 11 1,0 12-16,-13-11 15,14 24-15,-1 0 16,12 13-16,0-2 0,13 27 16,13-26-16</inkml:trace>
  <inkml:trace contextRef="#ctx0" brushRef="#br0" timeOffset="218">22781 2913 0,'-25'37'16,"50"-74"-16,-63 87 16,38-25-16,0 0 0,0 11 15,13-10-15,12-2 16,12 1 0,-25-25-16,1 0 15,12 0-15,-12 0 0,-1-25 16,-12 13-16,-12-13 15,-13 12-15,-13 1 16,25-1-16,-11 13 16,-1 0-16,12 0 0,0 0 15,-13 0 1,14 13-16,24 12 16,-12-12-16,14-1 15</inkml:trace>
  <inkml:trace contextRef="#ctx0" brushRef="#br0" timeOffset="219">22692 3395 0,'-13'38'0,"26"-76"0,-26 100 16,13-25-16,13-24 15,-1 0-15,2-2 16,-2 2-16,14-13 0,-1 0 15,-13-13-15,0-11 16,1-1-16,-13 12 16,-13 1-16,1 0 0,-13-25 15,13 24-15,-14 1 16,14 12 0,-2 0-16,14 12 15,0 14 1,0-2-16</inkml:trace>
  <inkml:trace contextRef="#ctx0" brushRef="#br0" timeOffset="220">22768 3568 0,'0'0'15,"-12"13"-15,-14 11 16,14 1-16,12 24 15,0-24-15,12 37 16,1-49-16,12 23 16,0-36-16,-13 0 15,1 0-15,-1 0 0,14-24 16,-26-1 0,0 0-1,-13 1-15,13 11 0,-13-12 0,1 14 16,-13-14-1,13 12-15,-1 13 0,1 13 16,-1 0 0,0-1-16</inkml:trace>
  <inkml:trace contextRef="#ctx0" brushRef="#br0" timeOffset="221">22756 3927 0,'-13'12'16,"0"13"0,13-13-1,13 13 1,0-1-16,12-24 16,-1 0-1,-11 0 1,-13-12-16,0 0 15,0 0-15,-13-13 16,1 25 0,0 0-16,-13 0 15,12 0-15,0 12 16,13 1-16</inkml:trace>
  <inkml:trace contextRef="#ctx0" brushRef="#br0" timeOffset="222">22730 4137 0,'0'25'15,"0"-50"-15,0 62 0,0-25 0,13 13 16,-13-12-16,25-1 15,-12-12-15,11 11 16,-11-11-16,12-23 16,-12-2-1,-13 12-15,-13 1 16,-12 0-16,0 12 16,0 12-1,0 0-15,25 1 16,0-1-1,13-12-15,-1 0 0,1 0 16</inkml:trace>
  <inkml:trace contextRef="#ctx0" brushRef="#br0" timeOffset="223">23334 3507 0,'0'-13'16,"12"13"31,1 0-32,-1 0-15,0 0 16,1 13-16,0-13 15,-1 0-15,1 13 16,0-2-16,24 14 16,-25 0-16,26-1 15,-12 1-15,-13 1 16,12-14-16,0 12 0,13 25 16,-13-24-1,12 37-15,-12-37 16,0 11-16,13 27 15,-14-26-15,3 24 16,-27-23-16,12 36 16,1 37-1,-13-73-15,13-15 16,-13 15-16,-13-1 16,13 0-16,0 0 0,0-12 0,0 61 15,0-49-15,0 50 16,13-38-16,-1 38 15,0 12 1,-12-50-16,13 50 16,-1-63-16,-12 14 15,0 49-15,0-50 16,0 1-16,0 61 16,0-62-16,-12 1 0,12-1 15,-13 62 1,13-61-16,-12-1 0,0 13 15,-1 37 1,0-50-16,1 13 0,-1-12 0,-13 48 16,1-49-16,0 38 15,13-37 1,-14-1-16,14 0 16,-13-11-16,0 11 0,-25 38 15,25-39-15,-13-10 16,0-1-16,12-1 0,-11 16 0,-1-16 15,-49 38 1,35-49-16,-48 50 16,38-39-16,-1-11 0,-64 37 15,53-25-15,-78 12 16,77-11-16,-88 24 16,87-38-16,-99 26 15,74-26 1,-189 50-1,90-24 1,99-26-16,1-11 0,-2 12 0,-10-2 16,-103 3-16,103-1 15,-2-12-15,1 10 16,-12-10-16,11-1 16,-11 13-16,-1-13 0,-239 13 15,239-12-15,-137-1 16,137 0-16,-151 0 15,139 1 1,-152-1-16,152-12 16,-163 26-16,149-15 15,-162 2 1,164-1-16,-178 13 16,178-14-16,-14 2 0,1-13 15,-151 13-15,150-1 16,-163 1-16,151-1 15,-163 1-15,175-2 16,-175 1-16,162 1 16,-149 0-1,163-13-15,-14 0 16,13 0-16,2 12 0,10-12 0,-174 0 16,163 0-16,-1 0 15,-150 0 1,150 12-16,-175 1 15,177-1-15,-178 0 16,164 1-16,13-1 0,-2 0 16,3 1-16,-2-13 15,13 12-15,0-12 0,-12 0 0,-126 13 16,138-13-16,-151 0 16,151 0-16,13 0 15,-13 0-15,0 0 16,12 12-16,-11-12 0,-1 0 15,-126 0-15,140 0 16,-140-12 0,150-1-16,-10 1 0,11 12 15,-264-37 1,126 24-16,0 1 16,0 12-1,25 0 1,113-12-16,-214 12 15,227 0-15,1 0 16,-102-13-16,114 13 16,-14 0-16,-113 0 15,127 0-15,-12 0 0,10 0 16,-111 13 0,100-1-16,-89 0 15,102 1-15,-102 11 16,102-11-16,12-1 0,-12 1 15,12-1-15,11 12 16,-10-12-16,24 14 0,-88 11 16,88-12-16,1-1 15,-51 26-15,12-14 16,63-11-16,-50 13 16,63-14-16,-12-11 15,11 11-15,-12 13 16,25-12-16,1-12 15,-1 23-15,13-24 16,13 25-16,-1-11 16,1-2-16,0-11 0,38 36 15,-27-36-15,52 35 16,-39-23 0,14 12-16,-1-11 0,76 22 15,-63-22-15,12-14 16,1 12-16,74 13 15,-62-11-15,-12-15 16,87 39-16,-87-38 16,62 38-16,-75-26 15,51 13-15,-77-24 16,38 24-16,-50-25 16,0 13-16,-12-12 15,-1-2-15,-12 2 0,0 12 16,0-12-16,0-2 15,-12-22 1</inkml:trace>
  <inkml:trace contextRef="#ctx0" brushRef="#br0" timeOffset="224">3821 9327 0,'38'50'0,"-76"-100"0,101 136 15,-38-61-15,26 24 16,-14-24-16,1-13 16,0 13-16,-1-13 0,26 13 15,-37-12-15,-1-1 16,-13 12-16,-12-11 0,0 25 15,-25-14-15,-1 0 16,2 1-16,-14 0 0,-37 25 16,37-26-16,-37 26 15,36-38-15,14 13 16,0-13-16,13 0 0,-1 12 16</inkml:trace>
  <inkml:trace contextRef="#ctx0" brushRef="#br0" timeOffset="225">4726 9031 0,'0'-13'0,"0"0"31,0 26 16,14 24-31,-14-13-1,0 51-15,12 12 16,-12-38-16,0 12 16,25 64-1,-25-52-15,13 2 0,-1-2 16,1 14-16,-1 86 16,1-75-16,-13-11 0,13 99 15,-13-101-15,0 2 16,12 0-16,-12-13 0,0 0 15,0 49 1,0-61-16,0 50 16,12-63-16,-12 0 0,0 1 15,0-1-15,13 38 16,-13-62-16,0-1 0,0 1 16,0-13-16,12-36 15,-12 11 1</inkml:trace>
  <inkml:trace contextRef="#ctx0" brushRef="#br0" timeOffset="226">4701 8993 0,'0'0'0,"-13"0"16,26-13-1,12 13 1,13-11-1,-12 11-15,-1 0 16,13-13-16,-14 13 0,14 0 16,25 13-16,-26-13 15,15 0-15,-28 0 16,1 0 0,-12 0-16,-1 11 15,-12 2 1,0 12-16,0-12 15,13 23 1,0-24-16,-13 13 0,12 25 16,1-25-16,-13-1 0,0 39 15,0-27-15,0 2 16,0 11-16,12 0 16,-12 0-16,0 63 15,-12-51-15,12 63 16,0-50-16,0-12 0,0 0 15,0-13-15,0 0 16,12 13-16,0 37 16,-12-50-16,13 0 0,-13 50 15,0-49-15,13 49 16,-13-38-16,0 38 16,0-36-1,0-15-15,0 39 16,0-62-16,0 12 0,12 13 15,1-14-15,12 26 16,-11-37 0,-2 24-16,-12-23 15,12 10 1,-12-24-16,13 13 0,-13-12 16,0-1-16,12 0 0,-12 1 15,0-1 1,-12 0 15,-1 1-15,1-1-1,-14-12-15,13 12 16,-12-12-16,0 13 0,-50 0 16,37-1-16,-49 12 15,36-12-15,-25 1 16,51-13-16,1-13 15,-14-12-15,38 2 16</inkml:trace>
  <inkml:trace contextRef="#ctx0" brushRef="#br0" timeOffset="227">4853 9314 0,'-26'0'16,"52"0"-16,-64 0 0,25 13 0,1 11 15,12 14 1,0-14-16,25 26 16,-13-37-16,38 11 15,-37-24-15,12 0 0,13-24 16,-26 11 0,1-12-16,-1 0 0,-12 1 15,-12 12-15,-13-1 16,12 0-16,-12 13 15,0 13-15,25 0 16,-13 11-16,1-12 0,12 13 16</inkml:trace>
  <inkml:trace contextRef="#ctx0" brushRef="#br0" timeOffset="228">4865 9710 0,'-12'24'0,"24"-48"0,-24 110 16,24-48-16,0-2 0,26 26 15,-25-49-15,37-1 16,-38-12 0,13 0-16,-11-12 0,-2-25 15,-12 24-15,0-12 16,-12 0-16,-2 2 0,-23-3 15,12 14-15,0-1 16,12 13-16,0 0 16,13 13-16,0 12 15,13-12 1</inkml:trace>
  <inkml:trace contextRef="#ctx0" brushRef="#br0" timeOffset="229">5002 10031 0,'0'24'16,"0"-48"-16,-12 61 0,12-12 15,12-13-15,-12 1 0,13-1 16,-13 13-16,14-13 0,-2 0 16,14 1-1,-14-13-15,-12-13 16,-12 1-16,-14-13 15,14 13-15,-27-13 16,14 25-16,0 0 16,13 0-1,-1 25-15,13-13 16,0 13 0</inkml:trace>
  <inkml:trace contextRef="#ctx0" brushRef="#br0" timeOffset="230">4940 10352 0,'0'0'0,"-12"38"15,12-15-15,0 2 16,0-12-16,12 36 16,1-24-16,-1 0 15,25-13-15,-24-12 16,13-12-16,-13 0 15,12-26-15,-25 26 16,0-12-16,-12-2 16,-14-10-1,14 36-15,-2-12 0,1 12 16,1 12 0,12 12-16,0 1 15</inkml:trace>
  <inkml:trace contextRef="#ctx0" brushRef="#br0" timeOffset="231">4990 10747 0,'12'37'16,"-24"-74"-16,24 100 0,1-51 15,1 0-15,-2 0 0,1 0 0,0-12 16,-1-12-1,-12 0-15,0 0 0,0 0 16,-12-14 0,-1 15-16,0-2 0,1 13 15,-2-13-15,1 13 0,1 0 16,-13 13-16,13 0 16,-1 11-1,13-11-15,0-1 0</inkml:trace>
  <inkml:trace contextRef="#ctx0" brushRef="#br0" timeOffset="232">5002 10957 0,'0'37'16,"0"-74"-16,0 87 0,0-12 16,13-15-16,1 28 15,-2-40-15,14 27 16,-14-38-16,0 0 15,1 0-15,-1 0 0,-12-25 16,13 12-16,-26 2 16,13-15-1,-12 14-15,-1 12 0,1-13 16,-13 13-16,12-11 0,1 11 16,-2 11-16,1-11 15,1 13-15,12-1 16,0 1-16</inkml:trace>
  <inkml:trace contextRef="#ctx0" brushRef="#br0" timeOffset="233">5079 11353 0,'12'12'15,"-24"-24"-15,37 24 16,-13-24 0,-12 0-1,0-1-15,0 1 16,-25-1-1,13 1-15,-13 12 16,12 0-16,1 12 16,-2 1-16,14-1 15,0 1-15</inkml:trace>
  <inkml:trace contextRef="#ctx0" brushRef="#br0" timeOffset="234">4588 11910 0,'0'11'0,"0"1"16,0 26-1,13-14 1,-13 1-16,25 49 16,-13 0-1,1-36-15,-1-1 0,1-1 16,-1-24-16,1 1 15,-13-26-15,0-23 16</inkml:trace>
  <inkml:trace contextRef="#ctx0" brushRef="#br0" timeOffset="235">4740 11946 0,'12'12'0,"-63"87"0,90-210 0,-15 123 0,-11 1 16,37 24 0,-12-12-16,12 11 15,-37-11-15,-1 13 16,-12-27-16,0 14 16,-12-12-16,-1 12 0,-12 12 15,12-25-15,-11 1 16,36-13-1,25 0 1,-11 0 0,-1 0-16,12-13 15,-25 13-15,15 0 16,-15 0-16,1 0 16</inkml:trace>
  <inkml:trace contextRef="#ctx0" brushRef="#br0" timeOffset="236">5179 12132 0,'-12'0'15,"24"0"-15,-24 11 0,-1 2 16,13 12-16,0-13 0,13 25 16,-1-24-16,1-1 15,-1-12-15,13 13 0,13-13 16,-26-13-16,27-25 15,-27 14 1,1-13-16,-13 13 16,-13-1-16,1 12 0,0-12 15,-40 1-15,40 24 16,-14 0-16,14 0 0,-25 12 16,24 0-1,0 0-15</inkml:trace>
  <inkml:trace contextRef="#ctx0" brushRef="#br0" timeOffset="237">4437 8512 0,'-13'-25'16,"13"13"-16,0-1 16,0 1-16,0 24 46,13 75-30,-13-1 0,12-49-16,-12 0 0,13 24 15,1-10 1,-2-39-16,1 0 16,-1-12-16,-12-12 15,0-13 1</inkml:trace>
  <inkml:trace contextRef="#ctx0" brushRef="#br0" timeOffset="238">4424 8499 0,'13'0'16,"12"-12"-1,-11 12 1,36-12-16,-26 12 15,14-13-15,-12 1 16,-2 12 0,-11 12-16,-13 1 0,0-1 15</inkml:trace>
  <inkml:trace contextRef="#ctx0" brushRef="#br0" timeOffset="239">4476 8685 0,'37'0'15,"-24"-13"-15,49-12 16,-36 13-16,-2-1 16,-11 2-16,12 11 15,-13 0-15,1 11 16</inkml:trace>
  <inkml:trace contextRef="#ctx0" brushRef="#br0" timeOffset="240">5015 8450 0,'-13'-13'0,"13"0"16,-12 1 0,0 12-16,-1 0 0,1 0 15,-26 0 1,25 12-16,-24 14 0,12-1 15,12-13-15,1 13 0,12 12 16,-13 12-16,13-25 16,38 26-1,-25-26-15,11-11 0,39 12 16,-38-13-16,25 1 16,-24-13-16,0 0 15,-14 0-15,0 0 0,1 0 16,-1-13-1,-12 1-15</inkml:trace>
  <inkml:trace contextRef="#ctx0" brushRef="#br0" timeOffset="241">5292 8412 0,'0'0'0,"-13"-11"16,1 11-16,12-13 15,12 13 16,27 0-31,-14 0 16,13 13-16,-26-13 16,13 11-16,-12 1 0,-1 1 15,0 12-15,-12-12 16,0 11 0,0-11-16,0-1 15,0 0-15,0 1 16,0-2-16,0 2 15,13 0-15,0 23 16,-1-23-16,1 24 16,0-24-16,-1-2 15,-12 2-15,12 0 0,-12-1 16,-12 13 0,12-14-16,-12-11 0,-14 13 15,14-13-15,-14 0 16,2 0-16,11 0 15,-12 0-15,0 13 16,0-13-16,12 12 0,-11 1 0</inkml:trace>
  <inkml:trace contextRef="#ctx0" brushRef="#br0" timeOffset="242">5242 8412 0,'-13'-11'16,"13"-2"15,13 13 32,-1 0-63,1 0 15,-13 13-15,25-13 16,-11 11-16,23 1 16,-25-12-16,14 13 15,-14 0-15,26 12 16,-26-13-16,0 0 15,-12 1-15,0-1 16,0 0-16,-12 1 0,12-2 16,-37 2-16,24 0 0,-12-1 15,0 1 1,12-2-16,-11-11 0,10 0 16,-11 0-16,12 0 15,1 0-15,-1-11 16,26-2 15,-1 13-15,1 0-16,-1 0 0,1 0 15,13 0-15,11 0 16,-11 0-16,11 24 16,-24-11-16,11-1 15,-11 26 1,0-27-16,-1 27 0,-12-26 15,13 25-15,-13-24 16,0-1 0,-13-12-16,1 13 15,-1-13-15,0 0 0,-11 12 16,-1-12-16,12 0 16,-12 0-16,0 12 0,-39 0 15,39 0-15,0 1 16</inkml:trace>
  <inkml:trace contextRef="#ctx0" brushRef="#br0" timeOffset="243">23220 4854 0,'13'0'0,"-1"0"0,0 0 16,1 0-16,-1 0 31,-24 0 0,-13 0-15,13-13-16,-64 13 16,39 0-16,-64-13 15,38 13-15,0-12 16,0 12-16,-11-12 0,-65 12 16,64-12-16,-52 12 15,77 0 1,-38 0-16,51 12 15,-13 25 1,25-24-16,-14 48 0,14 1 16,13-12-1,12-13-15,0 11 16,12-10-16,-12-14 16,25 26-1,-13-13-15,27 13 0,-1-14 16,50 26-1,-39-37-15,14 12 0,76 13 16,-51-26-16,-12-12 16,11 13-16,-11-25 0,100 13 15,-101-13-15,63-25 16,-87 12-16,-1-10 16,0-2-16,-12-1 0,12-35 15,-25 12 1,1-51-16,-26 51 15,-26-63-15,-12 64 16,-37-39 0,25 50-16,0-1 0,-1 26 15,-74-12-15,50 24 16,-65 13-16</inkml:trace>
  <inkml:trace contextRef="#ctx0" brushRef="#br0" timeOffset="244">5116 11872 0,'25'-13'16,"1"0"-16,-14 2 16,1 11-1,-13-12 1,-13 12 15,1-13-15,-1 1-16,-25-13 15,13 13-15,1-1 0,-14 13 16,-63-12 0,38-1-16,-62 13 15,48 13-15,15-1 0,-51 38 16,49-25-16,-23 49 15,37-25 1,12 0-16,13 1 16,0 37-16,25-63 15,12 13-15,26-13 0,0 2 16,24-1-16,1-2 0,101 28 16,-77-27-16,2-12 15,-1 13-15,12-12 0,89 11 16,-102-11-16,65-13 15,-89-13-15,49-24 16,-73 12-16,-14 1 16,0-13-16,-25 11 0,13-35 15,-26 24-15,-37-49 16,11 48 0,2-11-16,-76-50 15,38 50-15,-1 12 0,-87-25 16,-63 50-1,99 86 1,77-37 0</inkml:trace>
  <inkml:trace contextRef="#ctx0" brushRef="#br0" timeOffset="245">753 10945 0,'0'-12'15,"-12"12"17,12 50-17,0-13-15,12 98 16,-12-61-16,0 0 0,13 1 15,-13-14-15,13-12 0,-1 1 16,1-25-16,-1 0 0,13-1 16,-12-11-16,26-13 15,-2-37-15,-25 12 16,13-25 0,-12 14-16,-13 11 0,0 0 15,0-24 1,13 86-1,-1-13 1,13 2-16,0 22 16,-13-23-16,26 0 15,-25-25-15,12 0 0,1 0 16,-14-12-16,-12-1 16,13 1-16,-26-13 0,1-37 15,-2 25-15,-11-37 16,13 37-16,-1 1 15,1 10-15,12 14 16,0-13-16,12 13 16,13 0-1,0-1-15</inkml:trace>
  <inkml:trace contextRef="#ctx0" brushRef="#br0" timeOffset="246">1194 10797 0,'0'0'16,"12"0"15,1 0-31,12 0 16,-13-13-16,1 13 15,-1 0-15,-12-11 16</inkml:trace>
  <inkml:trace contextRef="#ctx0" brushRef="#br0" timeOffset="247">1206 10810 0,'0'24'0,"0"-48"0,0 60 15,0 14-15,-12-26 16,12 13-16,0 26 16,12-15-1,26-10 1,-1-25-16,14-13 15,-38 0-15,11-13 16</inkml:trace>
  <inkml:trace contextRef="#ctx0" brushRef="#br0" timeOffset="248">1369 10858 0,'13'13'15,"-1"-13"-15,1 0 16,-13 12-16,12-12 0,2 13 16,-1-13-16,-13 13 15,0-2-15,0 2 16,0-1-1,0 0-15,0 1 16,12 0 0,-12-2-16,13 2 15,-1 12 1,-12-12-16,0-1 16,0-1-1,-12-11 1,-13-11-1,12 11-15,-1 0 0,14-12 16</inkml:trace>
  <inkml:trace contextRef="#ctx0" brushRef="#br0" timeOffset="249">1520 10784 0,'0'-11'15,"0"22"-15,13-22 0,0 11 16,-13-13 0,25 13-16,-13 0 15,1 0 1,-13 13-16,12-13 0,1 0 15,-13 11-15,12-11 16,-12 13-16,13 12 16,-13-1-16,12 13 15,-12-11-15,13-2 0,0 26 16,-13-26-16,12 14 16,-12-26-16,0 24 15,0-23-15,0 0 16,0-2-1,-12-11 1,-1 0-16,0 0 16,1 0-16,-1 0 15,-12 0-15,13 0 16,-1 0 0</inkml:trace>
  <inkml:trace contextRef="#ctx0" brushRef="#br0" timeOffset="250">2463 10983 0,'-12'0'15,"12"11"-15,-13 2 16,13 0-16,-13 12 16,13-2-16,0 2 15,13 12-15,-13-12 0,13 12 16,-1 0-16,1 1 0,-1-2 16,1-11-16,-1 12 0,39 13 15,-38-38-15,37 13 16,-38-25-16,14 0 15,-14 0 1</inkml:trace>
  <inkml:trace contextRef="#ctx0" brushRef="#br0" timeOffset="251">2702 11093 0,'-12'0'16,"12"13"-1,12 0-15,-12 11 0,13 25 16,-1-24-16,0 0 15,1 11-15,0 14 16,-13-25-16,12 0 16,1-13-16,-13 0 0,14-12 15,-14-12 1</inkml:trace>
  <inkml:trace contextRef="#ctx0" brushRef="#br0" timeOffset="252">2816 11119 0,'13'0'16,"-1"0"-16,25 0 16,-11 0-16,-1 11 15,0 2-15,-13-1 0,13 25 16,-25-12-1,0 25-15,-12-26 16,-26 26-16,26-38 16,-1 13-16,1-25 15,12 12-15,12-12 16,1 0-16,12 0 16,0 0-16,0 0 0,13 0 15,-14 0-15,1 0 16</inkml:trace>
  <inkml:trace contextRef="#ctx0" brushRef="#br0" timeOffset="253">3180 11155 0,'-12'-12'16,"-1"24"-1,13 1 1,0 11-16,0 1 0,0 25 15,0-26-15,13-12 0,-13 13 16,24 0 0,-11-25-16,0 0 0,12 0 15,-12-12-15,-13-1 16,12 1-16,-12-13 0,0 12 16,0-36-16,-12 37 15,-1-13-15,-12 1 16,12 11-16,0 13 15,1 0-15,12 13 16,12-1 0</inkml:trace>
  <inkml:trace contextRef="#ctx0" brushRef="#br0" timeOffset="254">3382 11303 0,'0'25'16,"0"-50"-16,0 63 16,-14-1-1,2-25-15,-1 13 16,0-13-16,-12 13 16,13-12-16</inkml:trace>
  <inkml:trace contextRef="#ctx0" brushRef="#br0" timeOffset="255">3495 11130 0,'0'13'31,"-13"12"-15,13-1-16,13-12 0,-13 26 16,12-25-16,0-1 15,1-1-15,12-11 16,-12 13-16,12-13 16,-13 0-1,1 0 1,-13-13-16,12 13 0</inkml:trace>
  <inkml:trace contextRef="#ctx0" brushRef="#br0" timeOffset="256">3632 11192 0,'-12'50'15,"24"-100"-15,-24 125 0,12-64 0,0 39 16,0-37 0,0 11-16,12-11 15,-12-1-15</inkml:trace>
  <inkml:trace contextRef="#ctx0" brushRef="#br0" timeOffset="257">3733 11217 0,'-12'38'0,"12"-26"16,0 12-16,0-12 15,12 1-15,1-1 0,12 13 16,-13-25-16,1 0 15,0 0-15,-1-12 16,-12-1-16,13 1 0,-13-13 16,0 12-16,0-10 0,0 10 15,-25-12-15,12 12 16,-12-11 0,12 12-16,1 12 15</inkml:trace>
  <inkml:trace contextRef="#ctx0" brushRef="#br0" timeOffset="258">3896 11229 0,'0'13'15,"0"-26"-15,0 51 16,13-14-16,-1-12 16,2 1-16,11-1 15,-13-12-15,1 0 0,-1-12 16,-12-1-16,13-12 16,-13 14-16,0-14 15,-13 12-15,13 1 16,-25-25-16,13 25 15,0 12-15,12-13 0,-13 13 16,-1-12 0,2 12-16,12 25 0</inkml:trace>
  <inkml:trace contextRef="#ctx0" brushRef="#br0" timeOffset="259">4048 11032 0,'0'0'0,"12"0"16,1 13 0,11-1-16,-11 12 15,0 1-15,12-1 16,-12 1-16,-1 0 0,0 12 15,-12 24-15,0-36 16,-24 37 0,-2-25-16,1 0 0</inkml:trace>
  <inkml:trace contextRef="#ctx0" brushRef="#br0" timeOffset="260">22265 5731 0,'25'0'16,"0"0"-16,25 0 16,76 13-16,62-2 15,-74-11-15,-14 12 16,114 1 0,-126-13-16,-13 12 0,-11 1 15,-27 0-15,1-2 0,0 2 16</inkml:trace>
  <inkml:trace contextRef="#ctx0" brushRef="#br0" timeOffset="261">4714 12563 0,'-13'0'16,"0"0"-1,26 0 1,0-11-16,13 11 16,61-13-16,-49 13 15,87 0 1,-61 0-16,74-13 0,-63 13 16,64 0-1,-90 0-15,39 13 16,-63 0-16,-11 11 0</inkml:trace>
  <inkml:trace contextRef="#ctx0" brushRef="#br0" timeOffset="262">779 12143 0,'12'63'16,"-24"-126"-16,37 163 0,-13-52 15,-12 3-15,12-2 16,-12 50-16,13-63 16,-13-10-16,0 10 15,0-23-15,0-1 16,-13-24-16,13-26 15,0 14-15,13-14 16,-13 15-16,25 10 0,2 1 16,-15-1-16,25 26 15,-24-1-15,-13 37 16,0-24-16,-13-1 16,1 1-16,-13 0 15,0-12 1,-1-13-16,13-13 15,13-37 1</inkml:trace>
  <inkml:trace contextRef="#ctx0" brushRef="#br0" timeOffset="263">967 12033 0,'13'-13'15,"12"13"1,0 0-16,-13-12 16,1 12-16,-1 0 0,-12-13 15,13 13-15</inkml:trace>
  <inkml:trace contextRef="#ctx0" brushRef="#br0" timeOffset="264">980 12081 0,'0'-36'0,"0"72"0,13 2 16,-1-14-16,1 1 16,24 0-16,-25-12 15,14-13 1,-14 11-16,1-11 0</inkml:trace>
  <inkml:trace contextRef="#ctx0" brushRef="#br0" timeOffset="265">1130 12008 0,'13'0'31,"-1"0"-31,2 0 16,-2 0-1,1 12-15,-13 1 16,0-1-16,0 12 16,0-12-1,12 1 1,-12 0-16,0-1 15,13 1-15,-13-2 16,-13 14 0,1-12-16,-13-1 15,11-12-15,2 0 16,-1 0-16,26-12 31</inkml:trace>
  <inkml:trace contextRef="#ctx0" brushRef="#br0" timeOffset="266">1256 11958 0,'13'-12'15,"-26"24"-15,38-24 0,-12 12 16,0 0-16,-1-13 0,14 13 15,-14 13-15,0-1 0,13 13 16,-12 0-16,-13-13 16,0 13-16,0-1 0,0 14 15,0-13-15,-13-1 16,13-12-16,0 1 16,0-1-16,-12-12 15,-1 0 1,1 0-16,0 0 15,-14-12 1,14 12-16,-1 0 0,0 0 16</inkml:trace>
  <inkml:trace contextRef="#ctx0" brushRef="#br0" timeOffset="267">2074 12255 0,'0'13'0,"12"36"16,1-24-16,-1 36 16,1-24-16,12 62 15,-25-75 1,12 1-16,1-12 15,-1-26-15</inkml:trace>
  <inkml:trace contextRef="#ctx0" brushRef="#br0" timeOffset="268">2251 12279 0,'12'0'16,"0"12"-16,0 1 16,1 0-16,-13-1 0,13 1 15,-13-1-15,0 12 0,0-11 16,0 12-16,0-14 0,0 2 16,0 0-16,0-1 15,0 13-15,0-14 0,0 2 16,12-1-16,1 1 15,0-13-15,-1 0 16</inkml:trace>
  <inkml:trace contextRef="#ctx0" brushRef="#br0" timeOffset="269">2476 12416 0,'0'24'15,"0"14"1,25-2-16,26-11 16,-26-12-1,0-26 1,0-25 0,-25 2-16,0 11 15,-13 1-15,-11 11 16,11 1-16,0-1 15,-13 13-15,14 0 0,-26-12 16</inkml:trace>
  <inkml:trace contextRef="#ctx0" brushRef="#br0" timeOffset="270">1910 12230 0,'-12'0'15,"-1"13"-15,0 12 16,13-2-16,-12 28 15,12-15-15,0 2 0,12 36 16,14-38-16,-1 26 16,-1-37-1,1-1-15</inkml:trace>
  <inkml:trace contextRef="#ctx0" brushRef="#br0" timeOffset="271">2652 12206 0,'13'24'15,"-26"-48"-15,38 61 0,0 11 16,-12-22-1,11 23-15,-11-24 16,0 49-16,-13-38 16,-13 39-1,0-50-15,1 11 0,0-11 16,-13 1-16,0-3 0,-1-10 16</inkml:trace>
  <inkml:trace contextRef="#ctx0" brushRef="#br0" timeOffset="272">2237 12304 0,'-13'0'0,"1"0"16,-1 0 0,13 13-16,-13-13 15,1 0 1,12 12-1,-13-12-15</inkml:trace>
  <inkml:trace contextRef="#ctx0" brushRef="#br0" timeOffset="273">5946 10241 0,'0'0'16,"13"0"-1,12 13 1,-13-13-16,13 12 16,0-12-16,1 12 0,50 0 15,-26-12-15,38 0 16,-26 0-16,-12 0 15,-11 0-15,11 0 0,13 0 16,-39 0 0,14 0-16,-25 0 15,-13-12-15,-13 0 16</inkml:trace>
  <inkml:trace contextRef="#ctx0" brushRef="#br0" timeOffset="274">6512 10105 0,'13'13'16,"-1"-1"-16,1 13 16,11-13-16,2 13 0,49 12 15,-37-25-15,25 25 16,-38-25-1,0 26-15,-12-27 0,-13 15 16,-13-14-16,0 1 16,-36 23-16,24-24 15,-39 1 1,26 0-16,13-1 0,-13-12 0,-11 12 31</inkml:trace>
  <inkml:trace contextRef="#ctx0" brushRef="#br0" timeOffset="275">7178 9179 0,'0'0'16,"13"0"31,-13 24-32,0-12-15,0 1 0,0 0 16,12 23-16,-12-11 16,0 13-16,0-27 15,0 27-15,0-14 16,0 13 0,0-24-16,0 11 0,0 1 15,0-13-15,0 13 16,0-13-1,0 1-15,0-1 0,0 1 16,0-1 62,0 1-15,0-2-48,0 2-15,0 12 16,0-12-16,0-2 16,0 39-16,0-26 15,0 39-15,0-39 16,13 13-16,-13 25 15,0-37-15,12 48 16,-12-35-16,0-1 16,12 49-16,-12-36 15,0 61-15,0-62 16,0 1-16,0 49 16,0-13-1,14-48-15,-14-2 0,12 13 16,1 1-1,-13-26 1,0-11-16,0-26 47,0 1-47</inkml:trace>
  <inkml:trace contextRef="#ctx0" brushRef="#br0" timeOffset="276">7191 9179 0,'0'0'0,"12"0"62,1 0-46,-1 0-16,0 12 15,27-12 1,-26 0-16,25 0 16,-14 0-16,1 0 0,13 0 15,-25 0-15,12 0 16,-13 0-16,0 0 0,15 0 16,-15-12-16,1 12 15,-13 12 1,12-12-1,-12 12 17,13-12-17,-13 12-15,0 1 16,0 0 0,0-1-16,0 1 15,0-2-15,0 2 0,0 24 16,0-13-16,12 38 15,-12-25 1,0 13-16,0-13 0,0 12 16,0 0-16,0 2 0,0 59 15,0-48-15,0 62 16,0-62-16,0 61 16,-12-49-16,12 50 15,0-63 1,0 38-16,12-62 15,-12 1-15,13-2 0,-1 2 16,1-2-16,-1 1 16,-12 0-16,13 25 15,0 1-15,-13-15 16,0-35-16,0 11 16,0 2-1,0-14-15,0 1 16,-13-13-1,0-13 1,-12 13-16,-12-12 16,-1-1-16,-1 13 15,2-13-15,-1 13 0,1 0 16,-38 13 0,49-13-16,14 0 0,-14-13 15,14-11 1</inkml:trace>
  <inkml:trace contextRef="#ctx0" brushRef="#br0" timeOffset="277">7379 9463 0,'-12'0'31,"12"13"-15,-13-2-16,1 26 16,12-24-16,0 36 15,0-36-15,12 12 16,1-14-16,-1-11 0,26 13 16,-25-13-1,12-24-15,-13 11 16,-12 1-16,12-13 0,-12 0 15,-12 13-15,0-13 0,-1 13 16,-25-12 0,26 11-16,-1 13 0,1 0 15,-1 0-15,1 13 0,12 23 16,0-11 0,0-13-16</inkml:trace>
  <inkml:trace contextRef="#ctx0" brushRef="#br0" timeOffset="278">7354 9759 0,'0'25'0,"0"-50"0,13 62 16,-13-11 0,12-14-16,1 12 15,-1-24-15,1 12 16,-13-24-1,0-1 1,0 2-16,0-14 0,-13 12 16,1-24-1,12 25-15,-13-1 16,1 1-16,12 0 0,-13 12 16,1 0-16,12 12 15,0 0-15,0 1 0,0 11 16</inkml:trace>
  <inkml:trace contextRef="#ctx0" brushRef="#br0" timeOffset="279">7367 10006 0,'12'0'16,"13"0"-1,-12 0 1</inkml:trace>
  <inkml:trace contextRef="#ctx0" brushRef="#br0" timeOffset="280">7404 10167 0,'0'0'16,"0"12"-16,13-12 15</inkml:trace>
  <inkml:trace contextRef="#ctx0" brushRef="#br0" timeOffset="281">7404 10254 0,'0'12'15,"0"-75"-15,0 114 0,0-27 0,0-12 16,13 0-16,-13 1 15</inkml:trace>
  <inkml:trace contextRef="#ctx0" brushRef="#br0" timeOffset="282">7354 10488 0,'0'0'16</inkml:trace>
  <inkml:trace contextRef="#ctx0" brushRef="#br0" timeOffset="283">7379 10699 0,'0'24'16,"0"0"-16,0 39 15,0-39-15,0 25 16,13-23-16,-1-15 16,1-11-16,12 0 15,-12-24-15,-1-1 16,-12 0-16,0 1 0,0-25 15,0 23-15,-25-11 16,0 26-16,12-2 16,1 13-16,-1 0 0,1 13 15,12 11 1,-13 0-16</inkml:trace>
  <inkml:trace contextRef="#ctx0" brushRef="#br0" timeOffset="284">7254 11427 0,'12'0'15,"1"-12"1,0 12-16,-13-13 16,0 1-1,0 0 1,0-1-16,-38 13 15,24 13-15,-35 11 16,23 1 0,14 0-16,12 0 0,12-1 15,39 50-15,-1-37 16,14-13 0,-40-11-16,1 25 15,-25-25-15,0 10 16,-12 2-16,-25 0 15,11-25-15,14 12 16,-14-12-16,0-12 16,14 0-16,0-26 15,24 15-15,-12-15 16,26-24-16,-14 25 16,14-13-16,-14 25 15,14-24 1,-14 37-16,-12-25 15,0 25-15,0-1 16,-12 13-16,-1-12 16,13 24-1,0 1 1,13-1-16</inkml:trace>
  <inkml:trace contextRef="#ctx0" brushRef="#br0" timeOffset="285">7442 11415 0,'-12'24'16,"24"-48"-16,-24 61 0,-1-12 15,13 11-15,13-11 16,24 0 0,-12-13-16,26 1 0,-26-13 15,0 0-15,0 0 16,13-25-16,-13 25 15,-13-25-15,-12 13 16</inkml:trace>
  <inkml:trace contextRef="#ctx0" brushRef="#br0" timeOffset="286">7606 11477 0,'-13'74'15,"26"-148"-15,-26 185 0,13 1 16,0-64-16,13-11 0,12 24 16,0-35-1,0-1-15</inkml:trace>
  <inkml:trace contextRef="#ctx0" brushRef="#br0" timeOffset="287">6801 8611 0,'12'0'15,"-12"-13"-15,0 26 16,0-2-1,13 2-15,-13 11 0,25 26 16,-12 11-16,12-10 16,0-3-1,-25-22-15,12 11 16,-12-25-16,0 0 16,13-12-16</inkml:trace>
  <inkml:trace contextRef="#ctx0" brushRef="#br0" timeOffset="288">6877 8598 0,'12'-12'15,"13"-1"1,0 0-16,1 2 15,12-2-15,-14 13 16,-24 13 0</inkml:trace>
  <inkml:trace contextRef="#ctx0" brushRef="#br0" timeOffset="289">6889 8770 0,'12'0'0,"-12"-48"16,-12 96-16,37-35 0,0-13 0,26-13 15,-26 2-15,13-2 16,12-11-16,-13 11 16</inkml:trace>
  <inkml:trace contextRef="#ctx0" brushRef="#br0" timeOffset="290">7379 8647 0,'0'-12'16,"0"24"-16,-12-37 15,-13 25-15,13 0 16,-1 0-16,-12 0 16,12 13-16,0-1 0,-13 0 0,14 14 15,-13 11 1,25-13-16,-12 26 15,24-38-15,1 37 16,11-37-16,15 14 16,-14-26-16,13 0 15,-13 0-15,0-13 0,25 0 16,-25 1-16,-13 12 16</inkml:trace>
  <inkml:trace contextRef="#ctx0" brushRef="#br0" timeOffset="291">7606 8622 0,'-13'0'15,"1"0"1,-1 13 0,1 24-1,12-24-15,0 24 16,12-25-16,-12 0 16,13 12-16,-1-11 0,1 0 0,37-1 15,-25-12-15,0 0 16,13 0-16,-13 0 0,38-25 15,-38 25 1,1-13-16,-14 13 16,-12 13-16,-12 0 15</inkml:trace>
  <inkml:trace contextRef="#ctx0" brushRef="#br0" timeOffset="292">7769 8635 0,'-13'37'0,"26"-74"0,-26 87 16,13-13-16,0-13 0,0 0 16,13 51-16,13-1 15,-14-37-15,-12 0 16,13-12-16</inkml:trace>
  <inkml:trace contextRef="#ctx0" brushRef="#br0" timeOffset="293">7995 10254 0,'13'0'15,"-1"0"-15,13 0 16,14 0-16,-1 12 0,74-12 15,-49 12 1,63 0-16,-51 0 16,-12-12-16,63 13 15,-76-13-15,50 0 16,-48 0-16,-27 0 16,12 0-16,-24 0 0,-1 0 15,-24 0 1,-1 0-16,-12 0 15</inkml:trace>
  <inkml:trace contextRef="#ctx0" brushRef="#br0" timeOffset="294">8800 10142 0,'12'13'15,"26"11"1,-13-11-16,39 11 15,-39-11 1,38 12-16,-39-13 16,-11 0-16,-1 12 0,-24-11 15,-1 0-15,1 11 0,-25-11 16,-39 24 0,25-26-16,13 14 0,1-12 15,-1 0-15,13-13 16,13 12-16,-1-12 0,51-25 15</inkml:trace>
  <inkml:trace contextRef="#ctx0" brushRef="#br0" timeOffset="295">9341 10203 0,'0'-11'16,"12"-2"15,-24 13-31,-1 0 16,-25 13 0,26-2-16,-13 15 15,13-1-15,-14 36 16,14-24-16,12 1 0,25 23 15,-12-36-15,24-13 16,1 0-16,12-12 16,0 0-16,1-12 0,-1 0 15,38-38-15,-51 14 16,-12-2-16,-12 14 0,-13-14 16,-38-11-16,13 24 15,-63-12 1,39 37-16,-3-12 0,2 24 15,13-12-15,-1 13 0,13-2 16,12 15-16,26-14 16,12 1-16</inkml:trace>
  <inkml:trace contextRef="#ctx0" brushRef="#br0" timeOffset="296">10447 10130 0,'0'-25'15,"0"13"-15,-13-1 16,1 13-16,-13-12 15,13 12-15,-13 12 16,12 1-16,0 12 0,1-1 16,-1 37-1,13-35-15,0-1 0,13 23 16,-1-22-16,26 11 16,-25-12-16,11-13 15,-11-1-15,-13 2 16,-13-1-1,1-12-15,-13 13 16,13-13-16,-1 0 16,0 0-16</inkml:trace>
  <inkml:trace contextRef="#ctx0" brushRef="#br0" timeOffset="297">10599 10315 0,'-13'24'16,"26"-48"-16,-26 74 0,0-25 16,13-2-16,0-10 0,26 12 15,-14-12 1,38-13-16,-25 0 16,25-26-16,-38 1 15,1 14-15,0-14 0,-13 13 16,0-14-16,0 2 15,-26-1-15,14 13 0,-25 0 16,24 12 0,1 0-16,-1 12 0,0 0 15,13 0-15</inkml:trace>
  <inkml:trace contextRef="#ctx0" brushRef="#br0" timeOffset="298">10913 10044 0,'0'0'0,"0"-25"0,-13-1 15,0 2-15,1 12 0,-1-13 16,1 25 0,-1 25-1,13 0-15,0 61 0,0-36 16,38 48-16,-26-48 15,39 36 1,-39-48-16,13 10 16,-12-35-16,-13 0 15,-13-13-15,1 0 16</inkml:trace>
  <inkml:trace contextRef="#ctx0" brushRef="#br0" timeOffset="299">10875 10290 0,'12'0'0,"14"0"0,-89 25 0,88-50 0,38 25 16,-26-12 0,-12 12-16,0 0 0,-12 0 15,0-12-15,-13 24 16</inkml:trace>
  <inkml:trace contextRef="#ctx0" brushRef="#br0" timeOffset="300">11025 10241 0,'26'0'16,"-52"0"-16,64-12 0,-13 12 16,14 0-1,-2-13-15,-24 0 16</inkml:trace>
  <inkml:trace contextRef="#ctx0" brushRef="#br0" timeOffset="301">11088 10031 0,'0'49'15,"0"-98"-15,12 148 0,-12-62 16,14 12-16,-1 37 16,-13-49-16,12 1 0,1 11 15,-1-24 1,1-12-16,-13-26 15</inkml:trace>
  <inkml:trace contextRef="#ctx0" brushRef="#br0" timeOffset="302">11239 10254 0,'0'48'15,"0"-96"-15,-12 122 0,12-50 0,0 1 16,0 0-1,0-14-15,0 2 0,12-26 16,1 2 0,-13-14-16,13 13 15,11-25-15,-11 11 16,24 2-16,-24 24 16,1 0-1,-2 24-15,-12-11 16,13 11-1,-13-11-15,0 0 16,0-1-16,0 1 0,12-1 16,0-12-1,1 0 1,-13 11-16,13-11 16,-1 0-16</inkml:trace>
  <inkml:trace contextRef="#ctx0" brushRef="#br0" timeOffset="303">11604 10315 0,'0'-13'15,"0"26"-15,-13-26 16,-12 39 0,12-15-16,1 40 15,-1-28-15,26 15 16,-13-25-16,25-1 15,0-12-15,-12 0 16,24-12-16,-25-1 16,15-25-16,-27 15 15,12-15 1,-12 25-16,-12-11 16,12 11-16,-13 13 15,13 13 1,13 11-16,-1 2 15,1-14-15,12 1 16,0-1 0,-13-12-16,1 0 0,-13-12 15,0-1-15,0-12 16,12 12-16,-12 2 16,13 11-1,0 0-15,-1 11 16,1-11-16,-1 13 0,0 12 15,14-12-15,-14-1 0,40-1 16,-40 2-16,25-1 16,-24-12-16,0-12 15</inkml:trace>
  <inkml:trace contextRef="#ctx0" brushRef="#br0" timeOffset="304">11994 10266 0,'0'0'15,"-25"24"-15,13 1 16,-15 12-16,15 13 0,-13-14 0,-25 51 16,25-50-1,-1 1-15</inkml:trace>
  <inkml:trace contextRef="#ctx0" brushRef="#br0" timeOffset="305">17172 9351 0,'0'-11'0,"0"-15"16,0 14 0,-25 0-1,13 12-15,-26 12 16,13 13-16,-12 25 16,12-14-16,-1 1 0,14 0 15,-1 50 1,13-50-16,0 25 15,13-38-15,25 26 16,-1-38-16,26 0 16,-38-12-16,12-12 0,27-37 15,-39 12-15,0-37 16,-25 36 0,0-36-16,-13 37 15,-24-12 1,12 37-16,11 0 0,-11 12 15,13 0-15,12 12 0,-13 12 16,13 1-16,0-13 16</inkml:trace>
  <inkml:trace contextRef="#ctx0" brushRef="#br0" timeOffset="306">17625 9686 0,'0'0'0,"0"11"16,0 2 0,-12 11-16,12 1 15,-13 0-15,1 13 0,-13 10 16,12-23-16,-12 25 16,25-38-16,0 13 15</inkml:trace>
  <inkml:trace contextRef="#ctx0" brushRef="#br0" timeOffset="307">17864 9364 0,'25'61'15,"-50"-122"-15,50 173 0,-12-39 16,0-23 0,-1-14-16,0 51 15,-12-50-15,13 38 16,-13-51-16,0-12 0</inkml:trace>
  <inkml:trace contextRef="#ctx0" brushRef="#br0" timeOffset="308">18191 9722 0,'-13'49'16,"26"-98"-16,-38 111 0,25-37 0,-12 0 15,-1-14-15,0 14 0,-12 13 16,25-26-16,-12 0 15</inkml:trace>
  <inkml:trace contextRef="#ctx0" brushRef="#br0" timeOffset="309">18405 9450 0,'0'0'0,"50"-12"16,-12 12-16,-13 0 15,12 0-15,15 12 0,-15 14 16,-12-15-16,0 14 0,-25 12 16,13-12-16,-26 0 15,1 11-15,-1-11 0,-12 1 16,0-2-16,13 0 0,-1-11 15,-1 11-15,14-11 16,0-1 0,14 1-16,23-13 15,-12 0-15,-12 0 16</inkml:trace>
  <inkml:trace contextRef="#ctx0" brushRef="#br0" timeOffset="310">18782 9822 0,'-13'36'16,"13"-24"-16,-25 26 15,13-26-15,-13 0 0,0 25 16,12-37-16,13 13 16</inkml:trace>
  <inkml:trace contextRef="#ctx0" brushRef="#br0" timeOffset="311">19147 9822 0,'13'0'15,"-1"0"1,-24 0-1,12 12-15</inkml:trace>
  <inkml:trace contextRef="#ctx0" brushRef="#br0" timeOffset="312">19373 9784 0,'26'0'16,"-52"0"-16,64 0 0,-26 0 15,1 12-15,0-12 0</inkml:trace>
  <inkml:trace contextRef="#ctx0" brushRef="#br0" timeOffset="313">19688 9796 0,'12'0'15,"-24"0"-15,37 0 0,-12 0 16,-1 0-16</inkml:trace>
  <inkml:trace contextRef="#ctx0" brushRef="#br0" timeOffset="314">19888 9796 0,'0'0'15,"25"-12"-15,-12 12 16,-13-13-16</inkml:trace>
  <inkml:trace contextRef="#ctx0" brushRef="#br0" timeOffset="315">20743 9438 0,'-25'-49'16,"50"98"-16,-75-110 0,0 24 16,38 37-16,-39 11 15,26 15-15,-12 35 16,23-23 0,14 23-1,51 26 1,12-51-16,-1-23 15,-37-13-15,38-25 16,-37 1-16,-13-1 16,-1 0-16,1-37 15,-13 37-15,0-12 0,-13 0 16,13 25-16,0 0 16,0 24-1,0 50-15,0-13 16,0 13-16,25 61 15,-12-61-15,37 37 16,-38-49-16,14-13 0,-14 24 16,-12-36-16,0-12 15</inkml:trace>
  <inkml:trace contextRef="#ctx0" brushRef="#br0" timeOffset="316">10611 10858 0,'0'0'0,"-12"13"16,-1-1-16,0 14 0,1 22 15,-2-11-15,14 37 16,0-36-16,14-1 16,36 24-16,-25-36 15,13-12-15,-13 12 0,37-14 16,-37-11-16,14 0 16</inkml:trace>
  <inkml:trace contextRef="#ctx0" brushRef="#br0" timeOffset="317">10887 10945 0,'-12'38'15,"12"-14"-15,0 26 16,12-26-16,1 14 16,-13-14-16,13 13 0,-1-13 15,1 1-15,-13-12 0,25 23 16,-13-23-1,1-13 1</inkml:trace>
  <inkml:trace contextRef="#ctx0" brushRef="#br0" timeOffset="318">11152 11093 0,'0'0'0,"-25"37"16,12-12-16,13-12 0,0 23 16,13-23-16,12 12 15,0-25-15,-1 13 0,27-26 16,-14 0 0,26-24-16,-49 13 15,-2-1-15,1-12 16,-26 12-16,-26-24 15,2 37-15,-26-1 16,38 13-16,-12 0 0,12 13 16,-13 24-1,24-26-15</inkml:trace>
  <inkml:trace contextRef="#ctx0" brushRef="#br0" timeOffset="319">11994 11081 0,'-25'-13'16,"13"13"-1,-15 25-15,15 1 16,-1 23-16,13-25 16,13 26-16,-1-25 15,27-1 1,-27-12-16,13 1 0,1-13 15,24-13-15,-38 1 16,13-12 0,-25-14-16,-13 26 0,13-13 15,-12 13-15,-25-25 16,12 37-16,12-13 16,-12 13-16,12 13 15,1-1-15,24-12 16,1 13-16</inkml:trace>
  <inkml:trace contextRef="#ctx0" brushRef="#br0" timeOffset="320">12258 11168 0,'0'24'15,"0"-48"-15,0 60 0,0-11 0,13 13 16,-1-27-16,13 14 15,-13-25-15,14 0 16,-14 0-16,1-25 16,-2 14-16,-11-14 15,0 12-15,0-12 16,0 13 0,13 24-1,0 1 1,-1 12-16,13-12 15,-25-1-15,12-1 16,1-11-16,0 0 0,-13-11 31,0-1-15,0-1-16,-13-25 16,13 14-16,0-13 15,0 24-15,13-11 16,-1 24-16,27 0 15,-27 0-15,38-13 16,-24 13-16,11 0 16,-12-12-16,-13 12 15,-12-13 1,-12 13 0</inkml:trace>
  <inkml:trace contextRef="#ctx0" brushRef="#br0" timeOffset="321">12521 10920 0,'0'-24'16,"13"24"-16,24 98 0,-87-172 0,75 50 0,-25 37 16,12 11-16,1 0 0,0 2 15,12 48-15,-25-38 16,25 26 0,-25-25-16,12-12 0,-12 0 15,13 0-15</inkml:trace>
  <inkml:trace contextRef="#ctx0" brushRef="#br0" timeOffset="322">12759 11328 0,'12'62'16,"-49"-185"-16,62 184 0,-13 38 0,15-38 15,-27-48-15,12 12 0,-12-13 16,-12-24-1,-1-26 1,-1 15-16,2-3 16,0-48-16,-1 37 15,13 0-15,13-12 0,-1 24 16,27-12-16,-14 25 16,-13 12-16,13 0 15,-12 12-15,-1 0 16,1 0-16,-13 13 0,0-12 0,-13 23 15,1-23-15,-13 12 16,12-25-16,13-13 16,13-23-1</inkml:trace>
  <inkml:trace contextRef="#ctx0" brushRef="#br0" timeOffset="323">12961 11192 0,'0'25'15,"0"-13"-15,0-86 16,0 111-16,0 13 0,12-37 16,1-13-16,-1 12 15,0-12-15,14 0 16,-14 0-16,-12-12 16,0-1-1,0 0 1,0 1-16,0-1 15,0 1-15,14 12 0,-14-12 16,13 12-16,-13 12 0,12-12 16,0 12-1,1 1-15</inkml:trace>
  <inkml:trace contextRef="#ctx0" brushRef="#br0" timeOffset="324">13149 11155 0,'26'-36'31,"-14"36"-31,-62 85 0,62-134 0,39 0 0,-39 36 16,26 1-16,-13 12 15,12-13 1,-24 2-16,13 11 16,-26-12-16,-14-1 15</inkml:trace>
  <inkml:trace contextRef="#ctx0" brushRef="#br0" timeOffset="325">13275 10945 0,'0'-25'16,"-13"25"15,26 13-31,-13-1 0,0-12 0,0 25 16,12 37-16,-12-26 16,13 26-1,-13-24-15,12-14 0,1 13 16,-1-24-16</inkml:trace>
  <inkml:trace contextRef="#ctx0" brushRef="#br0" timeOffset="326">13501 11057 0,'-25'0'0,"50"0"0,-63 11 15,38 2-15,0 12 16,13-12-16,12 11 16,-12-12-1,37 13-15,-38-13 16,27 0-16,-26-12 16,-1 13-16,-12-1 15,-12-12 1,-1 0-16,-1 0 0,-23 0 15,12 0-15,13 0 16,-14 0-16,14 0 0</inkml:trace>
  <inkml:trace contextRef="#ctx0" brushRef="#br0" timeOffset="327">13601 10747 0,'64'26'15,"-128"-52"-15,166 76 0,-27 11 16,-50-23-16,13 11 16,-13 0-16,-13-11 0,0 60 15,-12-60-15,-24 49 16,-1-64-1,-26 27-15</inkml:trace>
  <inkml:trace contextRef="#ctx0" brushRef="#br0" timeOffset="328">15953 10846 0,'0'12'15,"0"13"-15,13 1 16,-1 48 0,-12-25-16,13-13 0,-13 76 15,-13-63-15,13 0 16,-12 26-16,-1-50 15,13-13-15,-13-12 16,13-12 0,13-38-16,0 0 15,-13 14-15,12-14 0,-12-12 16,25-48 0,-25 60-16,38-11 15,-13 35-15,-13 1 0,27 13 16,-26 12-16,11 12 15,-11 13-15,-1-12 0,1 61 16,-13-37-16,0 49 16,0-36-16,0 36 15,0-60-15,0 35 16,0-36 0,25 12-16,-25-25 15,13-12-15</inkml:trace>
  <inkml:trace contextRef="#ctx0" brushRef="#br0" timeOffset="329">16381 11180 0,'0'12'16,"12"25"-1,-12-11-15,13 10 16,-13-11-16,13 49 16,-13-49-16,12 37 15,-12-38-15,0-12 16,13 13-16,-13-12 0,12-26 16</inkml:trace>
  <inkml:trace contextRef="#ctx0" brushRef="#br0" timeOffset="330">16557 11278 0,'0'38'16,"0"-76"-16,0 101 0,0-14 16,0-12-16,12 1 15,1-15-15,-13 2 16,12-12-16,-12 12 15,0-13-15</inkml:trace>
  <inkml:trace contextRef="#ctx0" brushRef="#br0" timeOffset="331">16419 11402 0,'25'0'16,"-50"0"-16,75-12 0,12 12 15,-36 0-15,36-12 16,-50 12-16,15 0 16</inkml:trace>
  <inkml:trace contextRef="#ctx0" brushRef="#br0" timeOffset="332">16858 11390 0,'0'25'15,"0"-50"-15,-13 74 0,1-23 0,-25 10 16,24-24-16,0 1 16,1-1-1</inkml:trace>
  <inkml:trace contextRef="#ctx0" brushRef="#br0" timeOffset="333">17211 10970 0,'12'37'16,"-24"-74"-16,24 99 0,-12-1 15,0-11-15,0 24 16,-12-24-16,12-14 0,-14-11 15,2 0-15,12 0 0,-13-13 16,13-24 0,13-38-1,-13 0 1,26 14-16,-14-14 0,26-74 16,-13 76-16,25-39 15,-12 74-15,-26 2 16,38 11-16,-37 11 15,13 63-15,-13-36 16,-13 60 0,0-48-16,0-1 0,0-11 0,0 36 15,0-50 1,12 26 0,-12-26-16,25-11 0</inkml:trace>
  <inkml:trace contextRef="#ctx0" brushRef="#br0" timeOffset="334">17650 11291 0,'0'25'16,"0"-13"-16,0 38 15,0-26-15,13 13 16,-1-24-16,1 0 0,0-1 16,11-1-1,-11-11-15,-1 0 0,2-23 16,-14 10-16,0 0 16,13-11-16,-13 11 15,0 1-15,12 12 16,1 0-16,-1 0 15,1 12-15,11 25 16,-11-24-16,0 0 16,-1-1-16,14-1 0,-14-11 0,13 0 15,-13 0 1,1-11-16,-13-1 0,0-1 16,0-12-16,-13 0 0,1-12 15,-1 13-15,1-14 16,0 26-1,-1-1-15</inkml:trace>
  <inkml:trace contextRef="#ctx0" brushRef="#br0" timeOffset="335">18832 10846 0,'0'12'15,"0"26"-15,0 36 16,0 13 0,12-38-16,-12 49 15,0-60-15,0 11 0,0-12 16,0 0-16,0-12 0,0 24 15,0-36 1,0 12-16</inkml:trace>
  <inkml:trace contextRef="#ctx0" brushRef="#br0" timeOffset="336">18682 11204 0,'12'13'15,"-12"-1"-15,0 1 16,13 12-16,-1 36 16,1-24-16,11 50 15,-11-51-15,0 2 16,-1-13-16,1-1 0,38 13 15,-39-24 1,13-13-16,1 0 0,36-37 16,1-13-1,-13-11 1,-25 23-16,1-11 0,-13 24 16,-1 1-1,-24 24-15</inkml:trace>
  <inkml:trace contextRef="#ctx0" brushRef="#br0" timeOffset="337">1105 6151 0,'13'0'47,"63"0"-31,-38 12-1,49 1-15,-37-13 16,14 0-16,-2 0 0,1 0 16,12 0-16,-12 0 0,-12 0 15,0 0-15,-14 0 0,13 0 16,-25 0-16,-12 12 15,-13 0 1</inkml:trace>
  <inkml:trace contextRef="#ctx0" brushRef="#br0" timeOffset="338">4740 5595 0,'12'0'0,"13"0"16,38 0-1,-26 0-15,26 0 16,-1-13-16,3 13 0,-3 0 0,13 0 16,-12 0-16,13 0 15,-13 0-15,-1 0 0,38 0 16,-61 0-16,11 0 15,-38 0-15,1 13 16</inkml:trace>
  <inkml:trace contextRef="#ctx0" brushRef="#br0" timeOffset="339">9517 5409 0,'12'13'15,"1"-13"-15,50 0 16,-13 0-16,12 0 16,2 12-16,24-12 0,63 0 15,-63 0-15,50 12 16,-88-12-16,39 0 16,-65 0-1,1 0-15</inkml:trace>
  <inkml:trace contextRef="#ctx0" brushRef="#br0" timeOffset="340">14042 5595 0,'12'0'15,"26"0"1,-13-13-16,64 13 15,-27-12-15,13 12 0,77-13 16,-77 13-16,13 0 16,-12 0-16,-1 0 0,38 0 15,-76 0 1,15 0-16,-40 0 16</inkml:trace>
  <inkml:trace contextRef="#ctx0" brushRef="#br0" timeOffset="341">19297 5137 0,'13'0'0,"-1"0"0,65 0 31,-40 0-31,26 0 0,12 0 0,77 0 16,-65 0-16,1 0 15,0 0-15,-12-12 0,-1 12 16,12-13-16,-61 13 15,-13 0 1</inkml:trace>
  <inkml:trace contextRef="#ctx0" brushRef="#br0" timeOffset="342">16217 12069 0,'13'38'15,"-1"-13"1,1 11-16,-1 51 16,1-38-16,-13 50 15,12-49-15,-12-13 0,0-1 16,-12 14 0,-1-74-1,13-2 1,-12-60-16,12 37 15,0-51-15,12 64 16,1-63-16,-1 62 16,1 12-16,12 0 0,-12 13 15,11 12-15,2 0 0,-13 0 16,12 24-16,-12 2 16,12 73-1,-13-62-15,0 49 16,-12-49-16,13 50 15,0-62-15,-13 36 16,12-48-16,1 11 16,-13-12-16</inkml:trace>
  <inkml:trace contextRef="#ctx0" brushRef="#br0" timeOffset="343">16845 12465 0,'-12'-25'15,"12"12"-15,-13 13 16,1 13-16,0 0 15,-1 12-15,-12 23 16,12-22-16,1 10 16,12-11-16,12 12 15,1-25-15,37 26 16,-13-38-16,1 11 16,1 2-16,-15-13 0,52 0 15,-51 0 1,12-24-16</inkml:trace>
  <inkml:trace contextRef="#ctx0" brushRef="#br0" timeOffset="344">17638 12143 0,'-13'0'16,"13"13"-1,0 12 1,0 0-16,0-1 0,0 14 16,0 48-1,0-37-15,0 62 16,0-62-16,0-11 16,13-2-16,-13 2 0,0-13 0,12 11 15,1-23-15,-1 0 16,-12-26-1,0-25 1</inkml:trace>
  <inkml:trace contextRef="#ctx0" brushRef="#br0" timeOffset="345">17411 12354 0,'0'0'0,"0"-12"0,0-1 31,13 1-15,-1-1-16,15-12 15,-15 1-15,13-25 16,0 24-1,0-13-15,-12 14 16,12-1-16,-13 12 16,1 13-16,-13-12 0,25 12 15,0 12 1,0 26 0,-12-14-16,11-11 0,-11 12 15,13 0-15,-1-14 0,-12 15 16,12-14-16,-13 1 0</inkml:trace>
  <inkml:trace contextRef="#ctx0" brushRef="#br0" timeOffset="346">2224 6113 0,'0'13'16,"27"-13"-1,-15 0-15,63 0 16,-37 0 0,11 0-16,-23 0 15,-1 12-15</inkml:trace>
  <inkml:trace contextRef="#ctx0" brushRef="#br0" timeOffset="347">6210 5644 0,'13'0'31,"-1"0"-16,1 0-15,-1-12 16,14 12-16,-14 0 0,13 0 16,0 0-16,0 0 0,14 12 15,-26-12 1,-1 0-16</inkml:trace>
  <inkml:trace contextRef="#ctx0" brushRef="#br0" timeOffset="348">15539 5619 0,'12'0'16,"13"0"0,0 0-16,0 0 15,38-12 1,-13 12-16,51-25 15,-63 25-15,12-12 16,-25 12-16,0 0 0,13 0 16,-38 12-16,0 1 15</inkml:trace>
  <inkml:trace contextRef="#ctx0" brushRef="#br0" timeOffset="349">8348 12774 0,'-26'12'16,"52"-24"-16,-65 36 0,14-11 15,0 36 1,13 1-16,12-26 16,0 1-16,0 0 0,12-1 15,1 1-15,-1-12 0,13-1 16,14 12-16,-14-24 15,38 0-15,-38 0 16,12-24 0,-24 12-16</inkml:trace>
  <inkml:trace contextRef="#ctx0" brushRef="#br0" timeOffset="350">8523 12971 0,'0'13'31,"0"0"-31,0-39 0,13 52 16,-13-15-16,25 14 16,-12-12-16,24 11 15,-25-24-15,27 0 16,-26 0-16,-1 0 16,1-12-16,-1 12 0,-12-12 15,13-13-15,-13 12 0,0-11 16,-25-14-16,12 26 15,1 1-15,-13-2 0,-14-12 16,14 25 0,13 0-16,-13 0 15,12 0-15,13 13 0,0-1 16</inkml:trace>
  <inkml:trace contextRef="#ctx0" brushRef="#br0" timeOffset="351">8750 12898 0,'12'25'15,"-24"-50"-15,37 73 0,-12 14 16,-1-37-16,0 0 16,-12-1-16,13-11 0,-13-1 15,12 14 1,-12-39-16,0 0 15,-12-36 1,12 24-16,-13-37 16,13 37-16,0 13 15,0-12-15,13 12 0,-13-1 16,12 13-16,14 38 16,-14-15-16,14 28 15,-13-27-15,24 13 16,-24-13-16,12-11 15,-12-1-15,-1-12 16,1 0 0,-13-37-16,0 25 0,-13-38 15,1 26 1,-1-26-16,0 26 16,13-14-16,-12 26 15,-1 0 1,13-1-16,0 26 0</inkml:trace>
  <inkml:trace contextRef="#ctx0" brushRef="#br0" timeOffset="352">9164 12923 0,'-12'-13'16,"-1"1"-16,13 24 16,13 24-1,-1-11 1,14 25-16,-13-38 16,12 37-1,-12-24-15,-1-12 0,25 0 16,-24-13-16,0 0 15,-1-13-15,1-37 16,-1 26-16,-12-1 0,0-37 16,-12 37-16,12-24 15,-13 36 1,13 1-16,-12 12 0</inkml:trace>
  <inkml:trace contextRef="#ctx0" brushRef="#br0" timeOffset="353">10095 12885 0,'0'25'16,"0"-12"-16,13 35 15,-1-22-15,1 23 16,0-13-16,-1 2 16,0-25-16,-12-2 15,0-22 1,0-27-1,-12 1-15,12 12 16,0-11-16,-12-38 16,24 36-16,-12 13 0,12 0 15,13 1-15,1 24 16,11 0-16,-23 12 16,10 25-1,-24 1-15,0-13 16,-12-14-16,0 14 0,-2-13 15,2-12-15,-13 13 0,-1-13 16,14 0 0,12-25-1,12 12-15</inkml:trace>
  <inkml:trace contextRef="#ctx0" brushRef="#br0" timeOffset="354">10434 12910 0,'0'49'0,"-12"-24"15,24 12-15,-12 0 16,13-13-16,0-11 16,12-1-16,-13 1 0,1-13 15,38-13-15,-39 13 16,1-12-16,0-1 0,-1-23 15,-12 11-15,-12-12 16,-1 24-16,-26-24 16,27 37-1,-13-11-15,0 11 16,12 0-16,1 23 16,12-10-16,0-1 0,12 1 15,13 0 1</inkml:trace>
  <inkml:trace contextRef="#ctx0" brushRef="#br0" timeOffset="355">10674 12997 0,'0'11'16,"0"14"0,0 0-1,12 12-15,13-12 16,-12-12-16,-1-13 15,38 11 1,-23-22 0,-15-2-16,-12-12 15,0 12-15,0-11 0,-26-13 16,13 24-16,-25-11 16,26 11-16,0 13 15,-13-12-15,12 12 0,-12 12 16,25 1-1,13 0 1</inkml:trace>
  <inkml:trace contextRef="#ctx0" brushRef="#br0" timeOffset="356">10950 12885 0,'0'25'16,"0"-50"-16,0 74 0,0-24 15,0 0-15,0-1 0,13 14 0,-1-14 16,1 26-16,12-37 16,-13-2-16,38 14 15,-25-25-15,27 0 16,-27 0-16,-1-13 15,2 1-15</inkml:trace>
  <inkml:trace contextRef="#ctx0" brushRef="#br0" timeOffset="357">11905 12946 0,'-12'0'0,"-1"0"16,0 13-1,-11-13 1,24 12-16,-13 1 0,1 11 16,-1 1-1,13-12-15,0 11 0,0 26 16,13-37-16,12 10 15,-13-10-15,13-13 16,0 0-16,14 0 16,-14 0-16,0-13 0,-13 13 15</inkml:trace>
  <inkml:trace contextRef="#ctx0" brushRef="#br0" timeOffset="358">12069 13082 0,'-12'13'16,"12"-1"-16,0 1 15,0 0-15,0 10 0,0-10 16,12-1-16,13 14 16,-13-15-16,1-11 15,12 0-15,-12 0 0,12-11 16,-13-2-16,2 0 0,11-24 15,-25 13-15,0-1 16,-13 0-16,1 1 0,-14-14 16,14 27-16,-14-15 15,14 26-15,-1 0 16,0 0-16</inkml:trace>
  <inkml:trace contextRef="#ctx0" brushRef="#br0" timeOffset="359">12283 13070 0,'13'37'16,"-26"-74"-16,26 100 0,-26-40 16,26 15-16,-13-25 15,0-2-15,0-22 31,0-15-15,0 1-16,0 13 0,0-37 16,0 36-16,12-11 15,0 12-15,1 24 16,-13 0-16,25 38 16,-12-26-16,-2-12 15,2 26 1,12-25-16,-13-2 15,1-11-15,-1 0 16,-12-11-16,0-2 16,0-25-16,0 15 15,0-15 1,0 25-16,0-11 16,0 12-16</inkml:trace>
  <inkml:trace contextRef="#ctx0" brushRef="#br0" timeOffset="360">12534 13095 0,'12'38'16,"-24"-76"-16,36 99 0,-11-48 0,0 12 15,-1-12-15,1 11 0,0-12 16,-1-12 0,0 0-16,-12-25 15,13 14-15,-13-15 0,12-22 16,-12 22-1,0 1-15,0-11 16,13 23 0</inkml:trace>
  <inkml:trace contextRef="#ctx0" brushRef="#br0" timeOffset="361">13137 13046 0,'0'12'16,"0"0"-16,12 13 0,1 36 15,12 1 1,-25-37-16,0 0 0,13-14 16,-13 15-16,0-52 31,-13 15-31,13-14 0,-12-11 15,12-2-15,0-24 16,0 37-16,0-11 0,12-13 16,1 36-1,11 0-15,2 1 16,-1 37-16,-13 12 16,-12-25-16,-25 37 15,13-36 1,-14 25-16,14-38 15,-13 11-15,13-11 16,-1 0-16,26-24 16</inkml:trace>
  <inkml:trace contextRef="#ctx0" brushRef="#br0" timeOffset="362">13363 13058 0,'0'37'16,"0"-25"-16,-12 25 15,24-12-15,1 13 16,0-27-16,12 2 16,-13-13-16,25-13 15,-24 2-15,12-27 16,-12 13-16,-13-12 15,0 12-15,-25-11 16,12 23-16,0 1 16,-24 12-1,25 0-15,-1 12 0,1 1 16,-1-1-16,0 0 0,1 0 16</inkml:trace>
  <inkml:trace contextRef="#ctx0" brushRef="#br0" timeOffset="363">13589 13070 0,'0'37'16,"0"-74"-16,0 87 0,12-14 15,2-11 1,-1-12-16,24 0 15,13-2 1,-25-22-16,13-15 16,-26 14-16,1-1 0,-13-23 15,-13 11-15,1 12 16,-1 1-16,-24 0 16,12 12-16,-13 0 15,26 0-15,-1 12 0,13 0 16,0 1-16,13-13 15,-1 0-15</inkml:trace>
  <inkml:trace contextRef="#ctx0" brushRef="#br0" timeOffset="364">13904 12997 0,'12'24'0,"-12"-12"15,13 13-15,0-1 0,-13 1 16,25 12-16,-12-12 16,-1-13-16,13 1 0,-13 0 15,13-13 1,-12 0-16,0 0 0,-13-13 16,0 0-16,0-12 15</inkml:trace>
  <inkml:trace contextRef="#ctx0" brushRef="#br0" timeOffset="365">12885 13133 0,'-12'0'0,"24"0"0,-37 0 15,25 11 1,13 1 0,12-12-1,-13 0-15,14 0 0,-14 0 16,13 0-16,12 0 15</inkml:trace>
  <inkml:trace contextRef="#ctx0" brushRef="#br0" timeOffset="366">11314 13046 0,'13'12'15,"-26"-24"-15,38 36 0,51-12 16,-38-12-16,0 0 16,37 13-1,-50-13-15,0 0 0</inkml:trace>
  <inkml:trace contextRef="#ctx0" brushRef="#br0" timeOffset="367">9717 13021 0,'0'12'0,"14"-12"16,11 0-16,0 0 0,0 0 16,12 0-16,1 0 15,-12 0-15,11-12 0</inkml:trace>
  <inkml:trace contextRef="#ctx0" brushRef="#br0" timeOffset="368">14433 13133 0,'0'11'15,"12"-11"1,0 0-16,13 0 15,-12 0-15,12 0 0,-12-11 16,24 11 0,-25 0-16</inkml:trace>
  <inkml:trace contextRef="#ctx0" brushRef="#br0" timeOffset="369">14834 13058 0,'0'12'16,"0"-24"-16,0 36 16,0 14-16,13-14 15,-1 26-15,1-13 16,-1 0 0,1-13-16,-1-11 0,1-1 15,-13-24 1,12-1-1</inkml:trace>
  <inkml:trace contextRef="#ctx0" brushRef="#br0" timeOffset="370">14847 13095 0,'12'0'15,"-12"-37"-15,-12 74 0,37-37 0,-13 0 0,26 0 16,-13 0-16,39-13 15,-40 1-15,2 12 16,-14 0-16,-24 0 31</inkml:trace>
  <inkml:trace contextRef="#ctx0" brushRef="#br0" timeOffset="371">14909 13231 0,'13'12'16,"151"-48"15,-139 23-31,-227 50 0,429-87 0,-202 38 16</inkml:trace>
  <inkml:trace contextRef="#ctx0" brushRef="#br0" timeOffset="372">15312 13058 0,'0'0'0,"-12"12"0,-1 0 0,-1 1 16,-11 36-16,25-24 16,0 0-16,0-12 0,13 11 15,13 1 1,-1-13-16,13-12 15,-13 0-15,-13 0 16,13 0-16,-12 0 0,12-25 16</inkml:trace>
  <inkml:trace contextRef="#ctx0" brushRef="#br0" timeOffset="373">15513 13144 0,'0'0'0,"12"0"15,27 12 1,-27-12-16,38 0 16,-37 0-16,12 0 15,-12 0-15,-1-12 16</inkml:trace>
  <inkml:trace contextRef="#ctx0" brushRef="#br0" timeOffset="374">15865 13058 0,'13'86'31,"-26"-172"-31,26 235 0,0-125 16,-1 1-16,13-2 15,-13-23-15,1 0 16</inkml:trace>
  <inkml:trace contextRef="#ctx0" brushRef="#br0" timeOffset="375">15903 13046 0,'25'12'0,"-50"-24"0,62 24 16,-11-12-16,-1 0 0,0 0 15,-13 12-15,1-12 0</inkml:trace>
  <inkml:trace contextRef="#ctx0" brushRef="#br0" timeOffset="376">15865 13181 0,'13'-86'16,"-26"172"-16,39-73 0,-2-13 0,1 0 15,1-13-15,36 1 16,-37 12-16,-12-13 16</inkml:trace>
  <inkml:trace contextRef="#ctx0" brushRef="#br0" timeOffset="377">16255 13082 0,'0'0'0,"-25"25"0,12-12 16,-12 11-16,12 1 15,13 13 1,13-27-16,0 2 0,12 12 16,-13-25-1,13 0-15,13 0 16,-13-13 0,-25 1-16,13-1 15</inkml:trace>
  <inkml:trace contextRef="#ctx0" brushRef="#br0" timeOffset="378">16506 13181 0,'13'0'0,"-26"0"16,51 13-16,-13-13 0,25 0 15,-25 0-15,1 0 0,-13-13 16,-1 1-16</inkml:trace>
  <inkml:trace contextRef="#ctx0" brushRef="#br0" timeOffset="379">17022 13046 0,'13'12'0,"-13"12"15,12 38-15,0-25 16,1 0-16,-1 24 16,1-35-16,0-14 15,12 14-15,-13-26 16,-12-13 0</inkml:trace>
  <inkml:trace contextRef="#ctx0" brushRef="#br0" timeOffset="380">17072 13082 0,'25'0'16,"-50"0"-16,63 0 0,-13 0 16,-13 0-16,13 0 0,-12-12 15,-1 12-15,2 0 0</inkml:trace>
  <inkml:trace contextRef="#ctx0" brushRef="#br0" timeOffset="381">17035 13207 0,'75'11'32,"-126"-85"-32,27 137 0,136-52 0,-87-22 0,14 11 15,23-13-15,-37 13 16,-12-13-1</inkml:trace>
  <inkml:trace contextRef="#ctx0" brushRef="#br0" timeOffset="382">17349 13133 0,'-13'36'15,"26"-72"-15,-38 84 0,37-11 16,1-12-16,24 0 16,-12-14-16,0-11 15,2 13-15,-2-13 0,12-13 16,-25 13-16,1-23 16,-13 10-16</inkml:trace>
  <inkml:trace contextRef="#ctx0" brushRef="#br0" timeOffset="383">17713 13243 0,'12'13'15,"-24"-26"-15,49 38 0,15-25 16,-15 0-16,1 0 15,0 0-15,-1-12 0,-12-1 16,0-12-16</inkml:trace>
  <inkml:trace contextRef="#ctx0" brushRef="#br0" timeOffset="384">18392 13058 0,'0'0'0,"-12"0"0,-13 0 16,12 0-1,-26 0-15,15 12 16,-1 13-1,12 13-15,13-27 0,13 14 16,12 0 0,-1-12-16,3-2 0,-2 2 15,0-1-15,25 13 16,-38-14-16,-12 2 16,-12 0-16,-26-13 15,26 0 1,-13-13-16,12 13 0,-26-13 15,39 2 1</inkml:trace>
  <inkml:trace contextRef="#ctx0" brushRef="#br0" timeOffset="385">18530 13181 0,'-12'13'15,"24"-26"-15,-37 50 0,25-24 0,13 35 16,-1-35 0,1 12-16,12-12 0,26 0 15,-26-2-15,13-22 16,-13 11-16,-13-13 16,1-12-1,-13 12-15,-13-11 0,1 12 0,-26-26 16,13 27-1,-25-2-15,24 13 16,13 0-16,-12 13 16,38-2-16,-1-11 15</inkml:trace>
  <inkml:trace contextRef="#ctx0" brushRef="#br0" timeOffset="386">18807 13207 0,'0'36'0,"0"-72"0,0 97 15,0-50-15,25 27 16,1-25-16,-14 0 16,1-13-16,-1 0 0,1 0 15</inkml:trace>
  <inkml:trace contextRef="#ctx0" brushRef="#br0" timeOffset="387">18832 13133 0,'12'-26'0,"-24"113"0,12-148 0,26 35 16,-14 26-16,1 0 16,12 0-16,-12 0 15,-13 13-15,12-13 0,-12 13 16,-12-13-1</inkml:trace>
  <inkml:trace contextRef="#ctx0" brushRef="#br0" timeOffset="388">18832 13243 0,'0'0'0,"12"13"16,14-13-16,-13 0 0,12 0 15,0-13-15,0 13 0,13-12 16,-26-1-16</inkml:trace>
  <inkml:trace contextRef="#ctx0" brushRef="#br0" timeOffset="389">19096 13082 0,'64'13'0,"-128"-26"0,153 26 15,-52-26-15,-12 13 16,1 0-16,11-12 16,-25 12-16,-24 0 15</inkml:trace>
  <inkml:trace contextRef="#ctx0" brushRef="#br0" timeOffset="390">19185 13120 0,'37'61'15,"-24"-35"1,-63-113-16,112 198 0,-36-74 16,-14-26-16,13 15 15,-25-14-15</inkml:trace>
  <inkml:trace contextRef="#ctx0" brushRef="#br0" timeOffset="391">19373 13156 0,'0'62'16,"0"-37"-16,0 11 16,12-23-16,-12 0 15,0-1-15,0-24 16,14-14-1,-14 15-15,0-14 0,0 13 16,24-38-16,-24 38 16,26-24-1,-14 36-15,1 11 16,-13 1-16,0 13 16,-13 12-16,13-12 15,0-12-15,0-1 0,13-1 16,-1 2-16,1-13 15,12-13 1,-13 2-16,1-14 0,-1 13 16,1-12-16,0 11 15,-1 0-15,1 13 16,-1 0-16,-12 26 16,13-15-16,-13 27 15,12-26 1,0 12-16,1-11 15,1-13-15,-2 0 16</inkml:trace>
  <inkml:trace contextRef="#ctx0" brushRef="#br0" timeOffset="392">19750 13144 0,'13'12'15,"-26"-24"-15,38 37 0,0 13 16,-12-14-16,0 1 16,12-13-16,25 12 15,-38-11-15,26-1 16,-38-24 0</inkml:trace>
  <inkml:trace contextRef="#ctx0" brushRef="#br0" timeOffset="393">19775 13317 0,'0'13'15,"0"-26"-15,-12 26 32,12-26-1,0 1-31,0-1 16,0 0-16,12 2 15,1-1 1,-1-13-16,1 12 15,-13 2-15,13 11 0,-13-13 16,0 0-16,-13 13 16,0 0-16</inkml:trace>
  <inkml:trace contextRef="#ctx0" brushRef="#br0" timeOffset="394">19738 13279 0,'12'0'0,"-24"0"0,37 0 16,12 0-16,-11 0 15,-14 0-15,13-11 16,13-1 0</inkml:trace>
  <inkml:trace contextRef="#ctx0" brushRef="#br0" timeOffset="395">20002 13120 0,'12'24'16,"-24"-48"-16,37 73 0,-12-37 15,12 1-15,0 0 16,-1 11-16,40-12 15,-27 1-15,14-13 16,-38 0-16,12 0 16,-25-13-16</inkml:trace>
  <inkml:trace contextRef="#ctx0" brushRef="#br0" timeOffset="396">20253 13133 0,'-38'61'0,"76"-122"0,-101 146 16,38-47-16,-13 23 15,1-24 1,37-25-16,-13 13 16,1-37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8-04-17T18:24:06.28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727 4871 0,'0'14'0,"0"14"16,0 0-16,0-1 15,0 15-15,0 14 16,0-1-16,0 28 0,0 1 16,0 13-16,0 15 0,-13 26 15,13 1-15,-12 13 0,12 15 16,-13 139-16,13-181 16,13 70-16,-1-112 15,-12 70 1,0-98-16,0 14 0,0-13 0,-12 28 15,12-57 1,0 15-16,0-28 16,0-42-16</inkml:trace>
  <inkml:trace contextRef="#ctx0" brushRef="#br0" timeOffset="1">2638 4982 0,'0'-14'15,"0"28"-15,26-41 16,12 13-16,-13 14 16,62-15-1,-49 15-15,13 0 16,12 0-16,-1 0 0,65 0 15,-65-13-15,77-1 16,-64 14-16,63 0 16,-75 0-16,63 14 15,-63-14-15,75 13 16,-75 2-16,75-15 16,-62 0-16,-1-15 15,-12 15-15,12-13 0,51-1 16,-76 14-16,-12-14 15,0 14-15,0 0 16,12 0-16,-25 14 16,13-14-16,-38 14 15,13-14-15,-1 0 0,-12 13 16,13-13 0,-13 15-16,0-1 31,0-1-16,0 1 1,12 1 0,-12-2-16,0 1 15,0 28-15,0-15 16,0 43-16,0-29 16,-12 70-16,12-55 15,0 14-15,-13-1 0,13 70 16,0-69-1,-12 82-15,12-82 16,0 82 0,0 1-16,0-14 15,12-69-15,-12 12 16,13 58-16,-1-15 16,-12-56-16,13 42 15,-13-69-15,13 42 16,-1-43-16,-12 14 15,0-27 1,0 0-16,12-14 0,-12 27 16,-12-26-16,12-2 15,-12 1-15,-1 0 0,0 0 16,-24 0-16,11-14 16,-49 14-16,37-14 15,-63 0 1,51-14-16,0 14 0,-13 0 15,-75-14-15,62 0 16,-87-14-16,74 28 16,-86-13-16,74 13 15,13 0 1,-12 0-16,11 13 0,-74 15 16,87-28-16,-62 28 15,75-14-15,1-1 0,11-13 16,-25 29-16,51-16 15,13-13-15,12 14 16,12-14-16</inkml:trace>
  <inkml:trace contextRef="#ctx0" brushRef="#br0" timeOffset="2">2978 7663 0,'0'0'16,"13"-14"-16,37 0 15,-25 14 1,13-14-16,-13 14 0,25 0 16,-25 0-16,0 28 15,-25-14-15,-12 27 16,-1-13-16,-36 14 15,36-14 1,-12 13-16,12-13 16,13 0-16,0-14 0,13 14 15,12 13 1,-12-27-16,-1 0 0,0 0 16,-12-1-16,0 2 15,-12-1-15,-13-14 16,-26 13-16,39-13 15,-26-13 1,25 13-16,13-14 16,0-1-16</inkml:trace>
  <inkml:trace contextRef="#ctx0" brushRef="#br0" timeOffset="3">3305 7746 0,'13'0'16,"-26"0"-16,39-14 0,11 14 15,-12 14-15,13 0 16,-26 14-16,1 14 16,-13-29-1,-25 43 1,12-42-16,-12 28 0,13-15 15,-1 1-15,1-14 16,12-1-16,12-13 16,1 15-16,-1-15 0,0 0 15,14 0 1</inkml:trace>
  <inkml:trace contextRef="#ctx0" brushRef="#br0" timeOffset="4">3544 7941 0,'13'14'31,"24"-1"-31,-12 1 16,26 0-1,-39-14-15,39 0 16,-38 0-16,-1 0 0,0 0 15</inkml:trace>
  <inkml:trace contextRef="#ctx0" brushRef="#br0" timeOffset="5">3695 7871 0,'-25'55'16,"50"-110"-16,-63 139 0,13-29 15,25-28-15,0 2 16,13-16 0,-1-13-16,1 0 0</inkml:trace>
  <inkml:trace contextRef="#ctx0" brushRef="#br0" timeOffset="6">3858 7746 0,'26'-14'15,"-14"14"-15,14-13 16,11 13-16,-24 0 16,11 13-16,-11 1 15,-13 0-15,0 0 16,0 14-1,-13 0-15,1-15 16,12 15-16,0-14 16,0 0-16,25 0 15,13-1 1,-13 2-16,13-1 16,-38-1-16,13 29 15,-26-28-15,-25 28 16,26-29-16,-14 1 0,1 1 15,0-15-15,0 13 0,0-13 16,13 0-16,-1-13 16,26-2-1,-13 1-15</inkml:trace>
  <inkml:trace contextRef="#ctx0" brushRef="#br0" timeOffset="7">4236 7732 0,'12'-13'15,"-24"26"-15,50-26 0,-26 13 0,1 0 16,-13 13-16,0 1 16,0 14-16,0 0 0,-25 0 15,-1 27-15,14-27 16,-1 0-16,13-1 0,0 1 15,0-14-15,0 0 0,13-1 16,12 2-16,-12-15 16,12 0-16,-13 0 0,14-15 15,-2 2-15,14-15 16</inkml:trace>
  <inkml:trace contextRef="#ctx0" brushRef="#br0" timeOffset="8">4475 7843 0,'0'0'0,"0"14"0,12 0 16,26 0-1,0 0-15,-1 0 16,-12-1-16,1-13 16,-14 0-16</inkml:trace>
  <inkml:trace contextRef="#ctx0" brushRef="#br0" timeOffset="9">4651 7802 0,'-26'28'16,"14"-1"-16,-1 1 0,0-14 15,13 0-15,0-1 16,0 2-16,13-15 15</inkml:trace>
  <inkml:trace contextRef="#ctx0" brushRef="#br0" timeOffset="10">4764 7746 0,'63'-14'15,"-126"28"-15,151-28 0,-25 1 16,-38 13-16,12 0 15,-37 13 1,0 1-16,-37 42 16,12-28-16,-13 41 15,13-42-15,12 15 16,13-14-16,13-14 16,12-14-16,-12 0 0,12 0 15,12-14 1,-24 14-16,-13-14 0,0 0 15,-13 14-15,-11-13 16,11 13-16,-12 0 0</inkml:trace>
  <inkml:trace contextRef="#ctx0" brushRef="#br0" timeOffset="11">5003 7274 0,'12'0'15,"-12"-14"1,25 0-16,-12-13 16,50-29-16,-38 28 15,50-41-15,-37 40 16,26-40-1,-40 56-15,-11-1 0,-1-1 16,-24 15 0</inkml:trace>
  <inkml:trace contextRef="#ctx0" brushRef="#br0" timeOffset="12">2714 4802 0,'13'-28'0,"-26"56"0,51-70 16,-25 28-16,36-13 16,-23-2-16,24-12 15,-37 27-15,25-28 16,-38 28-16,12 1 15,1 13 32,-1 0-31,1 13 0,-1-13-16,26 0 15,0 0-15,0 0 16,0 0-16,11-13 15,14 13-15,1 0 0,74-14 16,-50 14-16,75 14 16,26-14-1,-102 13-15,2-13 16,87 0-16,12 0 16,-112 0-16,-1 0 15,1 0-15,-1 0 0,-25-13 16,14 13-16,-14 0 0,12 0 15,-36 0-15,11 0 16,-24 0-16,0 0 16,-13 13 15,-13-13-15,26 0 15</inkml:trace>
  <inkml:trace contextRef="#ctx0" brushRef="#br0" timeOffset="13">5053 4552 0,'-13'0'16,"26"0"-16,-38 0 15,25-14 1,-13 14-16,26 0 62,25 0-62,0 0 16,24-14 0,-24 14-16,0 0 0,38-14 15,-2 1 1,-48 13-16,24 0 16,-37 13-16,12-13 15,-25 14-15,0 0 31,-13-14-31,1 0 16,-13 0 0,-26 28-1,-36 14 1,-2-1 0,1 29-1,51-43-15,-27 15 16,52-15-16,-1 1 0,1 0 15,12-14-15,12 0 16</inkml:trace>
  <inkml:trace contextRef="#ctx0" brushRef="#br0" timeOffset="14">5481 4524 0,'0'0'16,"-13"28"-16,13-14 16,0 13-16,0 29 15,-12-15-15,12 1 0,-13 83 16,0-56-16,-12 98 15,12-70-15,1 1 16,-1-1-16,13-14 0,0 1 16,0-15-16,0 14 15,0 56-15,0-69 16,0 14-16,0-15 0,-12 14 16,12 0-16,-13 0 0,1 1 15,0-15-15,-1 71 16,13-85-16,0-14 15,0 29-15,0-29 16,13-26-16,-1-15 16,-12-15-1,0 2-15</inkml:trace>
  <inkml:trace contextRef="#ctx0" brushRef="#br0" timeOffset="15">6185 5649 0,'-13'0'16,"26"0"-16,-13 0 0,25 14 0,0-14 0,88 14 15,-50-14 1,113 0-16,-75 0 16,-1 0-16,14 0 0,-1 0 15,126 0-15,-139 0 16,76 0 0,-100 0-16,-13 0 0,12 0 15,-50 0-15,-12 0 16</inkml:trace>
  <inkml:trace contextRef="#ctx0" brushRef="#br0" timeOffset="16">7656 5399 0,'75'0'15,"-150"0"-15,201 0 0,-76 14 0,1-1 16,49 16-1,-49-2-15,-14-12 0,1 40 16,-38-28-16,-25 43 16,-13-29-16,-63 29 15,39-42 1,11-1-16,1-12 0,-1 12 16,14-13-16,-1 0 15</inkml:trace>
  <inkml:trace contextRef="#ctx0" brushRef="#br0" timeOffset="17">6474 6093 0,'-12'-27'15,"-1"13"-15,-12-1 16,12 15-16,13-13 15,-13 13-15,1-14 0,-13 28 16,12-1 0,1 43-16,12-28 15,0 41 1,12-27-16,13 28 16,-12-42-16,-1-1 0,26 29 15,-38-43-15,0 16 16,0-16-16,-12 1 15</inkml:trace>
  <inkml:trace contextRef="#ctx0" brushRef="#br0" timeOffset="18">6197 6330 0,'38'-15'15,"-13"2"-15,38-1 16,-38 0-16,25 0 15,-24 14-15,12 0 16</inkml:trace>
  <inkml:trace contextRef="#ctx0" brushRef="#br0" timeOffset="19">6625 6232 0,'0'0'0,"13"0"0,12-13 16,-12 13-16,-1 0 15,1-15-15,-1 15 16</inkml:trace>
  <inkml:trace contextRef="#ctx0" brushRef="#br0" timeOffset="20">6663 6330 0,'25'0'0,"-50"0"0,63 0 15,-1-28-15,-25 28 16</inkml:trace>
  <inkml:trace contextRef="#ctx0" brushRef="#br0" timeOffset="21">7015 6066 0,'25'-14'16,"-12"14"-16,12-15 0,12 15 16,-12-13-16,0 13 15,-12-14-15,0 14 16,-26 0 0</inkml:trace>
  <inkml:trace contextRef="#ctx0" brushRef="#br0" timeOffset="22">7015 6079 0,'0'29'15,"0"-58"-15,0 71 0,12-28 16,1 0-16,-13 0 16,25 13-16,1-13 15,-14 1-15,13-2 0,0 1 16,13 14-16,-26 0 15,14 13 1,-26-27-16,0 14 16,0-14-16,-13-14 0,-12 14 15,12-14-15,-37 0 16,25 0-16,13 0 16,-26-14-1,25 14-15,0-14 16</inkml:trace>
  <inkml:trace contextRef="#ctx0" brushRef="#br0" timeOffset="23">6286 6885 0,'-26'0'0,"14"0"16,-13 41-1,12-12-15,0-2 0,1 15 16,-1 0-16,13 0 0,0-15 16,0 15-16,25 13 15,-12-41-15,25 28 16,-13-28-16,-12-14 0,37 0 15,-38 0 1,1-14-16,-13 0 16,-13-28-1,1 29-15,-13-2 0,0 1 16,-13 14-16,38-13 16,-13 13-1</inkml:trace>
  <inkml:trace contextRef="#ctx0" brushRef="#br0" timeOffset="24">6839 6955 0,'0'-29'0,"0"58"0,0-71 15,-13 28-15,-12 14 0,12 0 16,1 0-16,-1 0 0,-24 42 16,24-28-16,13 41 15,0-28 1,13 29-1,-1-28-15,13 28 16,-12-43-16,-1 1 0,1 14 16,-13-14-16,-13-14 15,1 0 1,-14-14-16,14 1 16,-13-2-16,25 1 15,25 1 1,-13-1-16,26 14 15,-12-14-15,-14 14 16,13 0-16,-12 0 16,12 0-16,-25 14 15,13-14-15,-13 14 16,12-14-16,1 0 62,-1 13-62,1-13 16,-1 0-16,14 0 16</inkml:trace>
  <inkml:trace contextRef="#ctx0" brushRef="#br0" timeOffset="25">7091 6843 0,'0'42'16,"0"14"-1,12 0-15,-12-16 16,0-11-16,12 26 16,-12-27-16,13 27 15,-13-27-15,12 0 16,-12-14-16</inkml:trace>
  <inkml:trace contextRef="#ctx0" brushRef="#br0" timeOffset="26">7191 7093 0,'12'-14'0,"1"14"0,12 14 16,1-14 0,-14 0-16,13 0 0,12 0 15,-24 0-15,0 0 16,-1 0-16,-12-14 0</inkml:trace>
  <inkml:trace contextRef="#ctx0" brushRef="#br0" timeOffset="27">6914 6997 0,'0'-15'0,"13"15"15,-1 0 1</inkml:trace>
  <inkml:trace contextRef="#ctx0" brushRef="#br0" timeOffset="28">7292 6871 0,'-13'0'16,"13"14"-16,0 27 15,-12-12-15,12 26 16,0-28-16,12 44 15,-12-44-15,0 28 16,0-26 0,13-16-16,-13 1 15,0 14-15,12-14 0,-12 0 16</inkml:trace>
  <inkml:trace contextRef="#ctx0" brushRef="#br0" timeOffset="29">7480 7219 0,'0'-15'16,"13"15"0,-1 0-16,13-14 15,-12 1-15,12-1 16,-25 0-1,13 0-15,-26 0 16,0 1-16,-12 13 16,13 0-16,-1 0 15,1 13-15,-1 15 16,13-14-16,13 27 16,-1-13-16,13 0 15,0-28-15,13 14 16,-25 0-1,25-14-15,-38-14 16,12-14 0,1 14-16,-13 1 0,0-16 15,0 16-15,0-1 16,0 0-16,13 0 16,-1 14-16,0-14 15,1 14-15,-1 0 16,1 0-16,-1 0 15,1 0-15</inkml:trace>
  <inkml:trace contextRef="#ctx0" brushRef="#br0" timeOffset="30">7883 7108 0,'0'0'0,"-25"0"0,-1 13 16,14 1-16,12 0 15,0 0-15,25 0 16,13 13-16,-13-27 16,25 28-1,-38-28-15,14 14 16,-14 0-16,-24 0 16,-14 0-16,-12-14 15,14 14-15,-1-14 16,-26 13-1,39-13-15,-14 0 0</inkml:trace>
  <inkml:trace contextRef="#ctx0" brushRef="#br0" timeOffset="31">9341 5135 0,'0'14'15,"13"69"-15,-1-13 16,14 69-16,-14 13 16,1-68-1,-13-1-15,12 14 0,-12-28 16,0 15-16,0-15 0,0 42 15,0-69-15,0 0 16,0-14-16,0-15 0,0 2 16,0-43-1</inkml:trace>
  <inkml:trace contextRef="#ctx0" brushRef="#br0" timeOffset="32">9429 5052 0,'-12'0'16,"24"0"-16,-24 14 0,24-14 15,14 0-15,86 13 16,-48 1 0,74-14-16,-62 15 15,87-15 1,-76 13-16,90 1 16,-89-14-16,88 0 15,-88 0-15,75 0 16,-100 0-16,0 0 0,-13 0 15,14 0 1,-39 0-16,-13 14 16,13-14-16,-13 0 0,1 14 15,0-14-15,-1 0 16,1 14 0,-13-1-1,0 16 1,0-16-16,0 15 15,0-14-15,0 27 0,0 29 16,-13-29-16,13 71 16,-12-57-16,12 15 15,0-1-15,0 14 16,0 57-16,0-58 16,12 58-16,1-85 15,0 15-15,-1-15 0,-12-13 16,13 14-16,0-14 15,-1-2-15,-12 31 16,0-30-16,0-27 16,-25 0-1,0-14-15,-1 0 0,-49-14 16,38 14-16,-102-28 16,51 28-16,0-14 0,-164 14 15,114 0 1,-13 0-16,-151 14 15,64 0 1,137-14-16,38 0 0,-25-14 16,50 0-1,25-14-15,26 14 0,38-41 16,12 13 0</inkml:trace>
  <inkml:trace contextRef="#ctx0" brushRef="#br0" timeOffset="33">9467 5079 0,'13'-13'16,"11"-1"-1,2-14-15,24-14 16,-12 15-16,37-43 16,-25 28-1,76-41 1,-50 42-16,-13-1 0,12 0 0,-12 0 15,0 15-15,-13-1 0,25-13 16,-49 12-16,12 2 16,-13 13-16,-12 0 15,-1 0 1,-12 0-16,0 0 16,12 14-16</inkml:trace>
  <inkml:trace contextRef="#ctx0" brushRef="#br0" timeOffset="34">10083 4635 0,'12'0'15,"14"0"-15,-14-14 16,51 14-16,-25-13 16,37 13-1,-37 0-15,13-15 0,11 15 16,14 0-16,87-14 15,-62 14-15,113-13 16,-114 13-16,-11 0 16,-14 0-16,-12 0 0,25 27 15,-51-12-15,1 12 16,-13-27-16,-25 14 16,13 0-16,-1 0 0</inkml:trace>
  <inkml:trace contextRef="#ctx0" brushRef="#br0" timeOffset="35">11768 4621 0,'13'0'31,"-13"14"16,-38 14-31,13-1-16,-13 2 15,1 12-15,-1 1 0,-13-1 0,-49 42 16,50-54-16,-51 40 15,63-41-15,-24 13 16,49-26 0,-12 12-16,25-13 15,25 0-15,0-14 16</inkml:trace>
  <inkml:trace contextRef="#ctx0" brushRef="#br0" timeOffset="36">11781 4663 0,'0'14'15,"0"13"-15,0 29 16,0-28-16,-13 14 15,13 13-15,0 1 0,-12 69 16,12-56 0,-13 84-16,13-70 15,0 84-15,0-97 16,13-1-16,-1 0 0,14 56 16,-14-70-16,1-13 15,-1 0-15,-12 0 16,13 14-16,-13-43 15,0 1-15,0 0 16,0 0-16,0 0 16,0-1 15,0 1-15,-13 1-16,-12 12 15,13-13-15,-14 0 0,-12 14 16,0 0-16,1-15 15,0 15-15,-1 0 16,-51 28-16,39-29 16,-25 28-16,62-26 15,-25 13 1,26-15-16,-1-13 0,1-14 16,-13 14-16,12-14 15</inkml:trace>
  <inkml:trace contextRef="#ctx0" brushRef="#br0" timeOffset="37">9429 7037 0,'0'-13'16,"0"26"-16,13-26 16,25-1-1,-1 14-15,1 0 0,25 27 16,-38-12-16,0 12 16,-25 2-1,-12 12 1,-1-13-16,-50 55 15,38-55-15,12-1 0,13 15 16,0-14-16,38 13 16,-25-26-1,50-1-15,-38-14 16,0 0-16</inkml:trace>
  <inkml:trace contextRef="#ctx0" brushRef="#br0" timeOffset="38">9882 7149 0,'-25'-14'0,"50"28"0,-62-42 16,24 28-16,13 14 16,25 28-1,0-15 1,0 15-16,0-14 0,13 41 15,-25-41-15,12 27 16,-25-40-16,0-1 16,0-1-16,-13-13 0,-12 0 15,12 0-15,-12-27 16,12-1-16,13 14 16,13-42-16,0 43 15,25-43 1,-13 42-16,13-27 15,-26 26-15,-12 1 0,0-13 16,-38-1 0,13 28-16,-13 0 15,-12 0-15,25 0 16,12 0-16,13 14 16</inkml:trace>
  <inkml:trace contextRef="#ctx0" brushRef="#br0" timeOffset="39">10196 7219 0,'26'27'15,"-52"-54"-15,77 82 0,-1-27 16,-13-15-16,-11 2 15,24 12 1,-37-27-16,12 14 0</inkml:trace>
  <inkml:trace contextRef="#ctx0" brushRef="#br0" timeOffset="40">10398 7232 0,'-38'28'16,"76"-56"-16,-89 84 0,38-42 0,1 14 16,-1-1-16,1 1 0,12 0 15,0 0-15,0-14 16,12-1-16</inkml:trace>
  <inkml:trace contextRef="#ctx0" brushRef="#br0" timeOffset="41">10548 7135 0,'38'-14'15,"-76"28"-15,89-14 0,-38 0 16,-1 14-16,-12 0 16,0 13-16,-12-13 0,-1 14 15,0 0-15,-12 0 16,12-1-16,13 1 15,0-14-15,26 0 16,-14 0-16,26-14 16,-13 0-16,12 0 15,-24 0-15</inkml:trace>
  <inkml:trace contextRef="#ctx0" brushRef="#br0" timeOffset="42">10825 7149 0,'-12'-14'16,"24"28"-16,-24-14 16,12 28-1,12-15-15,26 29 16,-26-14-16,26 27 15,-26-40-15,1 40 16,-13-41-16,0 28 16,-13-28-16,-12-14 15,13 13-15,-13-26 16,25-1-16,-13-1 16,13 2-16,0-15 0,13-27 15,-1 27 1,38-28-16,-37 29 15,25-29-15,-25 42 16,-13 0-16,0 0 0,0 1 16,-13-2-16,0 15 15,-12 0-15,12 15 16,1-15-16,-1 13 16,13 1-16</inkml:trace>
  <inkml:trace contextRef="#ctx0" brushRef="#br0" timeOffset="43">11165 7163 0,'0'14'31,"38"28"-15,-26-29-16,38 29 16,-25-14-16,0-15 0,1 2 15,-1-2-15,-13-13 0,1 14 16,0-14-16</inkml:trace>
  <inkml:trace contextRef="#ctx0" brushRef="#br0" timeOffset="44">11366 7163 0,'-25'41'15,"50"-82"-15,-63 97 0,0-15 16,26-13-16,12-1 16,-13 15-1,13-14-15,0-14 0,13 13 16</inkml:trace>
  <inkml:trace contextRef="#ctx0" brushRef="#br0" timeOffset="45">11806 6997 0,'0'13'0,"-12"1"15,-14 28-15,1 0 0,0 13 16,-1 56-16,26-55 16,13 27-1,0-41-15,12 0 0,26-2 16,-26-25-16,25-15 16,-25-15-16,-13-25 15,-12 25 1,-12-12-16,-51-15 15,26 14-15,-1 14 16,0 0-16,0 14 0,1 0 0</inkml:trace>
  <inkml:trace contextRef="#ctx0" brushRef="#br0" timeOffset="46">4952 8010 0,'0'-14'16,"-12"14"-1,0 0 16,24 0 48,0 0-64,1 14-15,12 0 16,0-1-16,0 16 15,-25-16-15,13-13 0,-13 29 16,-13-16-16,1 1 16,-13-14-16,-1 14 15,-36 0-15,37-14 16,-38 14-16,50-14 16,-12 13-1</inkml:trace>
  <inkml:trace contextRef="#ctx0" brushRef="#br0" timeOffset="47">3079 8996 0,'12'0'31,"14"-14"-31,-14 14 16,14 0-16,11 0 15,-25 0-15,1 14 0,-1-14 16,1 28-1,0 0-15,-13-14 0,0 13 0,0 15 16,0-28 0,12 57-1,1-44-15,-13-13 0,13 14 16,-1-1-16,1 15 16,0-28-16,-13 14 15,-13-1-15,-12-12 16,12-1-16,-38-1 15,14 1-15,-13-14 16,25 0-16,12 0 16</inkml:trace>
  <inkml:trace contextRef="#ctx0" brushRef="#br0" timeOffset="48">3695 9191 0,'-25'-13'16,"0"13"-16,12 0 0,-25 42 16,26-29-16,-1 43 15,13-29 1,0 1-16,13 0 0,12 0 15,0-14-15,0-1 16,0 2-16,13-1 0,25-14 16,-38-14-16,0-14 15,-12 14-15,-26-42 16,1 43-16,-39-43 16,27 42-16,-52-27 15,51 26-15,-1 1 16,1 1-16,13-1 0</inkml:trace>
  <inkml:trace contextRef="#ctx0" brushRef="#br0" timeOffset="49">3922 9066 0,'12'-14'16,"38"-1"0,-25 15-16,0 0 15,1-13-15,37 13 16,-51 13-16,13 16 16,-12-16-16,-13 15 0,0 43 15,0-44-15,0 15 16,-13 0-16,13-15 0,0 15 15,0-14-15,13 0 0,-1 27 16,1-41 0,12 14-16,-12-28 15</inkml:trace>
  <inkml:trace contextRef="#ctx0" brushRef="#br0" timeOffset="50">4022 9358 0,'25'0'15,"-50"0"-15,75 0 0,13-14 16,-38 1-16,13-2 16,0 15-16,12-27 15</inkml:trace>
  <inkml:trace contextRef="#ctx0" brushRef="#br0" timeOffset="51">4399 9121 0,'0'0'0,"25"0"0,51 14 15,-38-14-15,-1 14 16,13 15-16,-24-16 15,-14 29-15,-37 14 16,12-29-16,1 1 16,-26 28-1,38-42-15,0-1 16,12 2-16,26-1 16,-12-14-16,-1 0 0,0 0 15,25-14 1,-25 14-16</inkml:trace>
  <inkml:trace contextRef="#ctx0" brushRef="#br0" timeOffset="52">9631 8899 0,'0'14'16,"-13"-1"-16,13 2 16,0-1-16,0-1 0,0 1 0,0 0 15,13 27-15,-1-26 16,1 12-16,37 1 15,-25-14-15,38 0 16,-25-14-16,24 0 16,-37-14-16,1 0 15,-14 14-15,1-14 0</inkml:trace>
  <inkml:trace contextRef="#ctx0" brushRef="#br0" timeOffset="53">9845 8941 0,'0'69'0,"0"-138"0,0 165 0,0-54 15,12 28 1,-12-41-16,12 13 16,1-15-16,-1 1 0,1 28 15</inkml:trace>
  <inkml:trace contextRef="#ctx0" brushRef="#br0" timeOffset="54">10272 8982 0,'-25'0'15,"50"0"-15,-63 0 0,26-14 16,24 14 31,1-13-47,-1 13 16,26 0-16,-26 0 15,26 0-15,-25 0 16,12 13-16,-12-13 15,-13 28 1,0 0-16,0 14 16,0-29-16,0 43 15,0-27-15,12-15 16,1 28-16,-13-15 16,13-13-16,-1 14 15,-12-14-15,0-1 16,0 2-16,-12-15 15,-1 0 1</inkml:trace>
  <inkml:trace contextRef="#ctx0" brushRef="#br0" timeOffset="55">10259 9205 0,'38'-14'16,"-26"14"-16,13 0 0,1 0 15,-1 0-15,26 0 16,-27-13-16,1 13 0,0 0 16,-12 0-16</inkml:trace>
  <inkml:trace contextRef="#ctx0" brushRef="#br0" timeOffset="56">10686 9066 0,'-12'0'16,"24"0"-16,-36 13 15,11-13-15,13 14 0,-12 0 16,12 0-16,0 0 0,12 29 15,-12-16-15,25 15 16,-13-28-16,14 0 16,-14-14-16,14 14 0,11-14 15,-11-14 1,-1 0-16,-25-14 16,12 15-16,-12-2 0,0-12 15,-12 13-15,-1-15 0,-25 1 16,13 0-16,0 28 15,0-13-15,12 13 16,-12 0-16,25 13 16</inkml:trace>
  <inkml:trace contextRef="#ctx0" brushRef="#br0" timeOffset="57">10976 9010 0,'0'14'15,"0"-1"1,0 2-16,0-1 15,0-1-15,0 1 0,0 0 16,13 28 0,-1-27-16,14-1 15,-14-14-15,25 0 16,-12 0-16,-12 0 0,12-14 16,-12-1-16,12 15 15,-25-14-15,0 0 16</inkml:trace>
  <inkml:trace contextRef="#ctx0" brushRef="#br0" timeOffset="58">11114 9037 0,'0'15'0,"0"-1"15,0 27 1,0-13-16,13 15 15,-13-16-15,12-12 0,-12 12 16,13-13-16,-13 0 0,0 0 16,-13 0-1</inkml:trace>
  <inkml:trace contextRef="#ctx0" brushRef="#br0" timeOffset="59">10196 9303 0,'0'13'16,"-12"15"-16,12 0 16,0 0-16,-13-14 0,13 14 15,-12 13-15,-1-27 16</inkml:trace>
  <inkml:trace contextRef="#ctx0" brushRef="#br0" timeOffset="60">3443 9538 0,'0'15'0,"0"-1"15,-12-1-15,-1 15 16,0-14-16,-11 28 15,11-15-15,1-13 16</inkml:trace>
  <inkml:trace contextRef="#ctx0" brushRef="#br0" timeOffset="61">4500 10303 0,'-13'-28'16,"26"56"-16,-38-56 15,-13 42 1,25 13-16,1 43 0,-1-42 15,13 14-15,0-15 0,25 28 16,0-40-16,1-1 16,-1-14-16,0 0 15,37-14-15,-24-14 16,-12 0-16,-14 0 16,1 1-16,0-29 15,-26 28-15,-12 1 0,-1 12 16,-24 15-1,25 28-15,-25 28 16,37-29-16</inkml:trace>
  <inkml:trace contextRef="#ctx0" brushRef="#br0" timeOffset="62">4538 11025 0,'0'55'16,"0"-110"-16,12 152 0,-12-55 16,0-15-16,25 43 15,0-42-15,-12-1 16,12-13-16,13 28 0,-13-42 16,13 0-16,-26-14 15,1-28 1,-13 29-16,0-15 0,-13 0 15,-12 0-15,0 0 0,0 15 16,0-1-16,-13 0 0,-12 14 16,25 14-16,0 13 15,12 1-15,0 0 0,13 0 16</inkml:trace>
  <inkml:trace contextRef="#ctx0" brushRef="#br0" timeOffset="63">4625 11914 0,'0'0'0,"0"27"0,13 43 16,-13-43-16,25 2 15,13-2 1,-25-27-16,12 0 15,0 0-15,-13-14 0,1 1 0,-13-1 16,0-28-16,-13 14 16,1 14-16,-26-28 15,-12 29 1,25 13-16,12 0 0,-25 27 16,13 15-1</inkml:trace>
  <inkml:trace contextRef="#ctx0" brushRef="#br0" timeOffset="64">4663 12303 0,'-12'13'0,"-1"29"16,13-28-16,0 14 15,25-14-15,1-1 16,-1-13-16,-13 0 16,1 0-16,-1 0 0,-24 0 31,-13 29-15,0-29-16,12 13 15,0 15-15,1 0 16,-1-15-16,13 16 15,0-16-15</inkml:trace>
  <inkml:trace contextRef="#ctx0" brushRef="#br0" timeOffset="65">4676 12761 0,'0'28'15,"0"-56"-15,0 70 0,13-29 16,-13 1-16,12-14 0,-12 14 16,0 0-16</inkml:trace>
  <inkml:trace contextRef="#ctx0" brushRef="#br0" timeOffset="66">4663 12969 0,'0'0'0,"0"14"0,13 0 16,0 0-16,-1-14 16,1 0-16</inkml:trace>
  <inkml:trace contextRef="#ctx0" brushRef="#br0" timeOffset="67">4587 13414 0,'-37'13'16,"74"-26"-16,-86 40 0,36 1 15,1-14-15,12 14 16,25 41-16,-13-41 16,13 0-16,0-14 15,0 14-15,1-15 0,37-13 16,-38-13-16,0-2 16,0 2-16,-13-15 0,1-27 15,-13 26-15,-25-26 16,0 28-16,12 12 15,-12-12-15,-12 27 0,-14-14 16,26 28-16,-25 13 16</inkml:trace>
  <inkml:trace contextRef="#ctx0" brushRef="#br0" timeOffset="68">4324 14163 0,'-13'0'15,"26"0"-15,-13 0 16,25 0-16,-13 15 16,13-15-16,1 27 15,-1 15 1,-25-28-16,12-1 0,-12 16 16,0-16-16,0 1 0,0 14 15,0-14-15,0 28 16,0-29-16,13 1 15,-13 1-15,13-2 0,-13 1 0,12 0 16,-12 0-16,-25 0 16,12-14-1,-12 13-15,-25-13 16,25 14-16,13-14 16,-26 15-16,50-15 15,1-15 1</inkml:trace>
  <inkml:trace contextRef="#ctx0" brushRef="#br0" timeOffset="69">4663 14303 0,'0'0'0,"-12"13"0,-1-13 16,0 14-16,13 0 0,-12 14 15,12 0-15,0-14 0,25 28 16,-12-29 0,25 1-16,-26 0 15,13-14-15,-12-14 0,12 14 16,-13-14-16,1-14 0,-13-13 16,0 13-16,-13 14 15,1-14-15,-1 14 0,1 1 16,-13-1-16,12-1 15,1 2-15,-1-1 0</inkml:trace>
  <inkml:trace contextRef="#ctx0" brushRef="#br0" timeOffset="70">4839 14191 0,'13'0'15,"25"14"1,-26-14 0,38 14-16,-25 0 15,-12 0-15,12 28 16,-12-15-16,-13 1 16,0 42-16,0-28 15,0-15-15,-13 28 16,13-26-16,0-2 15,0-13-15</inkml:trace>
  <inkml:trace contextRef="#ctx0" brushRef="#br0" timeOffset="71">4902 14441 0,'0'0'16,"13"0"-16,0 0 15,11 0-15,1 0 0,1-14 16,-1 14-16,13 0 16,-26 0-16,14 0 0,-14 0 15</inkml:trace>
  <inkml:trace contextRef="#ctx0" brushRef="#br0" timeOffset="72">5229 14316 0,'25'0'0,"-50"0"0,63 0 16,-25 14-16,-1-14 0,1 0 15,0 14-15,-1 0 16,-12 0-1,0 28 1,-12-15-16,-1 15 0,13-14 16,-13-14-16,13-1 15,0 1-15,13-14 0,-13 15 16,13-15-16,-1 13 0,13-13 16,-13 0-16,1 0 15</inkml:trace>
  <inkml:trace contextRef="#ctx0" brushRef="#br0" timeOffset="73">9769 10331 0,'-38'13'16,"76"-26"-16,-89 40 0,26 15 15,25-15-15,0 29 16,25-28-16,-12-1 15,25-12-15,-13-1 0,13-14 16,-13 0-16,37-14 16,-36-1-16,-14 2 0,-12-15 15,-12-13-15,-1 27 16,-50-14-16,39 14 16,-2 14-16,1 0 15,0 14-15,-1 28 16</inkml:trace>
  <inkml:trace contextRef="#ctx0" brushRef="#br0" timeOffset="74">9781 11108 0,'0'70'15,"13"-43"-15,0 1 0,-1-14 16,38 28-16,-25-28 16,26-14-16,-26 0 15,0-14-15,-25 0 16,-12-28 0,-1 14-16,-12 14 0,-26-41 15,14 41-15,-13 0 16,24 14-16,14 14 15</inkml:trace>
  <inkml:trace contextRef="#ctx0" brushRef="#br0" timeOffset="75">9807 11872 0,'0'28'16,"12"-14"-16,-12 13 15,13-12-15,-13-2 16,25 15-1,0-28-15,0 14 16,-13-14-16,1 0 16,-13-14-16,13-14 15,-13 0-15,0 14 16,-13-27-16,13 27 16,-13 0-16,-12-14 15,13 28-15,-1 14 16,1-14-16,12 28 15,-12-14-15</inkml:trace>
  <inkml:trace contextRef="#ctx0" brushRef="#br0" timeOffset="76">9819 12441 0,'0'0'15,"13"15"-15,-13-2 16</inkml:trace>
  <inkml:trace contextRef="#ctx0" brushRef="#br0" timeOffset="77">9857 12664 0,'0'14'16,"0"-28"-16,0 41 0,12-27 0,-12 14 16</inkml:trace>
  <inkml:trace contextRef="#ctx0" brushRef="#br0" timeOffset="78">9869 12900 0,'0'14'15,"0"-28"-15</inkml:trace>
  <inkml:trace contextRef="#ctx0" brushRef="#br0" timeOffset="79">9869 12997 0,'0'0'0,"-12"14"0</inkml:trace>
  <inkml:trace contextRef="#ctx0" brushRef="#br0" timeOffset="80">9731 13594 0,'-13'28'16,"1"-14"-16,12 13 15,-13 15 1,13-14-16,13 14 16,-1-28-16,13-14 15,1 0-15,37-28 16,-50 14-16,-1-42 15,-12 43 1,0-43-16,-25 42 16,-13-14-1,13 15-15,-1 13 0,1 0 0,13 13 16,-26 29-16</inkml:trace>
  <inkml:trace contextRef="#ctx0" brushRef="#br0" timeOffset="81">9404 14303 0,'-12'0'16,"24"0"-16,-37 0 0,12 13 0,1 1 16,12 14-1,0-14-15,0 14 16,12-14-16,14 13 16,-1-12-16,13-2 15,-26 1-15,13-14 16,-13 0-16,1 0 0,12 0 15,-12 0-15</inkml:trace>
  <inkml:trace contextRef="#ctx0" brushRef="#br0" timeOffset="82">9517 14400 0,'-13'69'0,"26"-138"0,-38 166 16,13-14-16,12-41 15,12 27-15,0-55 16</inkml:trace>
  <inkml:trace contextRef="#ctx0" brushRef="#br0" timeOffset="83">9681 14344 0,'12'0'0,"26"0"15,12-14 1,-24 14-16,24 0 16,-38 0-16,13 28 15,-25 0-15,0 27 16,0-13-16,-12-14 15,-1 55-15,1-41 16,12-15-16,0 1 0,0 0 16,0-14-1</inkml:trace>
  <inkml:trace contextRef="#ctx0" brushRef="#br0" timeOffset="84">9769 14525 0,'0'0'0,"12"0"16,1 13-16,12-13 15,25 0-15,-25 0 16,0 0-16,1 0 16</inkml:trace>
  <inkml:trace contextRef="#ctx0" brushRef="#br0" timeOffset="85">10020 14567 0,'-25'55'15,"50"-110"-15,-50 124 0,25-14 16,0-27-16,38 0 16,-25-28-16,24 0 15,-12-14-15,0-14 16,-25 14-16,13-41 15,-13 27-15,-13-28 16,1 29-16,-1-15 16,0 42-16,1-27 15,0 12 1</inkml:trace>
  <inkml:trace contextRef="#ctx0" brushRef="#br0" timeOffset="86">10284 14414 0,'0'0'0,"-12"42"16,12-29-16,-13 1 16,13 14-16,13-14 0,-1 13 15,1-12-15,-1-15 16,13 13-16,26-13 15,-38 0-15,12 0 16,-12-13-16,-1-2 0</inkml:trace>
  <inkml:trace contextRef="#ctx0" brushRef="#br0" timeOffset="87">10423 14552 0,'0'70'16,"0"-140"-16,13 181 0,-13-83 0,12 14 15,13 14 1,0-29-16</inkml:trace>
  <inkml:trace contextRef="#ctx0" brushRef="#br0" timeOffset="88">4839 10372 0,'13'0'31,"12"14"-15,13 0-16,50 13 15,-38-27-15,88 29 16,-37-16-16,-1-13 16,14 0-16,24 0 0,201 14 15,-150-14 1,213 42-16,-200-14 16,200 41-1,13 28-15,-12 14 16,-215-41-16,1-28 0,163 54 15,-188-54 1,-26-14-16,-25-14 0,63 14 16,-126-28-16,13 0 15,-50 0-15,-26-14 16</inkml:trace>
  <inkml:trace contextRef="#ctx0" brushRef="#br0" timeOffset="89">4902 10469 0,'0'0'0,"13"0"16,49-13 0,39-1-16,-25-1 15,150-12-15,-100-1 16,213-28-1,-137 43-15,11-15 0,253 0 16,-215 28-16,265 0 16,-265 14-16,1 0 15,201 0 1,-38 13-16,37 15 16,-301-28-1,-114 0 1,-61-14-16</inkml:trace>
  <inkml:trace contextRef="#ctx0" brushRef="#br0" timeOffset="90">5015 11247 0,'-25'0'15,"12"0"-15,1 0 16,-1 0 0,13 14-16,0 0 15,25-14 1,-12 0-16,12 0 16,0-14-16,13 14 0,-12-14 15,11 0-15,76-14 16,-37 1-16,113-29 15,-64 14-15,1 0 16,214-40-16,-152 40 16,227-28-16,-189 29 15,0-1-15,1 14 0,12 0 16,239-41 0,-239 41-16,-26-13 0,177-15 15,-214 28-15,76 1 16,-176 13-16,11-1 15,-87 2-15</inkml:trace>
  <inkml:trace contextRef="#ctx0" brushRef="#br0" timeOffset="91">5141 11997 0,'164'-56'16,"-328"112"-16,441-139 0,-152 55 0,177-55 15,-126 55-15,13-14 16,25 14-16,0 1 0,239-43 15,-227 42-15,239-14 16,-251 15 0,188-1-16,-213 14 15,125 1-15,-201-2 16,51 1-16,-126 1 16</inkml:trace>
  <inkml:trace contextRef="#ctx0" brushRef="#br0" timeOffset="92">5216 12775 0,'76'-28'16,"-152"56"-16,202-84 0,-76 28 0,114-41 15,-63 27-15,37 0 16,13-13-16,25-1 16,13 1-16,24-1 0,1 15 15,25-15-15,-13 15 0,14-1 16,-1 14-16,-13 0 0,-13 1 16,177-15-16,-239 42 15,51-14 1,-140 14-16</inkml:trace>
  <inkml:trace contextRef="#ctx0" brushRef="#br0" timeOffset="93">5606 13122 0,'151'0'0,"-302"0"0,403-14 16,-127 0-16,328-42 15,-264 29-15,25-1 16,251 14-16,-214 14 16,-12 0-16,13 14 0,-13 0 15,-1 0-15,-24 0 0,139 13 16,-227 1 0,-26-14-16,13 42 15</inkml:trace>
  <inkml:trace contextRef="#ctx0" brushRef="#br0" timeOffset="94">5468 13427 0,'75'-13'16,"1"13"-16,125-14 15,-75 14-15,13-14 16,24 14-16,13 0 0,25 14 16,-12-14-16,24 14 0,-11-14 15,12 13-15,-13-13 0,176 29 16,-214-16-16,-12 1 15,-25-14-15,-13 14 16,13 0-16,-101-14 16</inkml:trace>
  <inkml:trace contextRef="#ctx0" brushRef="#br0" timeOffset="95">5909 13691 0,'163'14'16,"-326"-28"-16,451 42 0,-149 0 16,12-14-16,25 0 0,12 0 0,14 0 15,238 13-15,12-13 16,-251 0-16,315 0 31,-390-14-31,-25 0 16</inkml:trace>
  <inkml:trace contextRef="#ctx0" brushRef="#br0" timeOffset="96">12271 11164 0,'0'-14'16,"0"28"-16,0-42 0,12 14 16,1 14-1,50-14-15,-25 14 16,37 14 0,-50 0-16,26 0 0,-26 0 15,-25 27-15,-12-13 16,-1-14-16,-12 28 15,12-15-15,0-13 16,1 0-16,-1 14 0,13-14 16,13 0-16,-1 13 0,39 15 15,-26-14-15,13 13 16,-26-26 0,1 12-16,-26-13 15,1 0 1,-13-14-16,-26 0 0,26 0 15,0 0-15,0-14 0,0 14 16,12-14-16,-12 14 16,13 0-16,12-13 15</inkml:trace>
  <inkml:trace contextRef="#ctx0" brushRef="#br0" timeOffset="97">12837 11330 0,'-12'0'16,"24"0"-16,-37 0 0,13 28 15,-1 0-15,0 13 16,13-12-16,0-2 15,13 1-15,25-1 16,-26-27-16,38 15 16,-12-30-16,-13 2 15,1-1-15,-14 0 0,1-14 16,-1-14 0,-12 15-16,-25-29 15,0 42-15,-26 0 0,26 1 16,0 13-16,0 0 15,0 13-15</inkml:trace>
  <inkml:trace contextRef="#ctx0" brushRef="#br0" timeOffset="98">12711 11664 0,'-25'27'0,"25"-13"16,-13 0-16,13 0 16</inkml:trace>
  <inkml:trace contextRef="#ctx0" brushRef="#br0" timeOffset="99">13177 11219 0,'12'0'16,"1"0"-1,0 14-15,11-14 16,-11 14-16,12 0 16,-12 0-16,-1 14 15,-12-1-15,0 15 16,0-14 0,0 13-16,0-13 15,0 28 1,0-43-16,0 16 0,13-2 15,0-13-15</inkml:trace>
  <inkml:trace contextRef="#ctx0" brushRef="#br0" timeOffset="100">13189 11441 0,'13'0'15,"24"-14"1,-12 14-16,26 0 16,-26 0-16,13 0 15,-25 0 1</inkml:trace>
  <inkml:trace contextRef="#ctx0" brushRef="#br0" timeOffset="101">13516 11247 0,'13'0'0,"-1"0"16,1 0-16,0 0 0,24 14 16,-12-14-1,0 42-15,-12-29 16,-1 29-16,-12-28 16,-12 28-16,-1-15 15,-12 15 1,13-28-16,12 0 0,0 0 15,0-1 1,25-13-16,-13 0 16,26 0-16,-25 0 15,-1 0-15</inkml:trace>
  <inkml:trace contextRef="#ctx0" brushRef="#br0" timeOffset="102">14007 11330 0,'0'14'47,"25"0"-47,-13 0 16,26 28-16,-13-29 16,0 1-16,13 1 0,-13-2 15,13 1-15,12 14 16,-25-28-16,-12 14 15</inkml:trace>
  <inkml:trace contextRef="#ctx0" brushRef="#br0" timeOffset="103">14208 11303 0,'-13'13'16,"26"-26"-16,-38 40 0,12 1 16,1 0-16,-1-14 0,0 13 15,1 2-15,-1-16 16,13 1-16,-13 14 0,1-14 16,12-1-16,0 2 15</inkml:trace>
  <inkml:trace contextRef="#ctx0" brushRef="#br0" timeOffset="104">14648 11164 0,'-13'0'0,"1"14"16,-1-1-16,1 15 15,-1-14-15,13 14 0,13 0 16,-13-1-16,25-13 16,25 28-16,-12-14 15,25-14 1,-38-1-16,12-13 0,14 0 15,-13-13 1</inkml:trace>
  <inkml:trace contextRef="#ctx0" brushRef="#br0" timeOffset="105">14824 11275 0,'-13'55'0,"26"-110"0,-26 152 16,13-42-16,13-13 15,-13-14-15,12 0 16,-12-15-16,13 16 0,-1-16 16,1-13-16</inkml:trace>
  <inkml:trace contextRef="#ctx0" brushRef="#br0" timeOffset="106">15000 11233 0,'37'-14'16,"-74"28"-16,100-28 0,-13 0 15,-12 14-15,25-14 16,-26 14-16,14 0 16,-26 0-16,0 14 15,-25 0-15,13 28 16,-13-28-16,0 14 16,0-1-16,-13-13 15,13 14-15,0 0 0,0 28 16,0-29-16,0 15 15,13-14-15,-1-1 16,1-13-16,-1 14 16,1-28-1</inkml:trace>
  <inkml:trace contextRef="#ctx0" brushRef="#br0" timeOffset="107">15176 11456 0,'0'0'0,"38"-15"0,-13 15 16,38-14-16,-25 14 15,24 0-15,-49 0 16,12 0-16,-25 14 15</inkml:trace>
  <inkml:trace contextRef="#ctx0" brushRef="#br0" timeOffset="108">15037 11664 0,'0'27'15,"0"-54"-15,0 68 0,-12-27 16,-1 0-16,13 0 15</inkml:trace>
  <inkml:trace contextRef="#ctx0" brushRef="#br0" timeOffset="109">15730 11289 0,'0'0'0,"-13"0"15,0 27-15,1-13 16,-1 42-16,13-15 15,0 15 1,0-28-16,25 14 16,-12-28-16,0-1 0,24-13 15,-24 0-15,24-27 16,-24 12-16,-1-26 16,-12 27-16,0-42 15,-12 43 1,-26-29-16,13 28 15,-12 14-15,24 0 16</inkml:trace>
  <inkml:trace contextRef="#ctx0" brushRef="#br0" timeOffset="110">16056 11289 0,'-12'27'16,"24"-54"-16,-24 82 0,-1-41 0,26 42 15,-13-43-15,12 16 16,26-2 0,-13-13-16,13 0 15,-13-14-15,25 0 16,-37-14-16,12 14 15,-12-14-15,-13 0 0,0 1 16,0-2-16</inkml:trace>
  <inkml:trace contextRef="#ctx0" brushRef="#br0" timeOffset="111">16207 11386 0,'0'70'0,"0"-140"0,-12 181 16,12-70-16,0 1 0,0 42 16,0-43-16,-13-13 15,13-14-15,-12 14 0</inkml:trace>
  <inkml:trace contextRef="#ctx0" brushRef="#br0" timeOffset="112">16912 11567 0,'0'0'0,"12"0"15,1-14-15,24-14 16,-12 14-1,26-28-15,-39 29 16,26-29-16,-25 28 16,-1 0-16,1 14 15,-13 14 1,0 13-16,0 2 16,13 26-16,11-28 15,-11 2-15,12-16 0,-12 1 16,12 0-16,0-14 0,-12 0 15,25-14 1,-26 0-16,13-13 16,-12-1-16,-13 14 0,0-28 15,0 29-15,0-2 16,-13 1-16,1 28 16,-1-14-16,13 15 15</inkml:trace>
  <inkml:trace contextRef="#ctx0" brushRef="#br0" timeOffset="113">17012 11761 0,'-13'0'0,"26"0"0,-13 0 16,38-14-1,-13 0-15,25-14 16,-24 14-16,-2 1 16,-11 13-16,-1 0 15,1 13 1,-13 1-16,13 0 16,-13 0-16,12 0 0,1 0 15,-1-14-15,1 0 0,0 0 16,12 0-16,0 0 0,-12-14 15,24-14-15,-24 0 16,-1 15-16,-12-15 16,-12 14-1</inkml:trace>
  <inkml:trace contextRef="#ctx0" brushRef="#br0" timeOffset="114">17742 11330 0,'12'84'16,"-24"-168"-16,36 210 0,-11-71 16,-1-13-16,1 13 15,0-13-15,-1-1 0,14 29 16,-14-42-16,13 13 16,-25-27-16,13-14 15</inkml:trace>
  <inkml:trace contextRef="#ctx0" brushRef="#br0" timeOffset="115">18030 11400 0,'-25'41'16,"50"-82"-16,-62 110 0,24-41 0,1-14 15,12 13-15,0 2 0,25 12 16,0-27-16,38 14 16,-25-14-1,-1-14-15,-12 0 0,13 0 16,-13-14-16,26-14 16,-38 14-16,-1-14 15</inkml:trace>
  <inkml:trace contextRef="#ctx0" brushRef="#br0" timeOffset="116">18206 11525 0,'13'55'15,"-26"-110"-15,26 152 0,-13-55 0,0 41 16,13-41-16,-1-1 15,1-13-15,0 0 0,-13-14 16,12 0-16,-12-1 16</inkml:trace>
  <inkml:trace contextRef="#ctx0" brushRef="#br0" timeOffset="117">18521 11497 0,'-12'97'0,"24"-194"0,-24 236 15,12-56-15,0-55 16,12 14-16,1-28 16,-13-1-16,12-13 15,13-41 1,-12 13-16,-1-14 0,1 1 15,-1-1-15,26-42 16,-25 57-16,0-1 0,-13 14 16,12 14-16,-12 28 15,0 0 1,0 0-16,13-1 0,0 29 16,-1-28-16,13-1 15,-13-13-15,13-14 16,1-14-16,-1-27 15,0 13 1,1-27-16,-14 26 16,13-12-16,-12 41 15,-1 0-15,-12 28 16,12 41 0,-24-13-16,0 41 15,12 0-15,0-14 16,0-41-16,0 0 15,-13-28-15</inkml:trace>
  <inkml:trace contextRef="#ctx0" brushRef="#br0" timeOffset="118">17867 12261 0,'0'-14'15,"0"28"-15,25-28 16,63 28-16,-25-14 16,113 14-16,-87 0 15,23 0-15,215 13 16,-138-13 0,-38 0-1,-76 14-15</inkml:trace>
  <inkml:trace contextRef="#ctx0" brushRef="#br0" timeOffset="119">1482 8857 0,'0'0'15,"0"-14"-15,0 1 0,12-2 16,39-54-16,-26 27 16,25-13-16,0-1 15,13 0-15,0-13 0,0 14 0,13-15 16,62-54 0,-75 54-16,12 14 0,-25 0 15,13 15-15,13-29 16,-39 29-1,-24 41-15,0-14 0,-13 0 16</inkml:trace>
  <inkml:trace contextRef="#ctx0" brushRef="#br0" timeOffset="120">2249 7830 0,'25'-15'15,"-50"30"-15,75-43 0,-25 14 0,38-28 16,-13 28-16,26-14 16,-38 14-16,24 14 15,-24 0-15,0 42 16,-38 0-16,0-14 16,0 13-16,0 1 15,-38 41-15,25-27 16,-24 41-1,24-41-15,-12-1 0</inkml:trace>
  <inkml:trace contextRef="#ctx0" brushRef="#br0" timeOffset="121">15390 3635 0,'12'0'15,"13"0"1,-12-14-16,50 1 16,-38-2-16,26 1 15,-27 1-15,14-1 16,-25 14-16,-1 0 16,-24 0-1</inkml:trace>
  <inkml:trace contextRef="#ctx0" brushRef="#br0" timeOffset="122">15427 3635 0,'0'14'16,"0"-28"-16,0 42 0,0-1 15,0-13-15,13 14 16,-13-14-16,0 0 15,0 0-15,0 0 0,12 0 0,14 0 16,-1 0-16,0 13 16,38 1-1,0 14 1,-25-28-16,0 27 0,-26-26 16,-12 12-16,-12-13 15,-26-14 1,12 0-16,1 0 15,0 0-15,0-14 0,0 14 16,0 0-16,12-14 0,1 14 16,24 0-1,26-13 1</inkml:trace>
  <inkml:trace contextRef="#ctx0" brushRef="#br0" timeOffset="123">15969 3830 0,'12'0'16,"13"13"-1,-13 1-15,26 14 16,-13-28-16,-12 14 0,12 0 15,-12-14-15,0 0 0,-1 0 16</inkml:trace>
  <inkml:trace contextRef="#ctx0" brushRef="#br0" timeOffset="124">16107 3816 0,'-26'55'16,"52"-110"-16,-77 138 0,26-55 16,25-14-16,0 0 15,0-1-15,13 1 16</inkml:trace>
  <inkml:trace contextRef="#ctx0" brushRef="#br0" timeOffset="125">16383 3579 0,'25'-13'16,"0"13"-16,13-14 0,-25 0 15,12 14-15,0-14 16,-12 14-16,0 0 16,-13-14-16,-13 14 15,-12 0-15,-13 28 16,13-28-16,-1 14 16,-11 13-16,24 2 15,1-2 1,12-13-16,12 27 15,1-27-15,-1 14 0,13-14 16,1 0-16,-1 14 0,0-14 16,38 14-16,-51-1 15,13-13-15,-25 0 16,13 0-16,-26 0 16,1 0-16,-25 0 15,11-14-15,-62 14 16,63-14-16,12 0 15,-12 0 1</inkml:trace>
  <inkml:trace contextRef="#ctx0" brushRef="#br0" timeOffset="126">17565 3774 0,'13'0'16,"12"0"0,0 0-16,51 0 15,-26 0 1,25 0-16,-37 0 16,-13 0-16,1 0 15,-1 0-15,-13 0 0,-12-14 0</inkml:trace>
  <inkml:trace contextRef="#ctx0" brushRef="#br0" timeOffset="127">18483 3566 0,'13'0'15,"0"0"1,-1 13-16,13-13 0,25 14 16,-25 1-1,13 26 1,-38-13-16,-12-1 15,-14 1 1,14-14-16,-26 28 16,13-28-16,25 14 15,25-15 1,-12-13 0,-1 0-16,39 0 0,-1-13 15,-12-1 1</inkml:trace>
  <inkml:trace contextRef="#ctx0" brushRef="#br0" timeOffset="128">19011 3579 0,'0'0'0,"13"0"0,0 0 0,-1 0 16,26-13-1,-13 13-15,0-14 16,0 14-16,0-14 0,1 14 0,-1-14 16</inkml:trace>
  <inkml:trace contextRef="#ctx0" brushRef="#br0" timeOffset="129">19037 3579 0,'0'0'0,"0"14"0,-13 28 16,26-28-16,-1 27 16,-12-27-1,13 1 1,-1 12-16,1-27 0,25 0 15,-26 14-15,13-14 16,26 14 0,-14 0-16,1 14 15,-12-14-15,-14 27 16,0-13-16,-12-14 16,-12 0-16,0 0 0,-14 0 0,1-1 15,-38-13 1,25 0-16,1 0 0,-26-13 15,25 13-15,-13-14 16</inkml:trace>
  <inkml:trace contextRef="#ctx0" brushRef="#br0" timeOffset="130">18244 4815 0,'0'-13'15,"0"26"-15,13-26 16,12 26-16,38 2 15,-26-2-15,-11 1 0,-1 14 16,-12 0-16,-1 0 0,1 13 16,-13-13-1,-25 28-15,-1-29 16,-12 15-16,13-28 16,-12 14-16,37-15 15,-12-13-15,12 14 0,25 1 16,12-2-1,1-13-15,25 14 16,-25-14-16,12 14 16,-25 0-16,-13-14 15,13 14 1</inkml:trace>
  <inkml:trace contextRef="#ctx0" brushRef="#br0" timeOffset="131">19125 4815 0,'-25'-13'16,"50"26"-16,-76-26 0,14 26 15,11 15-15,1 0 16,-25 56 0,38-29-16,-1 56 0,26-55 15,12 41-15,-1-69 16,14 13-16,25 1 16,-25-42-16,0 0 15,-1 0-15,-11-14 0,-1-27 16,-25 13-16,-13-42 15,-12 57-15,-50-43 16,37 56-16,-12-14 16,-1 14-16,14 0 15</inkml:trace>
  <inkml:trace contextRef="#ctx0" brushRef="#br0" timeOffset="132">15755 6066 0,'0'0'0,"-13"-14"0,-25 14 15,13 0-15,-38 69 16,26-27-16,-26 83 15,37-70-15,14 15 16,12-15-16,0 43 16,12-56-16,39 27 15,-26-42-15,12-12 16,1-2-16,25-13 16,-37-13-16,-1-16 15,-25 2-15,-25-28 16,-1 26-16,-37-26 15,25 41-15,14 1 16,-27 13-16,39 0 16,-1 27-1,26-14-15,12 2 0</inkml:trace>
  <inkml:trace contextRef="#ctx0" brushRef="#br0" timeOffset="133">16132 6371 0,'13'0'15,"-1"28"1,1-14-16,12-1 0,25 16 15,-25-16-15,26 16 16,-39-16-16,13 1 16,-12-1-16,-1 2 0,1-15 15</inkml:trace>
  <inkml:trace contextRef="#ctx0" brushRef="#br0" timeOffset="134">16371 6357 0,'-25'28'15,"50"-56"-15,-63 84 0,13-43 16,-13 29-16,25-28 16,1 14-16,-1-14 0,0 14 15,13-14-15,-12-1 16,12 1-16</inkml:trace>
  <inkml:trace contextRef="#ctx0" brushRef="#br0" timeOffset="135">16773 6288 0,'-12'-14'16,"12"0"-16,12 14 31,51 0-31,13 28 16,-51-14-16,12 41 15,-24-27-15,-1 28 16,-12-29 0,-25 29-16,0-28 15,13-14-15,-13 28 16,12-42-16,13 13 16,0 1-16,13-14 15,12 0-15,12 0 16,13 0-1,1 0-15</inkml:trace>
  <inkml:trace contextRef="#ctx0" brushRef="#br0" timeOffset="136">17439 6232 0,'0'0'0,"-25"0"16,13 0-16,-13 14 0,-13 42 16,26-15-16,-1 57 15,13-57-15,13 1 16,12 0-16,25 27 16,-13-41-16,-11-14 0,37 13 15,-38-27-15,-13 0 16,13-27-1,-37 13-15,-1-14 16,-12 14-16,-12-14 0,-39 1 16,38 13-16,-24 14 15,36 0-15,14 14 16</inkml:trace>
  <inkml:trace contextRef="#ctx0" brushRef="#br0" timeOffset="137">18308 6357 0,'0'0'0,"25"0"16,-13 0-16,25 0 16,-11 0-16,24 0 0,13 0 15,-38 0-15,-12 0 16,-13 14-16,-13-14 15</inkml:trace>
  <inkml:trace contextRef="#ctx0" brushRef="#br0" timeOffset="138">18382 6566 0,'0'0'0,"26"0"16,37 13-1,-25-13-15,-13 14 0,0-14 16,-13 0-16,13 0 15</inkml:trace>
  <inkml:trace contextRef="#ctx0" brushRef="#br0" timeOffset="139">19502 6190 0,'0'29'16,"0"-2"-16,0 15 0,13 69 15,-13-55-15,12 82 16,-12-82-16,0-1 16,13 56-16,-1-83 15,0 0-15,1 0 0,0-14 16</inkml:trace>
  <inkml:trace contextRef="#ctx0" brushRef="#br0" timeOffset="140">19841 6343 0,'51'-13'16,"-102"26"-16,139-26 0,-50-2 16,-13 2-16,13-1 0,0 0 15,-25 0 1,-39 28-16,1-14 16,-88 56-1,75-43-15,-25 29 16,38-14-16,12 0 0,13-1 15,0 2-15,26-16 16,37 29-16,-25-15 16,11-13-16,-11 1 15,0 12-15,-13-13 0,13 14 16,-38-15-16,-25 16 16,0-16-16,-1 1 15,-12 0-15,1-14 0,-38 14 16,49-14-16,14 0 15,-1-14-15,13 0 0,25 14 16</inkml:trace>
  <inkml:trace contextRef="#ctx0" brushRef="#br0" timeOffset="141">20508 6315 0,'0'0'0,"-38"15"0,13 12 16,0 15-16,0 0 16,-1 41-16,26 14 15,13-55-15,50 27 16,-38-41-16,38 0 16,-25-14-16,-13-14 15,0 0 1,-12-14-16,-13-28 0,-26 28 15,-11-41 1,-1 27-16,13 14 0,-13 0 0,-25 14 16,38 0-1,-13 14-15</inkml:trace>
  <inkml:trace contextRef="#ctx0" brushRef="#br0" timeOffset="142">21627 6830 0,'13'138'16,"-26"-276"-16,38 345 0,-12-136 16,0 40-16,-1-56 15,13-14 1,-25-26-16,0-2 0,0-41 16,-12 1-16,-13-15 15,12 0-15,-12-13 0,-26-84 16,39 70-16,-1-15 15,0 1-15,13-1 0,0 2 16,26 26-16,-1 14 16,63 14-16,-51 28 15,1 15-15,0-2 0,0 14 16,-25 2-16,12-2 0,-25 15 16,0 13-16,-13-13 15,-37 14 1,24-42-16,14-1 15,-13 2-15,12-15 0,13-15 16</inkml:trace>
  <inkml:trace contextRef="#ctx0" brushRef="#br0" timeOffset="143">22155 6649 0,'-38'14'15,"76"-28"-15,-101 42 0,51-1 0,-26 15 16,26-14-16,24 28 16,1-43-16,12 1 15,25 14-15,-12-28 16,25-14 0,-38 0-16,0 0 0,-12 1 15,-13-15-15,0-14 16,-13 28-16,-12-28 15,12 28-15,-12 1 16,13 26-16,12 1 16,25 28-1,-13-28-15,39 28 16,-27-29-16,2 2 0,-1-2 16,13 1-16,-26-14 15,-12-27 1,0 12-16,-12-12 0,-1-15 15,13 28-15,0-28 16,0 29 0,38-1-16,-25 0 15,37 14-15,-38 0 16,38 14-16,-24-14 16,-14 14-16,1-14 15,-13 13-15,0 1 16,-13 1-16,1-2 0,-14 29 15,14-14-15,-1 0 16,13-15-16,0 29 16,13-28-16,12 0 15,-12-1-15,25-26 16,-26-1-16,14-14 16,-14 0-16,-12-13 15,0 27-15,0-28 16,0 28-16,-12 1 15,12-2-15,0 30 32,12 54-17,13-14-15,-13-13 16,-12-28 0,13 0-16,-13-1 0,12-13 15,1-27 1,0-15-1,-1 0-15,1 29 16,12-29 0,-12 42-16,0-14 0,-1 14 15,-12 14-15,13 28 16,-13-29 0,0 2-16,0-2 15,12-13 1,1-13-1,-1-2 1,0 2-16,1 13 16,0 0-16,-1 13 0,1-13 15,0 15-15,-1-15 0,26 13 16,-13-13 0,0 0-16,0 0 0,13-13 15,-38-2-15,0 2 16,-13-1-16,1 0 15,-38 0-15,25 0 16,-1 14-16,1 0 16,25 14-16,0 0 15,0 0-15,25 0 0,-12-1 16,50 15-16,-26-14 16,26 0-16,-37 0 15,-14-14-15,14-14 16,-14 14-16,-12-28 15,-12 15-15,-1-29 16,0 28-16,13 0 16,0 0-16,13 0 15,12 1-15,0 13 16,0 0-16,0 0 0,0 0 16,1 0-16,-1 0 15,0 0-15,0 0 16,-12 0-16,-13-29 15,-13 16-15,1-1 0,-13-41 16,-1-16 0</inkml:trace>
  <inkml:trace contextRef="#ctx0" brushRef="#br0" timeOffset="144">23400 6385 0,'0'14'0,"-12"28"0,24-98 0,-12 97 0,13 1 15,0 56 1,-13-56-16,12 13 0,1 1 15,12 27-15,-25-42 16,12 29-16,-12-42 16,0-14-16</inkml:trace>
  <inkml:trace contextRef="#ctx0" brushRef="#br0" timeOffset="145">23500 6843 0,'26'14'16,"-1"-14"-16,13 0 0,-13 0 16,13-14-1,-26 1-15,-12-15 16,0 14-16,-37 0 16,24 0-16,-37 14 15,37 0-15,-12 14 16,25 0-16,0 0 15,0-1-15,12 2 16,39 12-16,-26-13 16,25 14-16,-37-28 15,12 14-15,0-14 16,0-14-16,-25 0 16,13-14-1</inkml:trace>
  <inkml:trace contextRef="#ctx0" brushRef="#br0" timeOffset="146">24042 6746 0,'-25'-14'16,"50"28"-16,-63-28 0,0 14 15,25 14-15,-12 14 16,25-14-1,0 13-15,13-12 16,37 26-16,-37-27 16,12 27-1,-12-41-15,-13 29 0,-13-16 16,-25 1 0,26-14-16,-26 15 15</inkml:trace>
  <inkml:trace contextRef="#ctx0" brushRef="#br0" timeOffset="147">24129 6982 0,'-25'-14'15,"50"28"-15,-87-28 0</inkml:trace>
  <inkml:trace contextRef="#ctx0" brushRef="#br0" timeOffset="148">23841 6913 0,'12'13'16,"-12"-26"15,0-15-15,0 14-16,0 0 15,0 0-15,0 1 0,13-15 16,-13 14 0,24 0-16,-11 0 15,12 14 1,-12 0-16,-1 0 16,14 14-16,-26 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1" y="0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/>
          <a:lstStyle>
            <a:lvl1pPr algn="r">
              <a:defRPr sz="1200"/>
            </a:lvl1pPr>
          </a:lstStyle>
          <a:p>
            <a:fld id="{4E0C6487-8DF9-0448-87B9-229C629F1A86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42900" y="698500"/>
            <a:ext cx="6196013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37" tIns="46219" rIns="92437" bIns="4621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37" tIns="46219" rIns="92437" bIns="4621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1" y="8829967"/>
            <a:ext cx="2982119" cy="464820"/>
          </a:xfrm>
          <a:prstGeom prst="rect">
            <a:avLst/>
          </a:prstGeom>
        </p:spPr>
        <p:txBody>
          <a:bodyPr vert="horz" lIns="92437" tIns="46219" rIns="92437" bIns="46219" rtlCol="0" anchor="b"/>
          <a:lstStyle>
            <a:lvl1pPr algn="r">
              <a:defRPr sz="1200"/>
            </a:lvl1pPr>
          </a:lstStyle>
          <a:p>
            <a:fld id="{2673916B-D2F7-E340-96C7-8D932FD23B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4963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en-US" dirty="0" smtClean="0"/>
              <a:t>Trends in cognitive sciences</a:t>
            </a:r>
            <a:endParaRPr lang="fa-IR" dirty="0" smtClean="0"/>
          </a:p>
          <a:p>
            <a:pPr algn="r" rtl="1"/>
            <a:endParaRPr lang="fa-IR" dirty="0" smtClean="0"/>
          </a:p>
          <a:p>
            <a:pPr algn="r" rtl="1"/>
            <a:r>
              <a:rPr lang="fa-IR" dirty="0" smtClean="0"/>
              <a:t>***</a:t>
            </a:r>
          </a:p>
          <a:p>
            <a:pPr algn="r" rtl="1"/>
            <a:endParaRPr lang="fa-IR" dirty="0" smtClean="0"/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1200" u="sng" dirty="0" smtClean="0">
                <a:cs typeface="B Nazanin" panose="00000400000000000000" pitchFamily="2" charset="-78"/>
              </a:rPr>
              <a:t>چگونه</a:t>
            </a:r>
            <a:r>
              <a:rPr lang="fa-IR" sz="1200" dirty="0" smtClean="0">
                <a:cs typeface="B Nazanin" panose="00000400000000000000" pitchFamily="2" charset="-78"/>
              </a:rPr>
              <a:t> مسیر قدامی مغز پستانداران تصاویر را از محیط پیکسل به بازنمایی‌های موجود در </a:t>
            </a:r>
            <a:r>
              <a:rPr lang="en-US" sz="1200" dirty="0" smtClean="0">
                <a:cs typeface="B Nazanin" panose="00000400000000000000" pitchFamily="2" charset="-78"/>
              </a:rPr>
              <a:t>IT</a:t>
            </a:r>
            <a:r>
              <a:rPr lang="fa-IR" sz="1200" dirty="0" smtClean="0">
                <a:cs typeface="B Nazanin" panose="00000400000000000000" pitchFamily="2" charset="-78"/>
              </a:rPr>
              <a:t> تبدیل می‌کند؟</a:t>
            </a:r>
            <a:endParaRPr lang="en-US" sz="1200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/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1200" b="1" dirty="0" smtClean="0">
                <a:cs typeface="B Titr" panose="00000700000000000000" pitchFamily="2" charset="-78"/>
              </a:rPr>
              <a:t>نقطه اتصال علوم اعصاب شناختی (</a:t>
            </a:r>
            <a:r>
              <a:rPr lang="en-US" sz="1200" b="1" dirty="0" smtClean="0">
                <a:cs typeface="B Titr" panose="00000700000000000000" pitchFamily="2" charset="-78"/>
              </a:rPr>
              <a:t>neuroscience</a:t>
            </a:r>
            <a:r>
              <a:rPr lang="fa-IR" sz="1200" b="1" dirty="0" smtClean="0">
                <a:cs typeface="B Titr" panose="00000700000000000000" pitchFamily="2" charset="-78"/>
              </a:rPr>
              <a:t>)</a:t>
            </a:r>
            <a:r>
              <a:rPr lang="en-US" sz="1200" b="1" dirty="0" smtClean="0">
                <a:cs typeface="B Titr" panose="00000700000000000000" pitchFamily="2" charset="-78"/>
              </a:rPr>
              <a:t> </a:t>
            </a:r>
            <a:r>
              <a:rPr lang="fa-IR" sz="1200" b="1" dirty="0" smtClean="0">
                <a:cs typeface="B Titr" panose="00000700000000000000" pitchFamily="2" charset="-78"/>
              </a:rPr>
              <a:t> و بینایی ماشین (</a:t>
            </a:r>
            <a:r>
              <a:rPr lang="en-US" sz="1200" b="1" dirty="0" smtClean="0">
                <a:cs typeface="B Titr" panose="00000700000000000000" pitchFamily="2" charset="-78"/>
              </a:rPr>
              <a:t>computer vision</a:t>
            </a:r>
            <a:r>
              <a:rPr lang="fa-IR" sz="1200" b="1" dirty="0" smtClean="0">
                <a:cs typeface="B Titr" panose="00000700000000000000" pitchFamily="2" charset="-78"/>
              </a:rPr>
              <a:t>)</a:t>
            </a:r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a-IR" sz="1200" b="1" dirty="0" smtClean="0">
              <a:cs typeface="B Titr" panose="00000700000000000000" pitchFamily="2" charset="-78"/>
            </a:endParaRPr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smtClean="0">
                <a:cs typeface="B Titr" panose="00000700000000000000" pitchFamily="2" charset="-78"/>
              </a:rPr>
              <a:t>IT visual ‘features’</a:t>
            </a:r>
            <a:endParaRPr lang="fa-IR" sz="1200" b="1" dirty="0" smtClean="0">
              <a:cs typeface="B Titr" panose="00000700000000000000" pitchFamily="2" charset="-78"/>
            </a:endParaRPr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a-IR" sz="1200" b="1" dirty="0" smtClean="0">
              <a:cs typeface="B Titr" panose="00000700000000000000" pitchFamily="2" charset="-78"/>
            </a:endParaRPr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1200" b="1" dirty="0" smtClean="0">
                <a:cs typeface="B Titr" panose="00000700000000000000" pitchFamily="2" charset="-78"/>
              </a:rPr>
              <a:t>فیچرهای ضعیف و اولیه و فیچرهای قوی</a:t>
            </a:r>
            <a:endParaRPr lang="en-US" sz="1200" b="1" dirty="0" smtClean="0">
              <a:cs typeface="B Titr" panose="00000700000000000000" pitchFamily="2" charset="-78"/>
            </a:endParaRPr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1" dirty="0" smtClean="0">
              <a:cs typeface="B Titr" panose="00000700000000000000" pitchFamily="2" charset="-78"/>
            </a:endParaRPr>
          </a:p>
          <a:p>
            <a:pPr algn="r" rtl="1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7999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798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041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42900" y="698500"/>
            <a:ext cx="6196013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/>
              <a:t>یاد بگیره چه درجه ای</a:t>
            </a:r>
            <a:r>
              <a:rPr lang="fa-IR" baseline="0" dirty="0"/>
              <a:t> یا اصلا چه فیلتری که حتی نام هم نداره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985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691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4185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بر</a:t>
            </a:r>
            <a:r>
              <a:rPr lang="fa-IR" baseline="0" dirty="0" smtClean="0"/>
              <a:t> خلاف انسان, در مغز میمون میشه آرایه هایی از الکترود قرار داد و نواحی مختلف مغز را برسی کرد.</a:t>
            </a:r>
          </a:p>
          <a:p>
            <a:pPr algn="r" rtl="1"/>
            <a:r>
              <a:rPr lang="fa-IR" baseline="0" dirty="0" smtClean="0"/>
              <a:t>با دید  مهندس ها </a:t>
            </a:r>
            <a:r>
              <a:rPr lang="en-US" baseline="0" dirty="0" smtClean="0"/>
              <a:t>ventral visual stream</a:t>
            </a:r>
            <a:r>
              <a:rPr lang="fa-IR" baseline="0" dirty="0" smtClean="0"/>
              <a:t> میمون را به این شکل مدل میکنند: (نمودار پایین صفحه)</a:t>
            </a:r>
          </a:p>
          <a:p>
            <a:pPr algn="r" rtl="1"/>
            <a:r>
              <a:rPr lang="fa-IR" baseline="0" dirty="0" smtClean="0"/>
              <a:t>از چند صد میلیون نورون در هر بخش تشکیل شده</a:t>
            </a:r>
          </a:p>
          <a:p>
            <a:pPr algn="r" rtl="1"/>
            <a:r>
              <a:rPr lang="fa-IR" baseline="0" dirty="0" smtClean="0"/>
              <a:t>چند صد میلیون نورون در </a:t>
            </a:r>
            <a:r>
              <a:rPr lang="en-US" baseline="0" dirty="0" smtClean="0"/>
              <a:t>v1</a:t>
            </a:r>
            <a:endParaRPr lang="fa-IR" baseline="0" dirty="0" smtClean="0"/>
          </a:p>
          <a:p>
            <a:pPr algn="r" rtl="1"/>
            <a:r>
              <a:rPr lang="fa-IR" baseline="0" dirty="0" smtClean="0"/>
              <a:t>تعداد کمتری نوران در </a:t>
            </a:r>
            <a:r>
              <a:rPr lang="en-US" baseline="0" dirty="0" smtClean="0"/>
              <a:t>v4 </a:t>
            </a:r>
            <a:r>
              <a:rPr lang="fa-IR" baseline="0" dirty="0" smtClean="0"/>
              <a:t> و </a:t>
            </a:r>
            <a:r>
              <a:rPr lang="en-US" baseline="0" dirty="0" smtClean="0"/>
              <a:t>IT</a:t>
            </a:r>
          </a:p>
          <a:p>
            <a:pPr algn="r" rtl="1"/>
            <a:r>
              <a:rPr lang="en-US" baseline="0" dirty="0" smtClean="0"/>
              <a:t>Feed </a:t>
            </a:r>
            <a:r>
              <a:rPr lang="en-US" baseline="0" dirty="0" err="1" smtClean="0"/>
              <a:t>fprward</a:t>
            </a:r>
            <a:r>
              <a:rPr lang="fa-IR" baseline="0" dirty="0" smtClean="0"/>
              <a:t> را نمایش داده</a:t>
            </a:r>
          </a:p>
          <a:p>
            <a:pPr algn="r" rtl="1"/>
            <a:r>
              <a:rPr lang="en-US" baseline="0" dirty="0" smtClean="0"/>
              <a:t>Feed back</a:t>
            </a:r>
          </a:p>
          <a:p>
            <a:pPr algn="r" rtl="1"/>
            <a:r>
              <a:rPr lang="en-US" baseline="0" dirty="0" smtClean="0"/>
              <a:t>Inter cortical connections</a:t>
            </a:r>
            <a:endParaRPr lang="fa-IR" baseline="0" dirty="0" smtClean="0"/>
          </a:p>
          <a:p>
            <a:pPr algn="r" rtl="1"/>
            <a:r>
              <a:rPr lang="fa-IR" baseline="0" dirty="0" smtClean="0"/>
              <a:t>هر لایه </a:t>
            </a:r>
            <a:r>
              <a:rPr lang="en-US" baseline="0" dirty="0" smtClean="0"/>
              <a:t>representation</a:t>
            </a:r>
            <a:r>
              <a:rPr lang="fa-IR" baseline="0" dirty="0" smtClean="0"/>
              <a:t> جدیدی از تصویر میده</a:t>
            </a:r>
          </a:p>
          <a:p>
            <a:pPr algn="r" rtl="1"/>
            <a:endParaRPr lang="fa-IR" baseline="0" dirty="0" smtClean="0"/>
          </a:p>
          <a:p>
            <a:pPr algn="r" rtl="1"/>
            <a:r>
              <a:rPr lang="en-US" baseline="0" dirty="0" err="1" smtClean="0"/>
              <a:t>Retino</a:t>
            </a:r>
            <a:r>
              <a:rPr lang="en-US" baseline="0" dirty="0" smtClean="0"/>
              <a:t> topic map</a:t>
            </a:r>
            <a:r>
              <a:rPr lang="fa-IR" baseline="0" dirty="0" smtClean="0"/>
              <a:t>  داره هر لایه- البته در </a:t>
            </a:r>
            <a:r>
              <a:rPr lang="en-US" baseline="0" dirty="0" smtClean="0"/>
              <a:t>it</a:t>
            </a:r>
            <a:r>
              <a:rPr lang="fa-IR" baseline="0" dirty="0" smtClean="0"/>
              <a:t> کمتر و نا واضحه چون بیشتر دیگه </a:t>
            </a:r>
            <a:r>
              <a:rPr lang="en-US" baseline="0" dirty="0" smtClean="0"/>
              <a:t>feature</a:t>
            </a:r>
            <a:r>
              <a:rPr lang="fa-IR" baseline="0" dirty="0" smtClean="0"/>
              <a:t> در آورده</a:t>
            </a:r>
          </a:p>
          <a:p>
            <a:pPr algn="r" rtl="1"/>
            <a:endParaRPr lang="fa-IR" baseline="0" dirty="0" smtClean="0"/>
          </a:p>
          <a:p>
            <a:pPr algn="r" rtl="1"/>
            <a:r>
              <a:rPr lang="fa-IR" baseline="0" dirty="0" smtClean="0"/>
              <a:t>در </a:t>
            </a:r>
            <a:r>
              <a:rPr lang="en-US" baseline="0" dirty="0" smtClean="0"/>
              <a:t>IT</a:t>
            </a:r>
            <a:r>
              <a:rPr lang="fa-IR" baseline="0" dirty="0" smtClean="0"/>
              <a:t> در واقع </a:t>
            </a:r>
            <a:r>
              <a:rPr lang="en-US" baseline="0" dirty="0" err="1" smtClean="0"/>
              <a:t>feture</a:t>
            </a:r>
            <a:r>
              <a:rPr lang="en-US" baseline="0" dirty="0" smtClean="0"/>
              <a:t> space</a:t>
            </a:r>
            <a:r>
              <a:rPr lang="fa-IR" baseline="0" dirty="0" smtClean="0"/>
              <a:t> دیگری ایجاد میشه</a:t>
            </a:r>
            <a:endParaRPr lang="en-US" baseline="0" dirty="0" smtClean="0"/>
          </a:p>
          <a:p>
            <a:pPr algn="r" rtl="1"/>
            <a:endParaRPr lang="fa-IR" baseline="0" dirty="0" smtClean="0"/>
          </a:p>
          <a:p>
            <a:pPr algn="r" rtl="1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821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baseline="0" dirty="0" smtClean="0"/>
              <a:t>چرا مغز تبدیل تصاویر انجام میده؟</a:t>
            </a:r>
          </a:p>
          <a:p>
            <a:pPr algn="r" rtl="1"/>
            <a:r>
              <a:rPr lang="fa-IR" baseline="0" dirty="0" smtClean="0"/>
              <a:t>بازشناسی اشیاء مساله بسیار مشکلی از لحاظ محاسباتی محسوب میشه؛ دلایل زیادی داره و مهمترینش اینه که:</a:t>
            </a:r>
          </a:p>
          <a:p>
            <a:pPr algn="r" rtl="1"/>
            <a:endParaRPr lang="fa-IR" baseline="0" dirty="0" smtClean="0"/>
          </a:p>
          <a:p>
            <a:pPr algn="r" rtl="1"/>
            <a:r>
              <a:rPr lang="fa-IR" baseline="0" dirty="0" smtClean="0"/>
              <a:t>هر شئ به خودی خود میتونه تعداد نامحدودی تصویر در شبکیه ی چشم ما ایجاد کنه، در طول تغییرات آن شامل:</a:t>
            </a:r>
          </a:p>
          <a:p>
            <a:pPr algn="r" rtl="1"/>
            <a:endParaRPr lang="fa-IR" baseline="0" dirty="0" smtClean="0"/>
          </a:p>
          <a:p>
            <a:pPr algn="r" rtl="1"/>
            <a:r>
              <a:rPr lang="fa-IR" baseline="0" dirty="0" smtClean="0"/>
              <a:t>اندازه؛ جا به جایی؛ پرخش در صفحه و عمق؛ نور محیط؛ بک گراند ، </a:t>
            </a:r>
            <a:r>
              <a:rPr lang="en-US" baseline="0" dirty="0" smtClean="0"/>
              <a:t>interclass variation</a:t>
            </a:r>
            <a:r>
              <a:rPr lang="fa-IR" baseline="0" dirty="0" smtClean="0"/>
              <a:t> مثلا انواع ماشین</a:t>
            </a:r>
          </a:p>
          <a:p>
            <a:pPr algn="r" rtl="1"/>
            <a:r>
              <a:rPr lang="fa-IR" baseline="0" dirty="0" smtClean="0"/>
              <a:t>همه این ها و قابلیت تحمل اینها با هم </a:t>
            </a:r>
            <a:r>
              <a:rPr lang="en-US" baseline="0" dirty="0" smtClean="0"/>
              <a:t>invariant object recognition</a:t>
            </a:r>
            <a:endParaRPr lang="fa-IR" baseline="0" dirty="0" smtClean="0"/>
          </a:p>
          <a:p>
            <a:pPr algn="r" rtl="1"/>
            <a:r>
              <a:rPr lang="fa-IR" baseline="0" dirty="0" smtClean="0"/>
              <a:t>حله این قابلیت ها تو </a:t>
            </a:r>
            <a:r>
              <a:rPr lang="en-US" baseline="0" dirty="0" smtClean="0"/>
              <a:t>pixel level </a:t>
            </a:r>
            <a:r>
              <a:rPr lang="fa-IR" baseline="0" dirty="0" smtClean="0"/>
              <a:t>سخت و مشکله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2327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en-US" dirty="0" smtClean="0"/>
              <a:t>Trends in cognitive sciences</a:t>
            </a:r>
            <a:endParaRPr lang="fa-IR" dirty="0" smtClean="0"/>
          </a:p>
          <a:p>
            <a:pPr algn="r"/>
            <a:r>
              <a:rPr lang="fa-IR" dirty="0" smtClean="0"/>
              <a:t>حالا چرا تو محیط پیکسل سخته؟ این اسلاید و دو اسلاید بعدی بهش میپردازیم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087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dirty="0" smtClean="0"/>
              <a:t>هنگامی بازشناسی </a:t>
            </a:r>
            <a:r>
              <a:rPr lang="fa-IR" baseline="0" dirty="0" smtClean="0"/>
              <a:t>یا طبقه بندی دو شئ از یکدیگیر سادست که منیفولدهای آنها جدایی پذیر خطی یا در محیط </a:t>
            </a:r>
            <a:r>
              <a:rPr lang="en-US" baseline="0" dirty="0" smtClean="0"/>
              <a:t>n</a:t>
            </a:r>
            <a:r>
              <a:rPr lang="fa-IR" baseline="0" dirty="0" smtClean="0"/>
              <a:t>بعدی با ابرصفحه  بشه جدا کرد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118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left lines"/>
          <p:cNvGrpSpPr/>
          <p:nvPr userDrawn="1"/>
        </p:nvGrpSpPr>
        <p:grpSpPr>
          <a:xfrm>
            <a:off x="-77788" y="-76200"/>
            <a:ext cx="819993" cy="5229225"/>
            <a:chOff x="-11906" y="-2381"/>
            <a:chExt cx="615155" cy="3921919"/>
          </a:xfrm>
        </p:grpSpPr>
        <p:sp>
          <p:nvSpPr>
            <p:cNvPr id="25" name="Freeform 24"/>
            <p:cNvSpPr/>
            <p:nvPr/>
          </p:nvSpPr>
          <p:spPr>
            <a:xfrm>
              <a:off x="-9526" y="0"/>
              <a:ext cx="612775" cy="3919538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2775" h="3919538">
                  <a:moveTo>
                    <a:pt x="0" y="3919538"/>
                  </a:moveTo>
                  <a:lnTo>
                    <a:pt x="612775" y="2984500"/>
                  </a:lnTo>
                  <a:lnTo>
                    <a:pt x="612775" y="0"/>
                  </a:lnTo>
                </a:path>
              </a:pathLst>
            </a:custGeom>
            <a:noFill/>
            <a:ln w="38100" cap="flat" cmpd="sng" algn="ctr">
              <a:gradFill>
                <a:gsLst>
                  <a:gs pos="50000">
                    <a:srgbClr val="009999">
                      <a:lumMod val="75000"/>
                    </a:srgbClr>
                  </a:gs>
                  <a:gs pos="0">
                    <a:srgbClr val="009999"/>
                  </a:gs>
                  <a:gs pos="100000">
                    <a:srgbClr val="009999"/>
                  </a:gs>
                </a:gsLst>
                <a:lin ang="5400000" scaled="0"/>
              </a:gradFill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121898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-11906" y="0"/>
              <a:ext cx="410751" cy="3421856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3919538 h 3919538"/>
                <a:gd name="connsiteX1" fmla="*/ 202024 w 612775"/>
                <a:gd name="connsiteY1" fmla="*/ 3607676 h 3919538"/>
                <a:gd name="connsiteX2" fmla="*/ 612775 w 612775"/>
                <a:gd name="connsiteY2" fmla="*/ 2984500 h 3919538"/>
                <a:gd name="connsiteX3" fmla="*/ 612775 w 612775"/>
                <a:gd name="connsiteY3" fmla="*/ 0 h 3919538"/>
                <a:gd name="connsiteX0" fmla="*/ 0 w 410751"/>
                <a:gd name="connsiteY0" fmla="*/ 3607676 h 3607676"/>
                <a:gd name="connsiteX1" fmla="*/ 410751 w 410751"/>
                <a:gd name="connsiteY1" fmla="*/ 2984500 h 3607676"/>
                <a:gd name="connsiteX2" fmla="*/ 410751 w 410751"/>
                <a:gd name="connsiteY2" fmla="*/ 0 h 3607676"/>
                <a:gd name="connsiteX0" fmla="*/ 0 w 410751"/>
                <a:gd name="connsiteY0" fmla="*/ 3607676 h 3607676"/>
                <a:gd name="connsiteX1" fmla="*/ 410751 w 410751"/>
                <a:gd name="connsiteY1" fmla="*/ 2984500 h 3607676"/>
                <a:gd name="connsiteX2" fmla="*/ 409575 w 410751"/>
                <a:gd name="connsiteY2" fmla="*/ 185820 h 3607676"/>
                <a:gd name="connsiteX3" fmla="*/ 410751 w 410751"/>
                <a:gd name="connsiteY3" fmla="*/ 0 h 3607676"/>
                <a:gd name="connsiteX0" fmla="*/ 0 w 410751"/>
                <a:gd name="connsiteY0" fmla="*/ 3421856 h 3421856"/>
                <a:gd name="connsiteX1" fmla="*/ 410751 w 410751"/>
                <a:gd name="connsiteY1" fmla="*/ 2798680 h 3421856"/>
                <a:gd name="connsiteX2" fmla="*/ 409575 w 410751"/>
                <a:gd name="connsiteY2" fmla="*/ 0 h 3421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751" h="3421856">
                  <a:moveTo>
                    <a:pt x="0" y="3421856"/>
                  </a:moveTo>
                  <a:lnTo>
                    <a:pt x="410751" y="2798680"/>
                  </a:lnTo>
                  <a:lnTo>
                    <a:pt x="409575" y="0"/>
                  </a:lnTo>
                </a:path>
              </a:pathLst>
            </a:custGeom>
            <a:noFill/>
            <a:ln w="28575" cap="flat" cmpd="sng" algn="ctr">
              <a:gradFill>
                <a:gsLst>
                  <a:gs pos="0">
                    <a:srgbClr val="009999">
                      <a:lumMod val="75000"/>
                    </a:srgbClr>
                  </a:gs>
                  <a:gs pos="50000">
                    <a:srgbClr val="009999">
                      <a:lumMod val="75000"/>
                    </a:srgbClr>
                  </a:gs>
                  <a:gs pos="100000">
                    <a:srgbClr val="009999"/>
                  </a:gs>
                </a:gsLst>
                <a:lin ang="5400000" scaled="0"/>
              </a:gradFill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121898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-7144" y="-2381"/>
              <a:ext cx="238919" cy="2976561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3919538 h 3919538"/>
                <a:gd name="connsiteX1" fmla="*/ 373856 w 612775"/>
                <a:gd name="connsiteY1" fmla="*/ 3344891 h 3919538"/>
                <a:gd name="connsiteX2" fmla="*/ 612775 w 612775"/>
                <a:gd name="connsiteY2" fmla="*/ 2984500 h 3919538"/>
                <a:gd name="connsiteX3" fmla="*/ 612775 w 612775"/>
                <a:gd name="connsiteY3" fmla="*/ 0 h 3919538"/>
                <a:gd name="connsiteX0" fmla="*/ 0 w 238919"/>
                <a:gd name="connsiteY0" fmla="*/ 3344891 h 3344891"/>
                <a:gd name="connsiteX1" fmla="*/ 238919 w 238919"/>
                <a:gd name="connsiteY1" fmla="*/ 2984500 h 3344891"/>
                <a:gd name="connsiteX2" fmla="*/ 238919 w 238919"/>
                <a:gd name="connsiteY2" fmla="*/ 0 h 3344891"/>
                <a:gd name="connsiteX0" fmla="*/ 0 w 238919"/>
                <a:gd name="connsiteY0" fmla="*/ 3344891 h 3344891"/>
                <a:gd name="connsiteX1" fmla="*/ 238919 w 238919"/>
                <a:gd name="connsiteY1" fmla="*/ 2984500 h 3344891"/>
                <a:gd name="connsiteX2" fmla="*/ 238125 w 238919"/>
                <a:gd name="connsiteY2" fmla="*/ 368330 h 3344891"/>
                <a:gd name="connsiteX3" fmla="*/ 238919 w 238919"/>
                <a:gd name="connsiteY3" fmla="*/ 0 h 3344891"/>
                <a:gd name="connsiteX0" fmla="*/ 0 w 238919"/>
                <a:gd name="connsiteY0" fmla="*/ 2976561 h 2976561"/>
                <a:gd name="connsiteX1" fmla="*/ 238919 w 238919"/>
                <a:gd name="connsiteY1" fmla="*/ 2616170 h 2976561"/>
                <a:gd name="connsiteX2" fmla="*/ 238125 w 238919"/>
                <a:gd name="connsiteY2" fmla="*/ 0 h 2976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8919" h="2976561">
                  <a:moveTo>
                    <a:pt x="0" y="2976561"/>
                  </a:moveTo>
                  <a:lnTo>
                    <a:pt x="238919" y="2616170"/>
                  </a:lnTo>
                  <a:cubicBezTo>
                    <a:pt x="238654" y="1744113"/>
                    <a:pt x="238390" y="872057"/>
                    <a:pt x="238125" y="0"/>
                  </a:cubicBezTo>
                </a:path>
              </a:pathLst>
            </a:custGeom>
            <a:noFill/>
            <a:ln w="25400" cap="flat" cmpd="sng" algn="ctr">
              <a:gradFill>
                <a:gsLst>
                  <a:gs pos="0">
                    <a:srgbClr val="009999">
                      <a:lumMod val="50000"/>
                    </a:srgbClr>
                  </a:gs>
                  <a:gs pos="100000">
                    <a:srgbClr val="009999">
                      <a:lumMod val="75000"/>
                    </a:srgbClr>
                  </a:gs>
                </a:gsLst>
                <a:lin ang="5400000" scaled="0"/>
              </a:gradFill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121898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8" name="diagonals"/>
          <p:cNvGrpSpPr/>
          <p:nvPr userDrawn="1"/>
        </p:nvGrpSpPr>
        <p:grpSpPr>
          <a:xfrm>
            <a:off x="7580495" y="4191000"/>
            <a:ext cx="4686117" cy="2731407"/>
            <a:chOff x="5638800" y="3108960"/>
            <a:chExt cx="3515503" cy="2048555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5638800" y="3108960"/>
              <a:ext cx="3515503" cy="2037116"/>
            </a:xfrm>
            <a:prstGeom prst="line">
              <a:avLst/>
            </a:prstGeom>
            <a:noFill/>
            <a:ln w="38100" cap="flat" cmpd="sng" algn="ctr">
              <a:gradFill>
                <a:gsLst>
                  <a:gs pos="50000">
                    <a:srgbClr val="009999">
                      <a:lumMod val="75000"/>
                    </a:srgbClr>
                  </a:gs>
                  <a:gs pos="0">
                    <a:srgbClr val="009999"/>
                  </a:gs>
                  <a:gs pos="100000">
                    <a:srgbClr val="009999"/>
                  </a:gs>
                </a:gsLst>
                <a:lin ang="5400000" scaled="0"/>
              </a:gradFill>
              <a:miter lim="800000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>
            <a:xfrm flipV="1">
              <a:off x="6004643" y="3333750"/>
              <a:ext cx="3149660" cy="1823765"/>
            </a:xfrm>
            <a:prstGeom prst="line">
              <a:avLst/>
            </a:prstGeom>
            <a:noFill/>
            <a:ln w="28575" cap="flat" cmpd="sng" algn="ctr">
              <a:gradFill>
                <a:gsLst>
                  <a:gs pos="0">
                    <a:srgbClr val="009999">
                      <a:lumMod val="75000"/>
                    </a:srgbClr>
                  </a:gs>
                  <a:gs pos="50000">
                    <a:srgbClr val="009999">
                      <a:lumMod val="75000"/>
                    </a:srgbClr>
                  </a:gs>
                  <a:gs pos="100000">
                    <a:srgbClr val="009999"/>
                  </a:gs>
                </a:gsLst>
                <a:lin ang="5400000" scaled="0"/>
              </a:gradFill>
              <a:miter lim="800000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>
            <a:xfrm flipV="1">
              <a:off x="6388342" y="3549891"/>
              <a:ext cx="2765961" cy="1600149"/>
            </a:xfrm>
            <a:prstGeom prst="line">
              <a:avLst/>
            </a:prstGeom>
            <a:noFill/>
            <a:ln w="25400" cap="flat" cmpd="sng" algn="ctr">
              <a:gradFill>
                <a:gsLst>
                  <a:gs pos="0">
                    <a:srgbClr val="009999">
                      <a:lumMod val="50000"/>
                    </a:srgbClr>
                  </a:gs>
                  <a:gs pos="100000">
                    <a:srgbClr val="009999">
                      <a:lumMod val="75000"/>
                    </a:srgbClr>
                  </a:gs>
                </a:gsLst>
                <a:lin ang="5400000" scaled="0"/>
              </a:gradFill>
              <a:miter lim="800000"/>
            </a:ln>
            <a:effectLst/>
          </p:spPr>
        </p:cxnSp>
      </p:grpSp>
      <p:grpSp>
        <p:nvGrpSpPr>
          <p:cNvPr id="32" name="bottom lines"/>
          <p:cNvGrpSpPr/>
          <p:nvPr userDrawn="1"/>
        </p:nvGrpSpPr>
        <p:grpSpPr>
          <a:xfrm>
            <a:off x="-77788" y="6190193"/>
            <a:ext cx="5498726" cy="820207"/>
            <a:chOff x="-6689" y="4553748"/>
            <a:chExt cx="4125119" cy="615155"/>
          </a:xfrm>
        </p:grpSpPr>
        <p:sp>
          <p:nvSpPr>
            <p:cNvPr id="33" name="Freeform 32"/>
            <p:cNvSpPr/>
            <p:nvPr/>
          </p:nvSpPr>
          <p:spPr>
            <a:xfrm rot="16200000">
              <a:off x="1754302" y="2802395"/>
              <a:ext cx="612775" cy="4115481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4115481 h 4115481"/>
                <a:gd name="connsiteX1" fmla="*/ 612775 w 612775"/>
                <a:gd name="connsiteY1" fmla="*/ 3180443 h 4115481"/>
                <a:gd name="connsiteX2" fmla="*/ 612775 w 612775"/>
                <a:gd name="connsiteY2" fmla="*/ 0 h 41154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2775" h="4115481">
                  <a:moveTo>
                    <a:pt x="0" y="4115481"/>
                  </a:moveTo>
                  <a:lnTo>
                    <a:pt x="612775" y="3180443"/>
                  </a:lnTo>
                  <a:lnTo>
                    <a:pt x="612775" y="0"/>
                  </a:lnTo>
                </a:path>
              </a:pathLst>
            </a:custGeom>
            <a:noFill/>
            <a:ln w="38100" cap="flat" cmpd="sng" algn="ctr">
              <a:gradFill>
                <a:gsLst>
                  <a:gs pos="50000">
                    <a:srgbClr val="009999">
                      <a:lumMod val="75000"/>
                    </a:srgbClr>
                  </a:gs>
                  <a:gs pos="0">
                    <a:srgbClr val="009999"/>
                  </a:gs>
                  <a:gs pos="100000">
                    <a:srgbClr val="009999"/>
                  </a:gs>
                </a:gsLst>
                <a:lin ang="5400000" scaled="0"/>
              </a:gradFill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121898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 rot="16200000">
              <a:off x="1604659" y="3152814"/>
              <a:ext cx="410751" cy="3621427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3919538 h 3919538"/>
                <a:gd name="connsiteX1" fmla="*/ 202024 w 612775"/>
                <a:gd name="connsiteY1" fmla="*/ 3607676 h 3919538"/>
                <a:gd name="connsiteX2" fmla="*/ 612775 w 612775"/>
                <a:gd name="connsiteY2" fmla="*/ 2984500 h 3919538"/>
                <a:gd name="connsiteX3" fmla="*/ 612775 w 612775"/>
                <a:gd name="connsiteY3" fmla="*/ 0 h 3919538"/>
                <a:gd name="connsiteX0" fmla="*/ 0 w 410751"/>
                <a:gd name="connsiteY0" fmla="*/ 3607676 h 3607676"/>
                <a:gd name="connsiteX1" fmla="*/ 410751 w 410751"/>
                <a:gd name="connsiteY1" fmla="*/ 2984500 h 3607676"/>
                <a:gd name="connsiteX2" fmla="*/ 410751 w 410751"/>
                <a:gd name="connsiteY2" fmla="*/ 0 h 3607676"/>
                <a:gd name="connsiteX0" fmla="*/ 0 w 410751"/>
                <a:gd name="connsiteY0" fmla="*/ 3607676 h 3607676"/>
                <a:gd name="connsiteX1" fmla="*/ 410751 w 410751"/>
                <a:gd name="connsiteY1" fmla="*/ 2984500 h 3607676"/>
                <a:gd name="connsiteX2" fmla="*/ 409575 w 410751"/>
                <a:gd name="connsiteY2" fmla="*/ 185820 h 3607676"/>
                <a:gd name="connsiteX3" fmla="*/ 410751 w 410751"/>
                <a:gd name="connsiteY3" fmla="*/ 0 h 3607676"/>
                <a:gd name="connsiteX0" fmla="*/ 0 w 410751"/>
                <a:gd name="connsiteY0" fmla="*/ 3421856 h 3421856"/>
                <a:gd name="connsiteX1" fmla="*/ 410751 w 410751"/>
                <a:gd name="connsiteY1" fmla="*/ 2798680 h 3421856"/>
                <a:gd name="connsiteX2" fmla="*/ 409575 w 410751"/>
                <a:gd name="connsiteY2" fmla="*/ 0 h 3421856"/>
                <a:gd name="connsiteX0" fmla="*/ 0 w 410751"/>
                <a:gd name="connsiteY0" fmla="*/ 3614170 h 3614170"/>
                <a:gd name="connsiteX1" fmla="*/ 410751 w 410751"/>
                <a:gd name="connsiteY1" fmla="*/ 2990994 h 3614170"/>
                <a:gd name="connsiteX2" fmla="*/ 405947 w 410751"/>
                <a:gd name="connsiteY2" fmla="*/ 0 h 3614170"/>
                <a:gd name="connsiteX0" fmla="*/ 0 w 410751"/>
                <a:gd name="connsiteY0" fmla="*/ 3621427 h 3621427"/>
                <a:gd name="connsiteX1" fmla="*/ 410751 w 410751"/>
                <a:gd name="connsiteY1" fmla="*/ 2998251 h 3621427"/>
                <a:gd name="connsiteX2" fmla="*/ 405947 w 410751"/>
                <a:gd name="connsiteY2" fmla="*/ 0 h 3621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751" h="3621427">
                  <a:moveTo>
                    <a:pt x="0" y="3621427"/>
                  </a:moveTo>
                  <a:lnTo>
                    <a:pt x="410751" y="2998251"/>
                  </a:lnTo>
                  <a:cubicBezTo>
                    <a:pt x="410359" y="2065358"/>
                    <a:pt x="406339" y="932893"/>
                    <a:pt x="405947" y="0"/>
                  </a:cubicBezTo>
                </a:path>
              </a:pathLst>
            </a:custGeom>
            <a:noFill/>
            <a:ln w="28575" cap="flat" cmpd="sng" algn="ctr">
              <a:gradFill>
                <a:gsLst>
                  <a:gs pos="0">
                    <a:srgbClr val="009999">
                      <a:lumMod val="75000"/>
                    </a:srgbClr>
                  </a:gs>
                  <a:gs pos="50000">
                    <a:srgbClr val="009999">
                      <a:lumMod val="75000"/>
                    </a:srgbClr>
                  </a:gs>
                  <a:gs pos="100000">
                    <a:srgbClr val="009999"/>
                  </a:gs>
                </a:gsLst>
                <a:lin ang="5400000" scaled="0"/>
              </a:gradFill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121898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 rot="16200000">
              <a:off x="1462308" y="3453376"/>
              <a:ext cx="241768" cy="3179761"/>
            </a:xfrm>
            <a:custGeom>
              <a:avLst/>
              <a:gdLst>
                <a:gd name="connsiteX0" fmla="*/ 0 w 603250"/>
                <a:gd name="connsiteY0" fmla="*/ 3905250 h 3905250"/>
                <a:gd name="connsiteX1" fmla="*/ 603250 w 603250"/>
                <a:gd name="connsiteY1" fmla="*/ 2984500 h 3905250"/>
                <a:gd name="connsiteX2" fmla="*/ 603250 w 603250"/>
                <a:gd name="connsiteY2" fmla="*/ 0 h 3905250"/>
                <a:gd name="connsiteX0" fmla="*/ 0 w 612775"/>
                <a:gd name="connsiteY0" fmla="*/ 3919538 h 3919538"/>
                <a:gd name="connsiteX1" fmla="*/ 612775 w 612775"/>
                <a:gd name="connsiteY1" fmla="*/ 2984500 h 3919538"/>
                <a:gd name="connsiteX2" fmla="*/ 612775 w 612775"/>
                <a:gd name="connsiteY2" fmla="*/ 0 h 3919538"/>
                <a:gd name="connsiteX0" fmla="*/ 0 w 612775"/>
                <a:gd name="connsiteY0" fmla="*/ 3919538 h 3919538"/>
                <a:gd name="connsiteX1" fmla="*/ 373856 w 612775"/>
                <a:gd name="connsiteY1" fmla="*/ 3344891 h 3919538"/>
                <a:gd name="connsiteX2" fmla="*/ 612775 w 612775"/>
                <a:gd name="connsiteY2" fmla="*/ 2984500 h 3919538"/>
                <a:gd name="connsiteX3" fmla="*/ 612775 w 612775"/>
                <a:gd name="connsiteY3" fmla="*/ 0 h 3919538"/>
                <a:gd name="connsiteX0" fmla="*/ 0 w 238919"/>
                <a:gd name="connsiteY0" fmla="*/ 3344891 h 3344891"/>
                <a:gd name="connsiteX1" fmla="*/ 238919 w 238919"/>
                <a:gd name="connsiteY1" fmla="*/ 2984500 h 3344891"/>
                <a:gd name="connsiteX2" fmla="*/ 238919 w 238919"/>
                <a:gd name="connsiteY2" fmla="*/ 0 h 3344891"/>
                <a:gd name="connsiteX0" fmla="*/ 0 w 238919"/>
                <a:gd name="connsiteY0" fmla="*/ 3344891 h 3344891"/>
                <a:gd name="connsiteX1" fmla="*/ 238919 w 238919"/>
                <a:gd name="connsiteY1" fmla="*/ 2984500 h 3344891"/>
                <a:gd name="connsiteX2" fmla="*/ 238125 w 238919"/>
                <a:gd name="connsiteY2" fmla="*/ 368330 h 3344891"/>
                <a:gd name="connsiteX3" fmla="*/ 238919 w 238919"/>
                <a:gd name="connsiteY3" fmla="*/ 0 h 3344891"/>
                <a:gd name="connsiteX0" fmla="*/ 0 w 238919"/>
                <a:gd name="connsiteY0" fmla="*/ 2976561 h 2976561"/>
                <a:gd name="connsiteX1" fmla="*/ 238919 w 238919"/>
                <a:gd name="connsiteY1" fmla="*/ 2616170 h 2976561"/>
                <a:gd name="connsiteX2" fmla="*/ 238125 w 238919"/>
                <a:gd name="connsiteY2" fmla="*/ 0 h 2976561"/>
                <a:gd name="connsiteX0" fmla="*/ 0 w 241768"/>
                <a:gd name="connsiteY0" fmla="*/ 3179761 h 3179761"/>
                <a:gd name="connsiteX1" fmla="*/ 238919 w 241768"/>
                <a:gd name="connsiteY1" fmla="*/ 2819370 h 3179761"/>
                <a:gd name="connsiteX2" fmla="*/ 241754 w 241768"/>
                <a:gd name="connsiteY2" fmla="*/ 0 h 3179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1768" h="3179761">
                  <a:moveTo>
                    <a:pt x="0" y="3179761"/>
                  </a:moveTo>
                  <a:lnTo>
                    <a:pt x="238919" y="2819370"/>
                  </a:lnTo>
                  <a:cubicBezTo>
                    <a:pt x="238654" y="1947313"/>
                    <a:pt x="242019" y="872057"/>
                    <a:pt x="241754" y="0"/>
                  </a:cubicBezTo>
                </a:path>
              </a:pathLst>
            </a:custGeom>
            <a:noFill/>
            <a:ln w="25400" cap="flat" cmpd="sng" algn="ctr">
              <a:gradFill>
                <a:gsLst>
                  <a:gs pos="0">
                    <a:srgbClr val="009999">
                      <a:lumMod val="50000"/>
                    </a:srgbClr>
                  </a:gs>
                  <a:gs pos="100000">
                    <a:srgbClr val="009999">
                      <a:lumMod val="75000"/>
                    </a:srgbClr>
                  </a:gs>
                </a:gsLst>
                <a:lin ang="5400000" scaled="0"/>
              </a:gradFill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121898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6" name="Right Triangle 35"/>
          <p:cNvSpPr/>
          <p:nvPr userDrawn="1"/>
        </p:nvSpPr>
        <p:spPr>
          <a:xfrm rot="16200000">
            <a:off x="9237914" y="3997609"/>
            <a:ext cx="2225142" cy="3787741"/>
          </a:xfrm>
          <a:prstGeom prst="rtTriangle">
            <a:avLst/>
          </a:prstGeom>
          <a:solidFill>
            <a:sysClr val="windowText" lastClr="000000">
              <a:lumMod val="75000"/>
              <a:lumOff val="25000"/>
            </a:sysClr>
          </a:solidFill>
          <a:ln w="25400" cap="flat" cmpd="sng" algn="ctr">
            <a:noFill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898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8513" y="5334000"/>
            <a:ext cx="2479099" cy="1495863"/>
          </a:xfrm>
          <a:prstGeom prst="rect">
            <a:avLst/>
          </a:prstGeom>
        </p:spPr>
      </p:pic>
      <p:sp>
        <p:nvSpPr>
          <p:cNvPr id="16" name="TextBox 15"/>
          <p:cNvSpPr txBox="1"/>
          <p:nvPr userDrawn="1"/>
        </p:nvSpPr>
        <p:spPr>
          <a:xfrm>
            <a:off x="836612" y="6385672"/>
            <a:ext cx="1981200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none" lIns="91401" tIns="91401" rIns="91401" bIns="91401" rtlCol="0" anchor="t" anchorCtr="0">
            <a:noAutofit/>
          </a:bodyPr>
          <a:lstStyle/>
          <a:p>
            <a:r>
              <a:rPr lang="fa-IR" sz="1200" b="1" dirty="0" smtClean="0">
                <a:solidFill>
                  <a:srgbClr val="409898"/>
                </a:solidFill>
                <a:latin typeface="Montserrat"/>
                <a:ea typeface="Montserrat"/>
                <a:cs typeface="B Nazanin" panose="00000400000000000000" pitchFamily="2" charset="-78"/>
                <a:sym typeface="Montserrat"/>
              </a:rPr>
              <a:t>علیرضا اخوان پور</a:t>
            </a:r>
            <a:endParaRPr lang="en-US" sz="1200" b="1" dirty="0">
              <a:solidFill>
                <a:srgbClr val="409898"/>
              </a:solidFill>
              <a:latin typeface="Montserrat"/>
              <a:ea typeface="Montserrat"/>
              <a:cs typeface="B Nazanin" panose="00000400000000000000" pitchFamily="2" charset="-78"/>
              <a:sym typeface="Montserrat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-373817" y="6164105"/>
            <a:ext cx="4168798" cy="271838"/>
          </a:xfrm>
          <a:prstGeom prst="rect">
            <a:avLst/>
          </a:prstGeom>
          <a:noFill/>
          <a:ln>
            <a:noFill/>
          </a:ln>
        </p:spPr>
        <p:txBody>
          <a:bodyPr spcFirstLastPara="1" wrap="none" lIns="91401" tIns="91401" rIns="91401" bIns="91401" rtlCol="0" anchor="t" anchorCtr="0">
            <a:noAutofit/>
          </a:bodyPr>
          <a:lstStyle/>
          <a:p>
            <a:pPr algn="r" rtl="1"/>
            <a:r>
              <a:rPr lang="fa-IR" sz="1200" b="1" dirty="0" smtClean="0">
                <a:solidFill>
                  <a:srgbClr val="409898"/>
                </a:solidFill>
                <a:latin typeface="Montserrat"/>
                <a:ea typeface="Montserrat"/>
                <a:cs typeface="B Nazanin" panose="00000400000000000000" pitchFamily="2" charset="-78"/>
                <a:sym typeface="Montserrat"/>
              </a:rPr>
              <a:t>شبکه‌های کانولوشنالی، انتقال یادگیری،</a:t>
            </a:r>
            <a:r>
              <a:rPr lang="fa-IR" sz="1200" b="1" baseline="0" dirty="0" smtClean="0">
                <a:solidFill>
                  <a:srgbClr val="409898"/>
                </a:solidFill>
                <a:latin typeface="Montserrat"/>
                <a:ea typeface="Montserrat"/>
                <a:cs typeface="B Nazanin" panose="00000400000000000000" pitchFamily="2" charset="-78"/>
                <a:sym typeface="Montserrat"/>
              </a:rPr>
              <a:t> </a:t>
            </a:r>
            <a:r>
              <a:rPr lang="en-US" sz="1200" b="1" baseline="0" dirty="0" smtClean="0">
                <a:solidFill>
                  <a:srgbClr val="409898"/>
                </a:solidFill>
                <a:latin typeface="Montserrat"/>
                <a:ea typeface="Montserrat"/>
                <a:cs typeface="B Nazanin" panose="00000400000000000000" pitchFamily="2" charset="-78"/>
                <a:sym typeface="Montserrat"/>
              </a:rPr>
              <a:t>Data augmentation</a:t>
            </a:r>
            <a:endParaRPr lang="en-US" sz="1200" b="1" dirty="0">
              <a:solidFill>
                <a:srgbClr val="409898"/>
              </a:solidFill>
              <a:latin typeface="Montserrat"/>
              <a:ea typeface="Montserrat"/>
              <a:cs typeface="B Nazanin" panose="00000400000000000000" pitchFamily="2" charset="-78"/>
              <a:sym typeface="Montserra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0.png"/><Relationship Id="rId7" Type="http://schemas.openxmlformats.org/officeDocument/2006/relationships/image" Target="../media/image9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0.png"/><Relationship Id="rId11" Type="http://schemas.openxmlformats.org/officeDocument/2006/relationships/image" Target="../media/image18.tiff"/><Relationship Id="rId5" Type="http://schemas.openxmlformats.org/officeDocument/2006/relationships/image" Target="../media/image710.png"/><Relationship Id="rId10" Type="http://schemas.openxmlformats.org/officeDocument/2006/relationships/image" Target="../media/image17.tiff"/><Relationship Id="rId4" Type="http://schemas.openxmlformats.org/officeDocument/2006/relationships/image" Target="../media/image60.png"/><Relationship Id="rId9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tiff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png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NULL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00.png"/><Relationship Id="rId7" Type="http://schemas.openxmlformats.org/officeDocument/2006/relationships/image" Target="../media/image140.png"/><Relationship Id="rId12" Type="http://schemas.openxmlformats.org/officeDocument/2006/relationships/image" Target="../media/image63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11" Type="http://schemas.openxmlformats.org/officeDocument/2006/relationships/image" Target="../media/image18.png"/><Relationship Id="rId5" Type="http://schemas.openxmlformats.org/officeDocument/2006/relationships/image" Target="../media/image120.png"/><Relationship Id="rId10" Type="http://schemas.openxmlformats.org/officeDocument/2006/relationships/image" Target="../media/image17.png"/><Relationship Id="rId4" Type="http://schemas.openxmlformats.org/officeDocument/2006/relationships/image" Target="../media/image110.png"/><Relationship Id="rId9" Type="http://schemas.openxmlformats.org/officeDocument/2006/relationships/image" Target="../media/image160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13" Type="http://schemas.openxmlformats.org/officeDocument/2006/relationships/image" Target="../media/image301.png"/><Relationship Id="rId3" Type="http://schemas.openxmlformats.org/officeDocument/2006/relationships/image" Target="../media/image200.png"/><Relationship Id="rId7" Type="http://schemas.openxmlformats.org/officeDocument/2006/relationships/image" Target="../media/image240.png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" Type="http://schemas.openxmlformats.org/officeDocument/2006/relationships/image" Target="../media/image99.png"/><Relationship Id="rId16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11" Type="http://schemas.openxmlformats.org/officeDocument/2006/relationships/image" Target="../media/image280.png"/><Relationship Id="rId5" Type="http://schemas.openxmlformats.org/officeDocument/2006/relationships/image" Target="../media/image220.png"/><Relationship Id="rId15" Type="http://schemas.openxmlformats.org/officeDocument/2006/relationships/image" Target="../media/image320.png"/><Relationship Id="rId10" Type="http://schemas.openxmlformats.org/officeDocument/2006/relationships/image" Target="../media/image270.png"/><Relationship Id="rId4" Type="http://schemas.openxmlformats.org/officeDocument/2006/relationships/image" Target="../media/image210.png"/><Relationship Id="rId9" Type="http://schemas.openxmlformats.org/officeDocument/2006/relationships/image" Target="../media/image26.png"/><Relationship Id="rId14" Type="http://schemas.openxmlformats.org/officeDocument/2006/relationships/image" Target="../media/image31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12.jp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410.png"/><Relationship Id="rId18" Type="http://schemas.openxmlformats.org/officeDocument/2006/relationships/image" Target="../media/image460.png"/><Relationship Id="rId3" Type="http://schemas.openxmlformats.org/officeDocument/2006/relationships/image" Target="../media/image371.png"/><Relationship Id="rId7" Type="http://schemas.openxmlformats.org/officeDocument/2006/relationships/image" Target="../media/image350.png"/><Relationship Id="rId12" Type="http://schemas.openxmlformats.org/officeDocument/2006/relationships/image" Target="../media/image400.png"/><Relationship Id="rId17" Type="http://schemas.openxmlformats.org/officeDocument/2006/relationships/image" Target="../media/image450.png"/><Relationship Id="rId2" Type="http://schemas.openxmlformats.org/officeDocument/2006/relationships/image" Target="../media/image300.png"/><Relationship Id="rId16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png"/><Relationship Id="rId11" Type="http://schemas.openxmlformats.org/officeDocument/2006/relationships/image" Target="../media/image390.png"/><Relationship Id="rId5" Type="http://schemas.openxmlformats.org/officeDocument/2006/relationships/image" Target="../media/image330.png"/><Relationship Id="rId15" Type="http://schemas.openxmlformats.org/officeDocument/2006/relationships/image" Target="../media/image430.png"/><Relationship Id="rId10" Type="http://schemas.openxmlformats.org/officeDocument/2006/relationships/image" Target="../media/image380.png"/><Relationship Id="rId19" Type="http://schemas.openxmlformats.org/officeDocument/2006/relationships/image" Target="../media/image470.png"/><Relationship Id="rId4" Type="http://schemas.openxmlformats.org/officeDocument/2006/relationships/image" Target="../media/image381.png"/><Relationship Id="rId9" Type="http://schemas.openxmlformats.org/officeDocument/2006/relationships/image" Target="../media/image370.png"/><Relationship Id="rId14" Type="http://schemas.openxmlformats.org/officeDocument/2006/relationships/image" Target="../media/image420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class.vision/winter-96-97-syllabus/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5" Type="http://schemas.openxmlformats.org/officeDocument/2006/relationships/image" Target="../media/image8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Relationship Id="rId14" Type="http://schemas.openxmlformats.org/officeDocument/2006/relationships/image" Target="../media/image9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pyimagesearch.com/deep-learning-computer-vision-python-book/" TargetMode="External"/><Relationship Id="rId3" Type="http://schemas.openxmlformats.org/officeDocument/2006/relationships/hyperlink" Target="https://www.coursera.org/specializations/deep-learning" TargetMode="External"/><Relationship Id="rId7" Type="http://schemas.openxmlformats.org/officeDocument/2006/relationships/hyperlink" Target="https://www.slideshare.net/Alirezaakhavanpour/presentation10-68048331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blog.class.vision/winter-96-97-syllabus/" TargetMode="External"/><Relationship Id="rId5" Type="http://schemas.openxmlformats.org/officeDocument/2006/relationships/hyperlink" Target="https://towardsdatascience.com/intuitively-understanding-convolutions-for-deep-learning-1f6f42faee1" TargetMode="External"/><Relationship Id="rId10" Type="http://schemas.openxmlformats.org/officeDocument/2006/relationships/hyperlink" Target="https://www.amazon.com/Deep-Learning-Python-Francois-Chollet/dp/1617294438" TargetMode="External"/><Relationship Id="rId4" Type="http://schemas.openxmlformats.org/officeDocument/2006/relationships/hyperlink" Target="http://cs231n.stanford.edu/" TargetMode="External"/><Relationship Id="rId9" Type="http://schemas.openxmlformats.org/officeDocument/2006/relationships/hyperlink" Target="https://www.datacamp.com/courses/machine-learning-with-tree-based-models-in-python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2286000" y="947058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Convolutional </a:t>
            </a:r>
            <a:r>
              <a:rPr lang="en-US" dirty="0"/>
              <a:t>Neural Networks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  <p:extLst/>
          </p:nvPr>
        </p:nvSpPr>
        <p:spPr>
          <a:xfrm>
            <a:off x="2742063" y="3899847"/>
            <a:ext cx="6707875" cy="579556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 err="1"/>
              <a:t>Alireza</a:t>
            </a:r>
            <a:r>
              <a:rPr lang="en-US" dirty="0"/>
              <a:t> </a:t>
            </a:r>
            <a:r>
              <a:rPr lang="en-US" dirty="0" err="1"/>
              <a:t>Akhavan</a:t>
            </a:r>
            <a:r>
              <a:rPr lang="en-US" dirty="0"/>
              <a:t> Pou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32800" y="6416676"/>
            <a:ext cx="1337997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F7DC490-98B8-074B-BB30-37775A2447EF}" type="slidenum">
              <a:rPr lang="en-US">
                <a:solidFill>
                  <a:prstClr val="white"/>
                </a:solidFill>
                <a:latin typeface="Calibri"/>
              </a:rPr>
              <a:pPr>
                <a:defRPr/>
              </a:pPr>
              <a:t>1</a:t>
            </a:fld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5814" y="4525646"/>
            <a:ext cx="8701080" cy="8147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041" y="1979301"/>
            <a:ext cx="3657917" cy="107908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771790" y="5509197"/>
            <a:ext cx="2648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ursday, August 16, 2018</a:t>
            </a:r>
          </a:p>
        </p:txBody>
      </p:sp>
    </p:spTree>
    <p:extLst>
      <p:ext uri="{BB962C8B-B14F-4D97-AF65-F5344CB8AC3E}">
        <p14:creationId xmlns:p14="http://schemas.microsoft.com/office/powerpoint/2010/main" val="24037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196362" y="1411482"/>
            <a:ext cx="1174616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29663" y="1149872"/>
            <a:ext cx="1782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entury Schoolbook" charset="0"/>
                <a:ea typeface="Century Schoolbook" charset="0"/>
                <a:cs typeface="Century Schoolbook" charset="0"/>
              </a:rPr>
              <a:t>Cat? (0/1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62490" y="3067399"/>
            <a:ext cx="4892587" cy="1941448"/>
            <a:chOff x="6171527" y="4133325"/>
            <a:chExt cx="4892587" cy="19414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6174992" y="4133325"/>
                  <a:ext cx="487698" cy="51881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4992" y="4133325"/>
                  <a:ext cx="487698" cy="51881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" name="Group 8"/>
            <p:cNvGrpSpPr/>
            <p:nvPr/>
          </p:nvGrpSpPr>
          <p:grpSpPr>
            <a:xfrm>
              <a:off x="6171527" y="4259785"/>
              <a:ext cx="4892587" cy="1814988"/>
              <a:chOff x="6171527" y="4259785"/>
              <a:chExt cx="4892587" cy="181498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6174992" y="4575745"/>
                    <a:ext cx="497187" cy="51881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3200" dirty="0"/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4992" y="4575745"/>
                    <a:ext cx="497187" cy="51881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6171527" y="5582330"/>
                    <a:ext cx="523156" cy="49244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𝑛</m:t>
                              </m:r>
                            </m:sub>
                          </m:sSub>
                        </m:oMath>
                      </m:oMathPara>
                    </a14:m>
                    <a:endParaRPr lang="en-US" sz="3200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1527" y="5582330"/>
                    <a:ext cx="523156" cy="492443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" name="Straight Arrow Connector 11"/>
              <p:cNvCxnSpPr>
                <a:stCxn id="8" idx="3"/>
                <a:endCxn id="15" idx="2"/>
              </p:cNvCxnSpPr>
              <p:nvPr/>
            </p:nvCxnSpPr>
            <p:spPr>
              <a:xfrm>
                <a:off x="6662690" y="4392734"/>
                <a:ext cx="981659" cy="1336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>
                <a:stCxn id="10" idx="3"/>
                <a:endCxn id="17" idx="2"/>
              </p:cNvCxnSpPr>
              <p:nvPr/>
            </p:nvCxnSpPr>
            <p:spPr>
              <a:xfrm>
                <a:off x="6672179" y="4835154"/>
                <a:ext cx="96467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endCxn id="18" idx="2"/>
              </p:cNvCxnSpPr>
              <p:nvPr/>
            </p:nvCxnSpPr>
            <p:spPr>
              <a:xfrm>
                <a:off x="6661160" y="5821869"/>
                <a:ext cx="981659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/>
              <p:cNvSpPr/>
              <p:nvPr/>
            </p:nvSpPr>
            <p:spPr>
              <a:xfrm>
                <a:off x="7644349" y="4261593"/>
                <a:ext cx="274320" cy="28901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10550255" y="5075701"/>
                    <a:ext cx="513859" cy="61609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550255" y="5075701"/>
                    <a:ext cx="513859" cy="616095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" name="Oval 16"/>
              <p:cNvSpPr/>
              <p:nvPr/>
            </p:nvSpPr>
            <p:spPr>
              <a:xfrm>
                <a:off x="7636857" y="4690648"/>
                <a:ext cx="274320" cy="28901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7642819" y="5677364"/>
                <a:ext cx="274320" cy="28901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8468840" y="4259785"/>
                <a:ext cx="274320" cy="28901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9531823" y="5239243"/>
                <a:ext cx="274320" cy="28901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Arrow Connector 20"/>
              <p:cNvCxnSpPr>
                <a:stCxn id="15" idx="6"/>
                <a:endCxn id="19" idx="2"/>
              </p:cNvCxnSpPr>
              <p:nvPr/>
            </p:nvCxnSpPr>
            <p:spPr>
              <a:xfrm flipV="1">
                <a:off x="7918669" y="4404291"/>
                <a:ext cx="550171" cy="180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endCxn id="17" idx="2"/>
              </p:cNvCxnSpPr>
              <p:nvPr/>
            </p:nvCxnSpPr>
            <p:spPr>
              <a:xfrm flipV="1">
                <a:off x="6646174" y="4835154"/>
                <a:ext cx="990683" cy="100008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>
                <a:endCxn id="15" idx="2"/>
              </p:cNvCxnSpPr>
              <p:nvPr/>
            </p:nvCxnSpPr>
            <p:spPr>
              <a:xfrm flipV="1">
                <a:off x="6653668" y="4406099"/>
                <a:ext cx="990681" cy="14157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>
                <a:stCxn id="8" idx="3"/>
                <a:endCxn id="17" idx="2"/>
              </p:cNvCxnSpPr>
              <p:nvPr/>
            </p:nvCxnSpPr>
            <p:spPr>
              <a:xfrm>
                <a:off x="6662690" y="4392734"/>
                <a:ext cx="974167" cy="44242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>
                <a:stCxn id="8" idx="3"/>
                <a:endCxn id="18" idx="2"/>
              </p:cNvCxnSpPr>
              <p:nvPr/>
            </p:nvCxnSpPr>
            <p:spPr>
              <a:xfrm>
                <a:off x="6662690" y="4392734"/>
                <a:ext cx="980129" cy="142913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stCxn id="10" idx="3"/>
                <a:endCxn id="18" idx="2"/>
              </p:cNvCxnSpPr>
              <p:nvPr/>
            </p:nvCxnSpPr>
            <p:spPr>
              <a:xfrm>
                <a:off x="6672179" y="4835154"/>
                <a:ext cx="970640" cy="98671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7588151" y="5195695"/>
                    <a:ext cx="30970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⋮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1" name="TextBox 1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88151" y="5195695"/>
                    <a:ext cx="309700" cy="369332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6277114" y="5191282"/>
                    <a:ext cx="30970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⋮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2" name="TextBox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77114" y="5191282"/>
                    <a:ext cx="309700" cy="36933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" name="Oval 28"/>
              <p:cNvSpPr/>
              <p:nvPr/>
            </p:nvSpPr>
            <p:spPr>
              <a:xfrm>
                <a:off x="8453854" y="4690648"/>
                <a:ext cx="274320" cy="28901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Arrow Connector 29"/>
              <p:cNvCxnSpPr>
                <a:stCxn id="15" idx="6"/>
                <a:endCxn id="29" idx="2"/>
              </p:cNvCxnSpPr>
              <p:nvPr/>
            </p:nvCxnSpPr>
            <p:spPr>
              <a:xfrm>
                <a:off x="7918669" y="4406099"/>
                <a:ext cx="535185" cy="42905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>
                <a:stCxn id="17" idx="6"/>
                <a:endCxn id="19" idx="2"/>
              </p:cNvCxnSpPr>
              <p:nvPr/>
            </p:nvCxnSpPr>
            <p:spPr>
              <a:xfrm flipV="1">
                <a:off x="7911177" y="4404291"/>
                <a:ext cx="557663" cy="4308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>
                <a:stCxn id="17" idx="6"/>
                <a:endCxn id="29" idx="2"/>
              </p:cNvCxnSpPr>
              <p:nvPr/>
            </p:nvCxnSpPr>
            <p:spPr>
              <a:xfrm>
                <a:off x="7911177" y="4835154"/>
                <a:ext cx="542677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8448628" y="5199083"/>
                    <a:ext cx="30970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⋮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5" name="TextBox 1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48628" y="5199083"/>
                    <a:ext cx="309700" cy="369332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" name="Oval 33"/>
              <p:cNvSpPr/>
              <p:nvPr/>
            </p:nvSpPr>
            <p:spPr>
              <a:xfrm>
                <a:off x="8453854" y="5677364"/>
                <a:ext cx="274320" cy="28901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>
                <a:stCxn id="18" idx="6"/>
                <a:endCxn id="34" idx="2"/>
              </p:cNvCxnSpPr>
              <p:nvPr/>
            </p:nvCxnSpPr>
            <p:spPr>
              <a:xfrm>
                <a:off x="7917139" y="5821870"/>
                <a:ext cx="53671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>
                <a:stCxn id="34" idx="6"/>
                <a:endCxn id="20" idx="2"/>
              </p:cNvCxnSpPr>
              <p:nvPr/>
            </p:nvCxnSpPr>
            <p:spPr>
              <a:xfrm flipV="1">
                <a:off x="8728174" y="5383749"/>
                <a:ext cx="803649" cy="4381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>
                <a:stCxn id="29" idx="6"/>
                <a:endCxn id="20" idx="2"/>
              </p:cNvCxnSpPr>
              <p:nvPr/>
            </p:nvCxnSpPr>
            <p:spPr>
              <a:xfrm>
                <a:off x="8728174" y="4835154"/>
                <a:ext cx="803649" cy="54859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19" idx="6"/>
                <a:endCxn id="20" idx="2"/>
              </p:cNvCxnSpPr>
              <p:nvPr/>
            </p:nvCxnSpPr>
            <p:spPr>
              <a:xfrm>
                <a:off x="8743160" y="4404291"/>
                <a:ext cx="788663" cy="9794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>
                <a:stCxn id="20" idx="6"/>
                <a:endCxn id="16" idx="1"/>
              </p:cNvCxnSpPr>
              <p:nvPr/>
            </p:nvCxnSpPr>
            <p:spPr>
              <a:xfrm>
                <a:off x="9806143" y="5383749"/>
                <a:ext cx="74411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3820" y="3079534"/>
            <a:ext cx="2284755" cy="228485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1156" y="571758"/>
            <a:ext cx="1798157" cy="1799724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FFBCB58F-2619-4C0D-8F5A-84F429729585}"/>
              </a:ext>
            </a:extLst>
          </p:cNvPr>
          <p:cNvSpPr txBox="1"/>
          <p:nvPr/>
        </p:nvSpPr>
        <p:spPr>
          <a:xfrm>
            <a:off x="1634169" y="2350934"/>
            <a:ext cx="9749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4x64</a:t>
            </a:r>
            <a:r>
              <a:rPr lang="en-US" b="1" dirty="0" smtClean="0">
                <a:solidFill>
                  <a:schemeClr val="tx2"/>
                </a:solidFill>
              </a:rPr>
              <a:t>x3</a:t>
            </a:r>
          </a:p>
          <a:p>
            <a:r>
              <a:rPr lang="en-US" b="1" dirty="0" smtClean="0">
                <a:solidFill>
                  <a:schemeClr val="tx2"/>
                </a:solidFill>
              </a:rPr>
              <a:t>=12288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FFBCB58F-2619-4C0D-8F5A-84F429729585}"/>
              </a:ext>
            </a:extLst>
          </p:cNvPr>
          <p:cNvSpPr txBox="1"/>
          <p:nvPr/>
        </p:nvSpPr>
        <p:spPr>
          <a:xfrm>
            <a:off x="1472512" y="5364384"/>
            <a:ext cx="16450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0x1000</a:t>
            </a:r>
            <a:r>
              <a:rPr lang="en-US" b="1" dirty="0" smtClean="0">
                <a:solidFill>
                  <a:schemeClr val="tx2"/>
                </a:solidFill>
              </a:rPr>
              <a:t>x3</a:t>
            </a:r>
          </a:p>
          <a:p>
            <a:r>
              <a:rPr lang="en-US" b="1" dirty="0" smtClean="0">
                <a:solidFill>
                  <a:schemeClr val="tx2"/>
                </a:solidFill>
              </a:rPr>
              <a:t>=3000000 = 3m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800229" y="2592369"/>
            <a:ext cx="58541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m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8030647" y="2647676"/>
            <a:ext cx="80663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000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2" name="Left Brace 81"/>
          <p:cNvSpPr/>
          <p:nvPr/>
        </p:nvSpPr>
        <p:spPr>
          <a:xfrm rot="5400000">
            <a:off x="7705422" y="1515818"/>
            <a:ext cx="288924" cy="197478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7313746" y="1891343"/>
            <a:ext cx="103746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bilion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5" name="Title 1"/>
          <p:cNvSpPr>
            <a:spLocks noGrp="1"/>
          </p:cNvSpPr>
          <p:nvPr>
            <p:ph type="title"/>
          </p:nvPr>
        </p:nvSpPr>
        <p:spPr>
          <a:xfrm>
            <a:off x="1218883" y="274637"/>
            <a:ext cx="10360501" cy="1223963"/>
          </a:xfrm>
        </p:spPr>
        <p:txBody>
          <a:bodyPr/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یادگیری عمیق و تصاویر بزرگ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7682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80" grpId="0"/>
      <p:bldP spid="82" grpId="0" animBg="1"/>
      <p:bldP spid="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574977F-EB06-40A9-B8A7-2FAB5059C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11" name="Group 5">
            <a:extLst>
              <a:ext uri="{FF2B5EF4-FFF2-40B4-BE49-F238E27FC236}">
                <a16:creationId xmlns="" xmlns:a16="http://schemas.microsoft.com/office/drawing/2014/main" id="{4AE194F3-867B-4EE0-BE60-32C1F70AAC50}"/>
              </a:ext>
            </a:extLst>
          </p:cNvPr>
          <p:cNvGrpSpPr>
            <a:grpSpLocks/>
          </p:cNvGrpSpPr>
          <p:nvPr/>
        </p:nvGrpSpPr>
        <p:grpSpPr bwMode="auto">
          <a:xfrm>
            <a:off x="9466087" y="1989345"/>
            <a:ext cx="1828800" cy="1803400"/>
            <a:chOff x="144" y="144"/>
            <a:chExt cx="1152" cy="1136"/>
          </a:xfrm>
        </p:grpSpPr>
        <p:sp>
          <p:nvSpPr>
            <p:cNvPr id="13" name="Rectangle 6">
              <a:extLst>
                <a:ext uri="{FF2B5EF4-FFF2-40B4-BE49-F238E27FC236}">
                  <a16:creationId xmlns="" xmlns:a16="http://schemas.microsoft.com/office/drawing/2014/main" id="{52AF76C5-13A1-4212-92FD-681701BCF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 dirty="0" smtClean="0"/>
                <a:t>-1</a:t>
              </a:r>
              <a:endParaRPr lang="en-US" sz="2000" dirty="0"/>
            </a:p>
          </p:txBody>
        </p:sp>
        <p:sp>
          <p:nvSpPr>
            <p:cNvPr id="14" name="Rectangle 7">
              <a:extLst>
                <a:ext uri="{FF2B5EF4-FFF2-40B4-BE49-F238E27FC236}">
                  <a16:creationId xmlns="" xmlns:a16="http://schemas.microsoft.com/office/drawing/2014/main" id="{21FFC580-B572-43AA-AF13-E3B1ED8AE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 dirty="0" smtClean="0"/>
                <a:t>0</a:t>
              </a:r>
              <a:endParaRPr lang="en-US" sz="2000" dirty="0"/>
            </a:p>
          </p:txBody>
        </p:sp>
        <p:sp>
          <p:nvSpPr>
            <p:cNvPr id="15" name="Rectangle 8">
              <a:extLst>
                <a:ext uri="{FF2B5EF4-FFF2-40B4-BE49-F238E27FC236}">
                  <a16:creationId xmlns="" xmlns:a16="http://schemas.microsoft.com/office/drawing/2014/main" id="{5CD13BA7-3C9E-495F-AA39-C7967D5F5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6" name="Rectangle 9">
              <a:extLst>
                <a:ext uri="{FF2B5EF4-FFF2-40B4-BE49-F238E27FC236}">
                  <a16:creationId xmlns="" xmlns:a16="http://schemas.microsoft.com/office/drawing/2014/main" id="{79A44F94-55DB-47B5-9247-4886E0636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 dirty="0" smtClean="0"/>
                <a:t>-1</a:t>
              </a:r>
              <a:endParaRPr lang="en-US" sz="2000" dirty="0"/>
            </a:p>
          </p:txBody>
        </p:sp>
        <p:sp>
          <p:nvSpPr>
            <p:cNvPr id="17" name="Rectangle 10">
              <a:extLst>
                <a:ext uri="{FF2B5EF4-FFF2-40B4-BE49-F238E27FC236}">
                  <a16:creationId xmlns="" xmlns:a16="http://schemas.microsoft.com/office/drawing/2014/main" id="{585FF9BB-4539-413C-9214-4D0DF3A3A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 dirty="0" smtClean="0"/>
                <a:t>0</a:t>
              </a:r>
              <a:endParaRPr lang="en-US" sz="2000" dirty="0"/>
            </a:p>
          </p:txBody>
        </p:sp>
        <p:sp>
          <p:nvSpPr>
            <p:cNvPr id="18" name="Rectangle 11">
              <a:extLst>
                <a:ext uri="{FF2B5EF4-FFF2-40B4-BE49-F238E27FC236}">
                  <a16:creationId xmlns="" xmlns:a16="http://schemas.microsoft.com/office/drawing/2014/main" id="{8D41E48A-D49D-4752-BC6A-EDE84A841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9" name="Rectangle 12">
              <a:extLst>
                <a:ext uri="{FF2B5EF4-FFF2-40B4-BE49-F238E27FC236}">
                  <a16:creationId xmlns="" xmlns:a16="http://schemas.microsoft.com/office/drawing/2014/main" id="{1D98C8B5-A460-489E-8FF7-51EDDF643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 dirty="0" smtClean="0"/>
                <a:t>-1</a:t>
              </a:r>
              <a:endParaRPr lang="en-US" sz="2000" dirty="0"/>
            </a:p>
          </p:txBody>
        </p:sp>
        <p:sp>
          <p:nvSpPr>
            <p:cNvPr id="20" name="Rectangle 13">
              <a:extLst>
                <a:ext uri="{FF2B5EF4-FFF2-40B4-BE49-F238E27FC236}">
                  <a16:creationId xmlns="" xmlns:a16="http://schemas.microsoft.com/office/drawing/2014/main" id="{0EE047EF-EF11-4CE1-A8C0-C83FBF384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 dirty="0" smtClean="0"/>
                <a:t>0</a:t>
              </a:r>
              <a:endParaRPr lang="en-US" sz="2000" dirty="0"/>
            </a:p>
          </p:txBody>
        </p:sp>
        <p:sp>
          <p:nvSpPr>
            <p:cNvPr id="21" name="Rectangle 14">
              <a:extLst>
                <a:ext uri="{FF2B5EF4-FFF2-40B4-BE49-F238E27FC236}">
                  <a16:creationId xmlns="" xmlns:a16="http://schemas.microsoft.com/office/drawing/2014/main" id="{D40301F1-ABD1-4BDC-BAC0-B20339616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22" name="Line 15">
              <a:extLst>
                <a:ext uri="{FF2B5EF4-FFF2-40B4-BE49-F238E27FC236}">
                  <a16:creationId xmlns="" xmlns:a16="http://schemas.microsoft.com/office/drawing/2014/main" id="{CDB13739-51CD-4BC6-B032-E407DF628C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3" name="Line 16">
              <a:extLst>
                <a:ext uri="{FF2B5EF4-FFF2-40B4-BE49-F238E27FC236}">
                  <a16:creationId xmlns="" xmlns:a16="http://schemas.microsoft.com/office/drawing/2014/main" id="{DE5F8F4E-DDDE-4568-9831-E31A97ED6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4" name="Line 17">
              <a:extLst>
                <a:ext uri="{FF2B5EF4-FFF2-40B4-BE49-F238E27FC236}">
                  <a16:creationId xmlns="" xmlns:a16="http://schemas.microsoft.com/office/drawing/2014/main" id="{515AC5A4-B2B0-461B-A01B-66601315D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5" name="Line 18">
              <a:extLst>
                <a:ext uri="{FF2B5EF4-FFF2-40B4-BE49-F238E27FC236}">
                  <a16:creationId xmlns="" xmlns:a16="http://schemas.microsoft.com/office/drawing/2014/main" id="{00AB369C-042B-4DC3-B093-E02382D1F6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6" name="Line 19">
              <a:extLst>
                <a:ext uri="{FF2B5EF4-FFF2-40B4-BE49-F238E27FC236}">
                  <a16:creationId xmlns="" xmlns:a16="http://schemas.microsoft.com/office/drawing/2014/main" id="{2CC49DAC-78F1-4D2F-8137-2295365FC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7" name="Line 20">
              <a:extLst>
                <a:ext uri="{FF2B5EF4-FFF2-40B4-BE49-F238E27FC236}">
                  <a16:creationId xmlns="" xmlns:a16="http://schemas.microsoft.com/office/drawing/2014/main" id="{270CCD77-0A2D-4952-8014-5BCB02DA5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8" name="Line 21">
              <a:extLst>
                <a:ext uri="{FF2B5EF4-FFF2-40B4-BE49-F238E27FC236}">
                  <a16:creationId xmlns="" xmlns:a16="http://schemas.microsoft.com/office/drawing/2014/main" id="{CFFA919E-3CBF-4F57-84E7-BCDCD7993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9" name="Line 22">
              <a:extLst>
                <a:ext uri="{FF2B5EF4-FFF2-40B4-BE49-F238E27FC236}">
                  <a16:creationId xmlns="" xmlns:a16="http://schemas.microsoft.com/office/drawing/2014/main" id="{26FB9AF7-BD04-47A4-B9CA-5DF41D0AB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31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قدمات </a:t>
            </a:r>
            <a:r>
              <a:rPr lang="en-US" b="1" dirty="0" smtClean="0">
                <a:cs typeface="B Nazanin" panose="00000400000000000000" pitchFamily="2" charset="-78"/>
              </a:rPr>
              <a:t>convolution</a:t>
            </a:r>
            <a:r>
              <a:rPr lang="fa-IR" b="1" dirty="0" smtClean="0">
                <a:cs typeface="B Nazanin" panose="00000400000000000000" pitchFamily="2" charset="-78"/>
              </a:rPr>
              <a:t> – فیلتر</a:t>
            </a:r>
            <a:r>
              <a:rPr lang="fa-IR" dirty="0" smtClean="0"/>
              <a:t> </a:t>
            </a:r>
            <a:r>
              <a:rPr lang="en-US" dirty="0" smtClean="0"/>
              <a:t>edge detection</a:t>
            </a:r>
            <a:endParaRPr lang="en-US" b="1" dirty="0"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608" y="1415559"/>
            <a:ext cx="6551962" cy="4754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90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630047"/>
              </p:ext>
            </p:extLst>
          </p:nvPr>
        </p:nvGraphicFramePr>
        <p:xfrm>
          <a:off x="854797" y="1253309"/>
          <a:ext cx="3837042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50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950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950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950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950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950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610326"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10326"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10326"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10326"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10326"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10326"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2824761"/>
              </p:ext>
            </p:extLst>
          </p:nvPr>
        </p:nvGraphicFramePr>
        <p:xfrm>
          <a:off x="5676593" y="2217439"/>
          <a:ext cx="1939893" cy="19183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663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663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4663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27063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35673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55572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04205" y="2941971"/>
                <a:ext cx="363881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4205" y="2941971"/>
                <a:ext cx="363881" cy="6155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172317" y="2975604"/>
                <a:ext cx="44884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317" y="2975604"/>
                <a:ext cx="448841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854961"/>
              </p:ext>
            </p:extLst>
          </p:nvPr>
        </p:nvGraphicFramePr>
        <p:xfrm>
          <a:off x="8989354" y="2020433"/>
          <a:ext cx="2581264" cy="2556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53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531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4531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4531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3907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3907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3907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3907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854797" y="1198135"/>
            <a:ext cx="2037051" cy="1975412"/>
            <a:chOff x="6205114" y="3654213"/>
            <a:chExt cx="2540739" cy="1986877"/>
          </a:xfrm>
        </p:grpSpPr>
        <p:grpSp>
          <p:nvGrpSpPr>
            <p:cNvPr id="11" name="Group 10"/>
            <p:cNvGrpSpPr/>
            <p:nvPr/>
          </p:nvGrpSpPr>
          <p:grpSpPr>
            <a:xfrm>
              <a:off x="6205114" y="3654213"/>
              <a:ext cx="2540739" cy="1986877"/>
              <a:chOff x="799546" y="1365663"/>
              <a:chExt cx="1553283" cy="1225504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799546" y="1365663"/>
                <a:ext cx="1465859" cy="1225504"/>
                <a:chOff x="4369844" y="4569644"/>
                <a:chExt cx="1465859" cy="1225504"/>
              </a:xfrm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4369844" y="4605865"/>
                  <a:ext cx="1465859" cy="1189283"/>
                </a:xfrm>
                <a:prstGeom prst="rect">
                  <a:avLst/>
                </a:prstGeom>
                <a:solidFill>
                  <a:schemeClr val="accent1">
                    <a:alpha val="4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4649572" y="4569644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4649572" y="4951263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4649572" y="5373205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</p:grpSp>
          <p:sp>
            <p:nvSpPr>
              <p:cNvPr id="16" name="TextBox 15"/>
              <p:cNvSpPr txBox="1"/>
              <p:nvPr/>
            </p:nvSpPr>
            <p:spPr>
              <a:xfrm>
                <a:off x="2022289" y="1369709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22289" y="1754976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022289" y="2169224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7475484" y="3665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72086" y="42853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72086" y="4957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488428" y="1204657"/>
            <a:ext cx="2037051" cy="1975412"/>
            <a:chOff x="6205114" y="3654213"/>
            <a:chExt cx="2540739" cy="1986877"/>
          </a:xfrm>
        </p:grpSpPr>
        <p:grpSp>
          <p:nvGrpSpPr>
            <p:cNvPr id="24" name="Group 23"/>
            <p:cNvGrpSpPr/>
            <p:nvPr/>
          </p:nvGrpSpPr>
          <p:grpSpPr>
            <a:xfrm>
              <a:off x="6205114" y="3654213"/>
              <a:ext cx="2540739" cy="1986877"/>
              <a:chOff x="799546" y="1365663"/>
              <a:chExt cx="1553283" cy="1225504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799546" y="1365663"/>
                <a:ext cx="1465859" cy="1225504"/>
                <a:chOff x="4369844" y="4569644"/>
                <a:chExt cx="1465859" cy="1225504"/>
              </a:xfrm>
            </p:grpSpPr>
            <p:sp>
              <p:nvSpPr>
                <p:cNvPr id="32" name="Rectangle 31"/>
                <p:cNvSpPr/>
                <p:nvPr/>
              </p:nvSpPr>
              <p:spPr>
                <a:xfrm>
                  <a:off x="4369844" y="4605865"/>
                  <a:ext cx="1465859" cy="1189283"/>
                </a:xfrm>
                <a:prstGeom prst="rect">
                  <a:avLst/>
                </a:prstGeom>
                <a:solidFill>
                  <a:schemeClr val="accent1">
                    <a:alpha val="4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4649572" y="4569644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4649572" y="4951263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4649572" y="5373205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</p:grpSp>
          <p:sp>
            <p:nvSpPr>
              <p:cNvPr id="29" name="TextBox 28"/>
              <p:cNvSpPr txBox="1"/>
              <p:nvPr/>
            </p:nvSpPr>
            <p:spPr>
              <a:xfrm>
                <a:off x="2022289" y="1369709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022289" y="1754976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022289" y="2169224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7475484" y="3665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72086" y="42853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472086" y="4957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133523" y="1204657"/>
            <a:ext cx="2037051" cy="1975412"/>
            <a:chOff x="6205114" y="3654213"/>
            <a:chExt cx="2540739" cy="1986877"/>
          </a:xfrm>
        </p:grpSpPr>
        <p:grpSp>
          <p:nvGrpSpPr>
            <p:cNvPr id="37" name="Group 36"/>
            <p:cNvGrpSpPr/>
            <p:nvPr/>
          </p:nvGrpSpPr>
          <p:grpSpPr>
            <a:xfrm>
              <a:off x="6205114" y="3654213"/>
              <a:ext cx="2540739" cy="1986877"/>
              <a:chOff x="799546" y="1365663"/>
              <a:chExt cx="1553283" cy="1225504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799546" y="1365663"/>
                <a:ext cx="1465859" cy="1225504"/>
                <a:chOff x="4369844" y="4569644"/>
                <a:chExt cx="1465859" cy="1225504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4369844" y="4605865"/>
                  <a:ext cx="1465859" cy="1189283"/>
                </a:xfrm>
                <a:prstGeom prst="rect">
                  <a:avLst/>
                </a:prstGeom>
                <a:solidFill>
                  <a:schemeClr val="accent1">
                    <a:alpha val="4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4649572" y="4569644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4649572" y="4951263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4649572" y="5373205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</p:grpSp>
          <p:sp>
            <p:nvSpPr>
              <p:cNvPr id="42" name="TextBox 41"/>
              <p:cNvSpPr txBox="1"/>
              <p:nvPr/>
            </p:nvSpPr>
            <p:spPr>
              <a:xfrm>
                <a:off x="2022289" y="1369709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022289" y="1754976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022289" y="2169224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7475484" y="3665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472086" y="42853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472086" y="4957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767154" y="1204657"/>
            <a:ext cx="2037051" cy="1975412"/>
            <a:chOff x="6205114" y="3654213"/>
            <a:chExt cx="2540739" cy="1986877"/>
          </a:xfrm>
        </p:grpSpPr>
        <p:grpSp>
          <p:nvGrpSpPr>
            <p:cNvPr id="50" name="Group 49"/>
            <p:cNvGrpSpPr/>
            <p:nvPr/>
          </p:nvGrpSpPr>
          <p:grpSpPr>
            <a:xfrm>
              <a:off x="6205114" y="3654213"/>
              <a:ext cx="2540739" cy="1986877"/>
              <a:chOff x="799546" y="1365663"/>
              <a:chExt cx="1553283" cy="1225504"/>
            </a:xfrm>
          </p:grpSpPr>
          <p:grpSp>
            <p:nvGrpSpPr>
              <p:cNvPr id="54" name="Group 53"/>
              <p:cNvGrpSpPr/>
              <p:nvPr/>
            </p:nvGrpSpPr>
            <p:grpSpPr>
              <a:xfrm>
                <a:off x="799546" y="1365663"/>
                <a:ext cx="1465859" cy="1225504"/>
                <a:chOff x="4369844" y="4569644"/>
                <a:chExt cx="1465859" cy="1225504"/>
              </a:xfrm>
            </p:grpSpPr>
            <p:sp>
              <p:nvSpPr>
                <p:cNvPr id="58" name="Rectangle 57"/>
                <p:cNvSpPr/>
                <p:nvPr/>
              </p:nvSpPr>
              <p:spPr>
                <a:xfrm>
                  <a:off x="4369844" y="4605865"/>
                  <a:ext cx="1465859" cy="1189283"/>
                </a:xfrm>
                <a:prstGeom prst="rect">
                  <a:avLst/>
                </a:prstGeom>
                <a:solidFill>
                  <a:schemeClr val="accent1">
                    <a:alpha val="4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4649572" y="4569644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4649572" y="4951263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4649572" y="5373205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</p:grpSp>
          <p:sp>
            <p:nvSpPr>
              <p:cNvPr id="55" name="TextBox 54"/>
              <p:cNvSpPr txBox="1"/>
              <p:nvPr/>
            </p:nvSpPr>
            <p:spPr>
              <a:xfrm>
                <a:off x="2022289" y="1369709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022289" y="1754976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22289" y="2169224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7475484" y="3665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472086" y="42853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472086" y="4957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4797" y="1832198"/>
            <a:ext cx="2037051" cy="1975412"/>
            <a:chOff x="6205114" y="3654213"/>
            <a:chExt cx="2540739" cy="1986877"/>
          </a:xfrm>
        </p:grpSpPr>
        <p:grpSp>
          <p:nvGrpSpPr>
            <p:cNvPr id="63" name="Group 62"/>
            <p:cNvGrpSpPr/>
            <p:nvPr/>
          </p:nvGrpSpPr>
          <p:grpSpPr>
            <a:xfrm>
              <a:off x="6205114" y="3654213"/>
              <a:ext cx="2540739" cy="1986877"/>
              <a:chOff x="799546" y="1365663"/>
              <a:chExt cx="1553283" cy="122550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799546" y="1365663"/>
                <a:ext cx="1465859" cy="1225504"/>
                <a:chOff x="4369844" y="4569644"/>
                <a:chExt cx="1465859" cy="1225504"/>
              </a:xfrm>
            </p:grpSpPr>
            <p:sp>
              <p:nvSpPr>
                <p:cNvPr id="71" name="Rectangle 70"/>
                <p:cNvSpPr/>
                <p:nvPr/>
              </p:nvSpPr>
              <p:spPr>
                <a:xfrm>
                  <a:off x="4369844" y="4605865"/>
                  <a:ext cx="1465859" cy="1189283"/>
                </a:xfrm>
                <a:prstGeom prst="rect">
                  <a:avLst/>
                </a:prstGeom>
                <a:solidFill>
                  <a:schemeClr val="accent1">
                    <a:alpha val="4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4649572" y="4569644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4649572" y="4951263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4649572" y="5373205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2022289" y="1369709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022289" y="1754976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022289" y="2169224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</p:grpSp>
        <p:sp>
          <p:nvSpPr>
            <p:cNvPr id="64" name="TextBox 63"/>
            <p:cNvSpPr txBox="1"/>
            <p:nvPr/>
          </p:nvSpPr>
          <p:spPr>
            <a:xfrm>
              <a:off x="7475484" y="3665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472086" y="42853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472086" y="4957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495300" y="1838720"/>
            <a:ext cx="2037051" cy="1975412"/>
            <a:chOff x="6205114" y="3654213"/>
            <a:chExt cx="2540739" cy="1986877"/>
          </a:xfrm>
        </p:grpSpPr>
        <p:grpSp>
          <p:nvGrpSpPr>
            <p:cNvPr id="76" name="Group 75"/>
            <p:cNvGrpSpPr/>
            <p:nvPr/>
          </p:nvGrpSpPr>
          <p:grpSpPr>
            <a:xfrm>
              <a:off x="6205114" y="3654213"/>
              <a:ext cx="2540739" cy="1986877"/>
              <a:chOff x="799546" y="1365663"/>
              <a:chExt cx="1553283" cy="1225504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799546" y="1365663"/>
                <a:ext cx="1465859" cy="1225504"/>
                <a:chOff x="4369844" y="4569644"/>
                <a:chExt cx="1465859" cy="1225504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4369844" y="4605865"/>
                  <a:ext cx="1465859" cy="1189283"/>
                </a:xfrm>
                <a:prstGeom prst="rect">
                  <a:avLst/>
                </a:prstGeom>
                <a:solidFill>
                  <a:schemeClr val="accent1">
                    <a:alpha val="4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85" name="TextBox 84"/>
                <p:cNvSpPr txBox="1"/>
                <p:nvPr/>
              </p:nvSpPr>
              <p:spPr>
                <a:xfrm>
                  <a:off x="4649572" y="4569644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4649572" y="4951263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4649572" y="5373205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</p:grpSp>
          <p:sp>
            <p:nvSpPr>
              <p:cNvPr id="81" name="TextBox 80"/>
              <p:cNvSpPr txBox="1"/>
              <p:nvPr/>
            </p:nvSpPr>
            <p:spPr>
              <a:xfrm>
                <a:off x="2022289" y="1369709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2022289" y="1754976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022289" y="2169224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7475484" y="3665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472086" y="42853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472086" y="4957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130799" y="1835231"/>
            <a:ext cx="2037051" cy="1975412"/>
            <a:chOff x="6205114" y="3654213"/>
            <a:chExt cx="2540739" cy="1986877"/>
          </a:xfrm>
        </p:grpSpPr>
        <p:grpSp>
          <p:nvGrpSpPr>
            <p:cNvPr id="89" name="Group 88"/>
            <p:cNvGrpSpPr/>
            <p:nvPr/>
          </p:nvGrpSpPr>
          <p:grpSpPr>
            <a:xfrm>
              <a:off x="6205114" y="3654213"/>
              <a:ext cx="2540739" cy="1986877"/>
              <a:chOff x="799546" y="1365663"/>
              <a:chExt cx="1553283" cy="1225504"/>
            </a:xfrm>
          </p:grpSpPr>
          <p:grpSp>
            <p:nvGrpSpPr>
              <p:cNvPr id="93" name="Group 92"/>
              <p:cNvGrpSpPr/>
              <p:nvPr/>
            </p:nvGrpSpPr>
            <p:grpSpPr>
              <a:xfrm>
                <a:off x="799546" y="1365663"/>
                <a:ext cx="1465859" cy="1225504"/>
                <a:chOff x="4369844" y="4569644"/>
                <a:chExt cx="1465859" cy="1225504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4369844" y="4605865"/>
                  <a:ext cx="1465859" cy="1189283"/>
                </a:xfrm>
                <a:prstGeom prst="rect">
                  <a:avLst/>
                </a:prstGeom>
                <a:solidFill>
                  <a:schemeClr val="accent1">
                    <a:alpha val="46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98" name="TextBox 97"/>
                <p:cNvSpPr txBox="1"/>
                <p:nvPr/>
              </p:nvSpPr>
              <p:spPr>
                <a:xfrm>
                  <a:off x="4649572" y="4569644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99" name="TextBox 98"/>
                <p:cNvSpPr txBox="1"/>
                <p:nvPr/>
              </p:nvSpPr>
              <p:spPr>
                <a:xfrm>
                  <a:off x="4649572" y="4951263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100" name="TextBox 99"/>
                <p:cNvSpPr txBox="1"/>
                <p:nvPr/>
              </p:nvSpPr>
              <p:spPr>
                <a:xfrm>
                  <a:off x="4649572" y="5373205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1</a:t>
                  </a:r>
                </a:p>
              </p:txBody>
            </p:sp>
          </p:grpSp>
          <p:sp>
            <p:nvSpPr>
              <p:cNvPr id="94" name="TextBox 93"/>
              <p:cNvSpPr txBox="1"/>
              <p:nvPr/>
            </p:nvSpPr>
            <p:spPr>
              <a:xfrm>
                <a:off x="2022289" y="1369709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2022289" y="1754976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2022289" y="2169224"/>
                <a:ext cx="3305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-1</a:t>
                </a:r>
              </a:p>
            </p:txBody>
          </p:sp>
        </p:grpSp>
        <p:sp>
          <p:nvSpPr>
            <p:cNvPr id="90" name="TextBox 89"/>
            <p:cNvSpPr txBox="1"/>
            <p:nvPr/>
          </p:nvSpPr>
          <p:spPr>
            <a:xfrm>
              <a:off x="7475484" y="3665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7472086" y="42853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7472086" y="495700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0</a:t>
              </a:r>
              <a:endParaRPr lang="en-US" sz="1400" dirty="0"/>
            </a:p>
          </p:txBody>
        </p:sp>
      </p:grpSp>
      <p:sp>
        <p:nvSpPr>
          <p:cNvPr id="110" name="Rectangle 109"/>
          <p:cNvSpPr/>
          <p:nvPr/>
        </p:nvSpPr>
        <p:spPr>
          <a:xfrm>
            <a:off x="8975162" y="2020432"/>
            <a:ext cx="658696" cy="62273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14" name="Rectangle 113"/>
          <p:cNvSpPr/>
          <p:nvPr/>
        </p:nvSpPr>
        <p:spPr>
          <a:xfrm>
            <a:off x="9069062" y="2079645"/>
            <a:ext cx="47801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chemeClr val="tx1"/>
                </a:solidFill>
              </a:rPr>
              <a:t>-5</a:t>
            </a:r>
            <a:endParaRPr lang="en-US" sz="2800" b="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9713566" y="2089519"/>
            <a:ext cx="47801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chemeClr val="tx1"/>
                </a:solidFill>
              </a:rPr>
              <a:t>-4</a:t>
            </a:r>
            <a:endParaRPr lang="en-US" sz="2800" b="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9614194" y="2030200"/>
            <a:ext cx="658696" cy="62273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21" name="Rectangle 120"/>
          <p:cNvSpPr/>
          <p:nvPr/>
        </p:nvSpPr>
        <p:spPr>
          <a:xfrm>
            <a:off x="10407901" y="2084430"/>
            <a:ext cx="36740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chemeClr val="tx1"/>
                </a:solidFill>
              </a:rPr>
              <a:t>0</a:t>
            </a:r>
            <a:endParaRPr lang="en-US" sz="2800" b="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0265310" y="2039763"/>
            <a:ext cx="658696" cy="62273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23" name="Rectangle 122"/>
          <p:cNvSpPr/>
          <p:nvPr/>
        </p:nvSpPr>
        <p:spPr>
          <a:xfrm>
            <a:off x="11047837" y="2073221"/>
            <a:ext cx="36740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chemeClr val="tx1"/>
                </a:solidFill>
              </a:rPr>
              <a:t>8</a:t>
            </a:r>
            <a:endParaRPr lang="en-US" sz="2800" b="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0926114" y="2030200"/>
            <a:ext cx="658696" cy="62273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25" name="Rectangle 124"/>
          <p:cNvSpPr/>
          <p:nvPr/>
        </p:nvSpPr>
        <p:spPr>
          <a:xfrm>
            <a:off x="8939759" y="2707415"/>
            <a:ext cx="66075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chemeClr val="tx1"/>
                </a:solidFill>
              </a:rPr>
              <a:t>-10</a:t>
            </a:r>
            <a:endParaRPr lang="en-US" sz="2800" b="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8991416" y="2662077"/>
            <a:ext cx="658696" cy="62273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27" name="Rectangle 126"/>
          <p:cNvSpPr/>
          <p:nvPr/>
        </p:nvSpPr>
        <p:spPr>
          <a:xfrm>
            <a:off x="9699707" y="2707415"/>
            <a:ext cx="47801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chemeClr val="tx1"/>
                </a:solidFill>
              </a:rPr>
              <a:t>-2</a:t>
            </a:r>
            <a:endParaRPr lang="en-US" sz="2800" b="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9639365" y="2662077"/>
            <a:ext cx="658696" cy="62273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29" name="Rectangle 128"/>
          <p:cNvSpPr/>
          <p:nvPr/>
        </p:nvSpPr>
        <p:spPr>
          <a:xfrm>
            <a:off x="10407900" y="2694966"/>
            <a:ext cx="36740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chemeClr val="tx1"/>
                </a:solidFill>
              </a:rPr>
              <a:t>2</a:t>
            </a:r>
            <a:endParaRPr lang="en-US" sz="2800" b="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0278108" y="2652317"/>
            <a:ext cx="658696" cy="62273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31" name="Rectangle 130"/>
          <p:cNvSpPr/>
          <p:nvPr/>
        </p:nvSpPr>
        <p:spPr>
          <a:xfrm>
            <a:off x="11053704" y="2688360"/>
            <a:ext cx="36740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chemeClr val="tx1"/>
                </a:solidFill>
              </a:rPr>
              <a:t>3</a:t>
            </a:r>
            <a:endParaRPr lang="en-US" sz="2800" b="0" cap="none" spc="0" dirty="0">
              <a:ln w="0"/>
              <a:solidFill>
                <a:schemeClr val="tx1"/>
              </a:solidFill>
            </a:endParaRPr>
          </a:p>
        </p:txBody>
      </p:sp>
      <p:graphicFrame>
        <p:nvGraphicFramePr>
          <p:cNvPr id="133" name="Table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0920826"/>
              </p:ext>
            </p:extLst>
          </p:nvPr>
        </p:nvGraphicFramePr>
        <p:xfrm>
          <a:off x="8823396" y="3339300"/>
          <a:ext cx="2736370" cy="11954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3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1303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11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786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72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 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 -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-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-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7726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-3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-2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-3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-16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19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قدمات </a:t>
            </a:r>
            <a:r>
              <a:rPr lang="en-US" b="1" dirty="0" smtClean="0">
                <a:cs typeface="B Nazanin" panose="00000400000000000000" pitchFamily="2" charset="-78"/>
              </a:rPr>
              <a:t>convolution</a:t>
            </a:r>
            <a:r>
              <a:rPr lang="fa-IR" b="1" dirty="0" smtClean="0">
                <a:cs typeface="B Nazanin" panose="00000400000000000000" pitchFamily="2" charset="-78"/>
              </a:rPr>
              <a:t> – لبه‌یابی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276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0" grpId="0" animBg="1"/>
      <p:bldP spid="110" grpId="1" animBg="1"/>
      <p:bldP spid="114" grpId="0"/>
      <p:bldP spid="115" grpId="0"/>
      <p:bldP spid="116" grpId="0" animBg="1"/>
      <p:bldP spid="116" grpId="1" animBg="1"/>
      <p:bldP spid="121" grpId="0"/>
      <p:bldP spid="122" grpId="0" animBg="1"/>
      <p:bldP spid="122" grpId="1" animBg="1"/>
      <p:bldP spid="123" grpId="0"/>
      <p:bldP spid="124" grpId="0" animBg="1"/>
      <p:bldP spid="124" grpId="1" animBg="1"/>
      <p:bldP spid="125" grpId="0"/>
      <p:bldP spid="126" grpId="0" animBg="1"/>
      <p:bldP spid="126" grpId="1" animBg="1"/>
      <p:bldP spid="127" grpId="0"/>
      <p:bldP spid="128" grpId="0" animBg="1"/>
      <p:bldP spid="128" grpId="1" animBg="1"/>
      <p:bldP spid="129" grpId="0"/>
      <p:bldP spid="130" grpId="0" animBg="1"/>
      <p:bldP spid="130" grpId="1" animBg="1"/>
      <p:bldP spid="1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قدمات </a:t>
            </a:r>
            <a:r>
              <a:rPr lang="en-US" b="1" dirty="0" smtClean="0">
                <a:cs typeface="B Nazanin" panose="00000400000000000000" pitchFamily="2" charset="-78"/>
              </a:rPr>
              <a:t>convolution</a:t>
            </a:r>
            <a:endParaRPr lang="en-US" b="1" dirty="0">
              <a:cs typeface="B Nazanin" panose="000004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994" y="1062181"/>
            <a:ext cx="3657600" cy="3657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681" y="1914543"/>
            <a:ext cx="1796319" cy="1796319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8252235"/>
              </p:ext>
            </p:extLst>
          </p:nvPr>
        </p:nvGraphicFramePr>
        <p:xfrm>
          <a:off x="4878909" y="1989817"/>
          <a:ext cx="1668006" cy="16377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4003"/>
                <a:gridCol w="834003"/>
              </a:tblGrid>
              <a:tr h="8188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888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631" y="1062181"/>
            <a:ext cx="36576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532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قدمات </a:t>
            </a:r>
            <a:r>
              <a:rPr lang="en-US" b="1" dirty="0" smtClean="0">
                <a:cs typeface="B Nazanin" panose="00000400000000000000" pitchFamily="2" charset="-78"/>
              </a:rPr>
              <a:t>convolution</a:t>
            </a:r>
            <a:endParaRPr lang="en-US" b="1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057" y="1498600"/>
            <a:ext cx="9122229" cy="3358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75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242232" y="1289782"/>
            <a:ext cx="9810082" cy="1413661"/>
            <a:chOff x="685640" y="1508443"/>
            <a:chExt cx="10944871" cy="19202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/>
            <a:srcRect l="1500" t="2510" r="69517" b="2496"/>
            <a:stretch/>
          </p:blipFill>
          <p:spPr>
            <a:xfrm>
              <a:off x="685640" y="1508443"/>
              <a:ext cx="2419830" cy="192024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l="32834" t="1693" r="35500" b="1342"/>
            <a:stretch/>
          </p:blipFill>
          <p:spPr>
            <a:xfrm>
              <a:off x="4676494" y="1508443"/>
              <a:ext cx="2629221" cy="192024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l="66833" t="990"/>
            <a:stretch/>
          </p:blipFill>
          <p:spPr>
            <a:xfrm>
              <a:off x="8876739" y="1508443"/>
              <a:ext cx="2753772" cy="1920240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 flipV="1">
              <a:off x="3303674" y="2468562"/>
              <a:ext cx="1174616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7503919" y="2468562"/>
              <a:ext cx="1174616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444821" y="4329707"/>
            <a:ext cx="213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entury Schoolbook" charset="0"/>
                <a:ea typeface="Century Schoolbook" charset="0"/>
                <a:cs typeface="Century Schoolbook" charset="0"/>
              </a:rPr>
              <a:t>vertical edge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48653" y="3710278"/>
            <a:ext cx="1834383" cy="959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448653" y="4669313"/>
            <a:ext cx="1834383" cy="929467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216" y="3146773"/>
            <a:ext cx="2092257" cy="1182934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00F3E26D-9526-48A9-8973-D461DC7351A2}"/>
              </a:ext>
            </a:extLst>
          </p:cNvPr>
          <p:cNvGrpSpPr/>
          <p:nvPr/>
        </p:nvGrpSpPr>
        <p:grpSpPr>
          <a:xfrm>
            <a:off x="5251659" y="5025875"/>
            <a:ext cx="2512226" cy="1678376"/>
            <a:chOff x="7374373" y="5102075"/>
            <a:chExt cx="2512226" cy="1678376"/>
          </a:xfrm>
        </p:grpSpPr>
        <p:sp>
          <p:nvSpPr>
            <p:cNvPr id="15" name="TextBox 14"/>
            <p:cNvSpPr txBox="1"/>
            <p:nvPr/>
          </p:nvSpPr>
          <p:spPr>
            <a:xfrm>
              <a:off x="7374373" y="6318786"/>
              <a:ext cx="25122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entury Schoolbook" charset="0"/>
                  <a:ea typeface="Century Schoolbook" charset="0"/>
                  <a:cs typeface="Century Schoolbook" charset="0"/>
                </a:rPr>
                <a:t>horizontal edges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67536" y="5102075"/>
              <a:ext cx="2062652" cy="1227797"/>
            </a:xfrm>
            <a:prstGeom prst="rect">
              <a:avLst/>
            </a:prstGeom>
          </p:spPr>
        </p:pic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6001" y="4060957"/>
            <a:ext cx="2062652" cy="1216711"/>
          </a:xfrm>
          <a:prstGeom prst="rect">
            <a:avLst/>
          </a:prstGeom>
        </p:spPr>
      </p:pic>
      <p:sp>
        <p:nvSpPr>
          <p:cNvPr id="19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قدمات </a:t>
            </a:r>
            <a:r>
              <a:rPr lang="en-US" b="1" dirty="0" smtClean="0">
                <a:cs typeface="B Nazanin" panose="00000400000000000000" pitchFamily="2" charset="-78"/>
              </a:rPr>
              <a:t>convolution</a:t>
            </a:r>
            <a:r>
              <a:rPr lang="fa-IR" b="1" dirty="0" smtClean="0">
                <a:cs typeface="B Nazanin" panose="00000400000000000000" pitchFamily="2" charset="-78"/>
              </a:rPr>
              <a:t> – لبه‌یابی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3023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1114004"/>
                  </p:ext>
                </p:extLst>
              </p:nvPr>
            </p:nvGraphicFramePr>
            <p:xfrm>
              <a:off x="5422956" y="3862977"/>
              <a:ext cx="1461384" cy="14835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7128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487128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487128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</a:tblGrid>
                  <a:tr h="494514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494514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494514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7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8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9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1114004"/>
                  </p:ext>
                </p:extLst>
              </p:nvPr>
            </p:nvGraphicFramePr>
            <p:xfrm>
              <a:off x="3898956" y="3862977"/>
              <a:ext cx="1461384" cy="14835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712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48712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48712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</a:tblGrid>
                  <a:tr h="4945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250" t="-1220" r="-203750" b="-201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00000" t="-1220" r="-101235" b="-201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2500" t="-1220" r="-2500" b="-2012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4945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250" t="-102469" r="-203750" b="-103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00000" t="-102469" r="-101235" b="-103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2500" t="-102469" r="-2500" b="-1037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  <a:tr h="4945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250" t="-200000" r="-203750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00000" t="-200000" r="-101235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2500" t="-200000" r="-2500" b="-2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8400783"/>
              </p:ext>
            </p:extLst>
          </p:nvPr>
        </p:nvGraphicFramePr>
        <p:xfrm>
          <a:off x="7690475" y="3760883"/>
          <a:ext cx="1950544" cy="19519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763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8763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8763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8763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87981"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87981"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87981"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87981"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5814570"/>
              </p:ext>
            </p:extLst>
          </p:nvPr>
        </p:nvGraphicFramePr>
        <p:xfrm>
          <a:off x="1804604" y="3139584"/>
          <a:ext cx="2927964" cy="2930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79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8799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8799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8799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8799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8799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8838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8838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8838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8838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8838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8838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63920"/>
              </p:ext>
            </p:extLst>
          </p:nvPr>
        </p:nvGraphicFramePr>
        <p:xfrm>
          <a:off x="2265288" y="1051754"/>
          <a:ext cx="1775103" cy="17729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170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9170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9170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90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90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90997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1590557"/>
              </p:ext>
            </p:extLst>
          </p:nvPr>
        </p:nvGraphicFramePr>
        <p:xfrm>
          <a:off x="5208225" y="1051755"/>
          <a:ext cx="1775103" cy="17729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170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9170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9170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90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90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90997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369256"/>
              </p:ext>
            </p:extLst>
          </p:nvPr>
        </p:nvGraphicFramePr>
        <p:xfrm>
          <a:off x="7778197" y="1055122"/>
          <a:ext cx="1775103" cy="17729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170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9170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9170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90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-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90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90997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</a:rPr>
                        <a:t>-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6733658" y="4992906"/>
            <a:ext cx="11075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45 ?</a:t>
            </a:r>
          </a:p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70?</a:t>
            </a:r>
          </a:p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73?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یادگیری فیلتر!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2137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CEDB71-04C1-4251-8FA2-907FE3D67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volution o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7923443-7838-40D5-98DF-6D8129B0A1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1942" y="1417638"/>
            <a:ext cx="7179347" cy="1143001"/>
          </a:xfrm>
        </p:spPr>
        <p:txBody>
          <a:bodyPr/>
          <a:lstStyle/>
          <a:p>
            <a:pPr algn="justLow"/>
            <a:r>
              <a:rPr lang="en-US" dirty="0"/>
              <a:t>Dense layers learn global patterns in their input feature spac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DFC243B7-3817-44ED-A88D-20BEC561C5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430"/>
          <a:stretch/>
        </p:blipFill>
        <p:spPr>
          <a:xfrm>
            <a:off x="843860" y="1417638"/>
            <a:ext cx="3096768" cy="3716572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68EAC561-8C5B-4C3B-B0D5-3C70B8F8767F}"/>
              </a:ext>
            </a:extLst>
          </p:cNvPr>
          <p:cNvSpPr txBox="1">
            <a:spLocks/>
          </p:cNvSpPr>
          <p:nvPr/>
        </p:nvSpPr>
        <p:spPr>
          <a:xfrm>
            <a:off x="3940628" y="2871475"/>
            <a:ext cx="5526741" cy="1143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Low"/>
            <a:r>
              <a:rPr lang="en-US" dirty="0"/>
              <a:t>Convolution layers learn local patterns</a:t>
            </a:r>
          </a:p>
        </p:txBody>
      </p:sp>
    </p:spTree>
    <p:extLst>
      <p:ext uri="{BB962C8B-B14F-4D97-AF65-F5344CB8AC3E}">
        <p14:creationId xmlns:p14="http://schemas.microsoft.com/office/powerpoint/2010/main" val="2455719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731931DD-EDB6-4C9F-BA17-46BCC3D4EF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0205" y="649887"/>
            <a:ext cx="6080592" cy="467345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0CE807F2-7F4D-4299-9B14-F5B248156E28}"/>
              </a:ext>
            </a:extLst>
          </p:cNvPr>
          <p:cNvSpPr/>
          <p:nvPr/>
        </p:nvSpPr>
        <p:spPr>
          <a:xfrm>
            <a:off x="976420" y="326720"/>
            <a:ext cx="50426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262626"/>
                </a:solidFill>
                <a:latin typeface="NewBaskerville-Italic"/>
              </a:rPr>
              <a:t>The patterns they learn are translation invariant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D903D5AA-9D60-4FFD-84CC-15636D4034B3}"/>
              </a:ext>
            </a:extLst>
          </p:cNvPr>
          <p:cNvSpPr/>
          <p:nvPr/>
        </p:nvSpPr>
        <p:spPr>
          <a:xfrm>
            <a:off x="976420" y="1019218"/>
            <a:ext cx="47884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262626"/>
                </a:solidFill>
                <a:latin typeface="NewBaskerville-Italic"/>
              </a:rPr>
              <a:t>They can learn spatial hierarchies of patter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31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987269"/>
              </p:ext>
            </p:extLst>
          </p:nvPr>
        </p:nvGraphicFramePr>
        <p:xfrm>
          <a:off x="5203779" y="2012949"/>
          <a:ext cx="1028010" cy="102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6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blipFill rotWithShape="0">
                <a:blip r:embed="rId2"/>
                <a:stretch>
                  <a:fillRect l="-24138" r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3889" r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066588"/>
              </p:ext>
            </p:extLst>
          </p:nvPr>
        </p:nvGraphicFramePr>
        <p:xfrm>
          <a:off x="1920871" y="1498600"/>
          <a:ext cx="205704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55371"/>
              </p:ext>
            </p:extLst>
          </p:nvPr>
        </p:nvGraphicFramePr>
        <p:xfrm>
          <a:off x="7877363" y="1920983"/>
          <a:ext cx="137136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331178" y="5348266"/>
            <a:ext cx="1997663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-f+1</a:t>
            </a:r>
            <a:endParaRPr lang="en-US" sz="6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75118" y="3337718"/>
            <a:ext cx="548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338031" y="2065634"/>
            <a:ext cx="548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54919" y="2988965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57781" y="2204134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5744" y="4622160"/>
            <a:ext cx="5109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dirty="0">
                <a:cs typeface="B Nazanin" panose="00000400000000000000" pitchFamily="2" charset="-78"/>
              </a:rPr>
              <a:t>لبه ها به اندازه ی پیکسل های درونی در کانولوشن شرکت نمیکنند</a:t>
            </a:r>
            <a:endParaRPr lang="en-US" dirty="0">
              <a:cs typeface="B Nazanin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dirty="0">
                <a:cs typeface="B Nazanin" panose="00000400000000000000" pitchFamily="2" charset="-78"/>
              </a:rPr>
              <a:t>خروجی کوچک میشود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شکلات کانولوشن!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1692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50571" y="1687286"/>
            <a:ext cx="7980941" cy="2133600"/>
          </a:xfrm>
        </p:spPr>
        <p:txBody>
          <a:bodyPr>
            <a:normAutofit/>
          </a:bodyPr>
          <a:lstStyle/>
          <a:p>
            <a:pPr algn="r" rtl="1">
              <a:buFont typeface="Wingdings" panose="05000000000000000000" pitchFamily="2" charset="2"/>
              <a:buChar char="q"/>
            </a:pPr>
            <a:endParaRPr lang="en-US" b="1" dirty="0" smtClean="0">
              <a:cs typeface="B Nazanin" panose="00000400000000000000" pitchFamily="2" charset="-78"/>
            </a:endParaRPr>
          </a:p>
          <a:p>
            <a:pPr algn="r" rtl="1">
              <a:buFont typeface="Wingdings" panose="05000000000000000000" pitchFamily="2" charset="2"/>
              <a:buChar char="q"/>
            </a:pPr>
            <a:endParaRPr lang="en-US" sz="3600" b="1" dirty="0" smtClean="0">
              <a:cs typeface="B Nazanin" panose="00000400000000000000" pitchFamily="2" charset="-78"/>
            </a:endParaRPr>
          </a:p>
          <a:p>
            <a:pPr algn="r" rtl="1"/>
            <a:endParaRPr lang="en-US" sz="3600" b="1" dirty="0">
              <a:cs typeface="B Nazanin" panose="00000400000000000000" pitchFamily="2" charset="-78"/>
            </a:endParaRPr>
          </a:p>
          <a:p>
            <a:pPr algn="r" rtl="1"/>
            <a:endParaRPr lang="en-US" sz="3600" b="1" dirty="0">
              <a:cs typeface="B Nazanin" panose="00000400000000000000" pitchFamily="2" charset="-78"/>
            </a:endParaRPr>
          </a:p>
          <a:p>
            <a:pPr algn="r" rtl="1"/>
            <a:endParaRPr lang="en-US" sz="3600" b="1" dirty="0">
              <a:cs typeface="B Nazanin" panose="00000400000000000000" pitchFamily="2" charset="-78"/>
            </a:endParaRPr>
          </a:p>
          <a:p>
            <a:pPr algn="r" rtl="1"/>
            <a:endParaRPr lang="en-US" sz="3600" b="1" dirty="0">
              <a:cs typeface="B Nazanin" panose="00000400000000000000" pitchFamily="2" charset="-78"/>
            </a:endParaRPr>
          </a:p>
          <a:p>
            <a:pPr algn="r" rtl="1"/>
            <a:endParaRPr lang="en-US" sz="3600" b="1" dirty="0">
              <a:cs typeface="B Nazanin" panose="00000400000000000000" pitchFamily="2" charset="-78"/>
            </a:endParaRPr>
          </a:p>
          <a:p>
            <a:pPr algn="r" rtl="1"/>
            <a:endParaRPr lang="en-US" sz="3600" b="1" dirty="0"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45771" y="1502143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buFont typeface="Wingdings" panose="05000000000000000000" pitchFamily="2" charset="2"/>
              <a:buChar char="q"/>
            </a:pPr>
            <a:r>
              <a:rPr lang="fa-IR" sz="3200" b="1" dirty="0" smtClean="0">
                <a:cs typeface="B Nazanin" panose="00000400000000000000" pitchFamily="2" charset="-78"/>
              </a:rPr>
              <a:t>بخش 1: شبکه </a:t>
            </a:r>
            <a:r>
              <a:rPr lang="fa-IR" sz="3200" b="1" dirty="0">
                <a:cs typeface="B Nazanin" panose="00000400000000000000" pitchFamily="2" charset="-78"/>
              </a:rPr>
              <a:t>های عصبی کانولوشنالی</a:t>
            </a:r>
          </a:p>
          <a:p>
            <a:pPr algn="r" rtl="1">
              <a:buFont typeface="Wingdings" panose="05000000000000000000" pitchFamily="2" charset="2"/>
              <a:buChar char="q"/>
            </a:pPr>
            <a:r>
              <a:rPr lang="fa-IR" sz="3200" b="1" dirty="0" smtClean="0">
                <a:cs typeface="B Nazanin" panose="00000400000000000000" pitchFamily="2" charset="-78"/>
              </a:rPr>
              <a:t>بخش 2: افزایش </a:t>
            </a:r>
            <a:r>
              <a:rPr lang="fa-IR" sz="3200" b="1" dirty="0">
                <a:cs typeface="B Nazanin" panose="00000400000000000000" pitchFamily="2" charset="-78"/>
              </a:rPr>
              <a:t>دادگان</a:t>
            </a:r>
            <a:endParaRPr lang="en-US" sz="3200" b="1" dirty="0">
              <a:cs typeface="B Nazanin" panose="00000400000000000000" pitchFamily="2" charset="-78"/>
            </a:endParaRPr>
          </a:p>
          <a:p>
            <a:pPr algn="r" rtl="1">
              <a:buFont typeface="Wingdings" panose="05000000000000000000" pitchFamily="2" charset="2"/>
              <a:buChar char="q"/>
            </a:pPr>
            <a:r>
              <a:rPr lang="fa-IR" sz="3200" b="1" dirty="0" smtClean="0">
                <a:cs typeface="B Nazanin" panose="00000400000000000000" pitchFamily="2" charset="-78"/>
              </a:rPr>
              <a:t>بخش 3: بررسی </a:t>
            </a:r>
            <a:r>
              <a:rPr lang="fa-IR" sz="3200" b="1" dirty="0">
                <a:cs typeface="B Nazanin" panose="00000400000000000000" pitchFamily="2" charset="-78"/>
              </a:rPr>
              <a:t>معماری‌های حائز رتبه در </a:t>
            </a:r>
            <a:r>
              <a:rPr lang="fa-IR" sz="3200" b="1" dirty="0" smtClean="0">
                <a:cs typeface="B Nazanin" panose="00000400000000000000" pitchFamily="2" charset="-78"/>
              </a:rPr>
              <a:t>طبقه‌بندی </a:t>
            </a:r>
            <a:r>
              <a:rPr lang="fa-IR" sz="3200" b="1" dirty="0">
                <a:cs typeface="B Nazanin" panose="00000400000000000000" pitchFamily="2" charset="-78"/>
              </a:rPr>
              <a:t>تصاویر</a:t>
            </a:r>
          </a:p>
          <a:p>
            <a:pPr algn="r" rtl="1">
              <a:buFont typeface="Wingdings" panose="05000000000000000000" pitchFamily="2" charset="2"/>
              <a:buChar char="q"/>
            </a:pPr>
            <a:r>
              <a:rPr lang="fa-IR" sz="3200" b="1" dirty="0">
                <a:cs typeface="B Nazanin" panose="00000400000000000000" pitchFamily="2" charset="-78"/>
              </a:rPr>
              <a:t>بخش 4: </a:t>
            </a:r>
            <a:r>
              <a:rPr lang="fa-IR" sz="3200" b="1" dirty="0" smtClean="0">
                <a:cs typeface="B Nazanin" panose="00000400000000000000" pitchFamily="2" charset="-78"/>
              </a:rPr>
              <a:t>انتقال </a:t>
            </a:r>
            <a:r>
              <a:rPr lang="fa-IR" sz="3200" b="1" dirty="0">
                <a:cs typeface="B Nazanin" panose="00000400000000000000" pitchFamily="2" charset="-78"/>
              </a:rPr>
              <a:t>یادگیری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1367" y="4203421"/>
            <a:ext cx="3657917" cy="10790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083" y="5467650"/>
            <a:ext cx="2286000" cy="8191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20" b="29784"/>
          <a:stretch/>
        </p:blipFill>
        <p:spPr>
          <a:xfrm>
            <a:off x="1395083" y="4203421"/>
            <a:ext cx="3810000" cy="112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90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987269"/>
              </p:ext>
            </p:extLst>
          </p:nvPr>
        </p:nvGraphicFramePr>
        <p:xfrm>
          <a:off x="5203779" y="2012949"/>
          <a:ext cx="1028010" cy="102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6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blipFill rotWithShape="0">
                <a:blip r:embed="rId2"/>
                <a:stretch>
                  <a:fillRect l="-24138" r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3889" r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066588"/>
              </p:ext>
            </p:extLst>
          </p:nvPr>
        </p:nvGraphicFramePr>
        <p:xfrm>
          <a:off x="1920871" y="1498600"/>
          <a:ext cx="205704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55371"/>
              </p:ext>
            </p:extLst>
          </p:nvPr>
        </p:nvGraphicFramePr>
        <p:xfrm>
          <a:off x="7877363" y="1920983"/>
          <a:ext cx="137136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331178" y="5348266"/>
            <a:ext cx="1997663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-f+1</a:t>
            </a:r>
            <a:endParaRPr lang="en-US" sz="6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75118" y="3337718"/>
            <a:ext cx="548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338031" y="2065634"/>
            <a:ext cx="548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54919" y="2988965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57781" y="2204134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5744" y="4622160"/>
            <a:ext cx="5109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dirty="0">
                <a:cs typeface="B Nazanin" panose="00000400000000000000" pitchFamily="2" charset="-78"/>
              </a:rPr>
              <a:t>لبه ها به اندازه ی پیکسل های درونی در کانولوشن شرکت نمیکنند</a:t>
            </a:r>
            <a:endParaRPr lang="en-US" dirty="0">
              <a:cs typeface="B Nazanin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dirty="0">
                <a:cs typeface="B Nazanin" panose="00000400000000000000" pitchFamily="2" charset="-78"/>
              </a:rPr>
              <a:t>خروجی کوچک میشود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00604" y="1510597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Rectangle 18"/>
          <p:cNvSpPr/>
          <p:nvPr/>
        </p:nvSpPr>
        <p:spPr>
          <a:xfrm>
            <a:off x="7877365" y="1932981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0" name="Rectangle 19"/>
          <p:cNvSpPr/>
          <p:nvPr/>
        </p:nvSpPr>
        <p:spPr>
          <a:xfrm>
            <a:off x="2239253" y="1510596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1" name="Rectangle 20"/>
          <p:cNvSpPr/>
          <p:nvPr/>
        </p:nvSpPr>
        <p:spPr>
          <a:xfrm>
            <a:off x="8216014" y="1932980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2" name="Rectangle 21"/>
          <p:cNvSpPr/>
          <p:nvPr/>
        </p:nvSpPr>
        <p:spPr>
          <a:xfrm>
            <a:off x="2577902" y="1489695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3" name="Rectangle 22"/>
          <p:cNvSpPr/>
          <p:nvPr/>
        </p:nvSpPr>
        <p:spPr>
          <a:xfrm>
            <a:off x="8554663" y="1912079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5" name="Rectangle 24"/>
          <p:cNvSpPr/>
          <p:nvPr/>
        </p:nvSpPr>
        <p:spPr>
          <a:xfrm>
            <a:off x="2933013" y="1510596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6" name="Rectangle 25"/>
          <p:cNvSpPr/>
          <p:nvPr/>
        </p:nvSpPr>
        <p:spPr>
          <a:xfrm>
            <a:off x="8909774" y="1932980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" name="Multiply 1"/>
          <p:cNvSpPr/>
          <p:nvPr/>
        </p:nvSpPr>
        <p:spPr>
          <a:xfrm>
            <a:off x="1959427" y="1556027"/>
            <a:ext cx="236281" cy="227350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Multiply 26"/>
          <p:cNvSpPr/>
          <p:nvPr/>
        </p:nvSpPr>
        <p:spPr>
          <a:xfrm>
            <a:off x="2645545" y="2210754"/>
            <a:ext cx="236281" cy="227350"/>
          </a:xfrm>
          <a:prstGeom prst="mathMultiply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924011" y="1846994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9" name="Rectangle 28"/>
          <p:cNvSpPr/>
          <p:nvPr/>
        </p:nvSpPr>
        <p:spPr>
          <a:xfrm>
            <a:off x="7889886" y="2258492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0" name="Rectangle 29"/>
          <p:cNvSpPr/>
          <p:nvPr/>
        </p:nvSpPr>
        <p:spPr>
          <a:xfrm>
            <a:off x="2282798" y="1857098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1" name="Rectangle 30"/>
          <p:cNvSpPr/>
          <p:nvPr/>
        </p:nvSpPr>
        <p:spPr>
          <a:xfrm>
            <a:off x="8216015" y="2268596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2" name="Rectangle 31"/>
          <p:cNvSpPr/>
          <p:nvPr/>
        </p:nvSpPr>
        <p:spPr>
          <a:xfrm>
            <a:off x="2577902" y="1845102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3" name="Rectangle 32"/>
          <p:cNvSpPr/>
          <p:nvPr/>
        </p:nvSpPr>
        <p:spPr>
          <a:xfrm>
            <a:off x="8554663" y="2267486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4" name="Rectangle 33"/>
          <p:cNvSpPr/>
          <p:nvPr/>
        </p:nvSpPr>
        <p:spPr>
          <a:xfrm>
            <a:off x="2938030" y="1834055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5" name="Rectangle 34"/>
          <p:cNvSpPr/>
          <p:nvPr/>
        </p:nvSpPr>
        <p:spPr>
          <a:xfrm>
            <a:off x="8914791" y="2256439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6" name="Rectangle 35"/>
          <p:cNvSpPr/>
          <p:nvPr/>
        </p:nvSpPr>
        <p:spPr>
          <a:xfrm>
            <a:off x="1927982" y="2204134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7" name="Rectangle 36"/>
          <p:cNvSpPr/>
          <p:nvPr/>
        </p:nvSpPr>
        <p:spPr>
          <a:xfrm>
            <a:off x="7882971" y="2604746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8" name="Rectangle 37"/>
          <p:cNvSpPr/>
          <p:nvPr/>
        </p:nvSpPr>
        <p:spPr>
          <a:xfrm>
            <a:off x="2254632" y="2182155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9" name="Rectangle 38"/>
          <p:cNvSpPr/>
          <p:nvPr/>
        </p:nvSpPr>
        <p:spPr>
          <a:xfrm>
            <a:off x="8209621" y="2582767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0" name="Rectangle 39"/>
          <p:cNvSpPr/>
          <p:nvPr/>
        </p:nvSpPr>
        <p:spPr>
          <a:xfrm>
            <a:off x="2581873" y="2204134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1" name="Rectangle 40"/>
          <p:cNvSpPr/>
          <p:nvPr/>
        </p:nvSpPr>
        <p:spPr>
          <a:xfrm>
            <a:off x="8536862" y="2604746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2" name="Rectangle 41"/>
          <p:cNvSpPr/>
          <p:nvPr/>
        </p:nvSpPr>
        <p:spPr>
          <a:xfrm>
            <a:off x="2911663" y="2193164"/>
            <a:ext cx="1048869" cy="10160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3" name="Rectangle 42"/>
          <p:cNvSpPr/>
          <p:nvPr/>
        </p:nvSpPr>
        <p:spPr>
          <a:xfrm>
            <a:off x="8888424" y="2593776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شکلات کانولوشن!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8250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987269"/>
              </p:ext>
            </p:extLst>
          </p:nvPr>
        </p:nvGraphicFramePr>
        <p:xfrm>
          <a:off x="5203779" y="2012949"/>
          <a:ext cx="1028010" cy="102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6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blipFill rotWithShape="0">
                <a:blip r:embed="rId3"/>
                <a:stretch>
                  <a:fillRect l="-24138" r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13889" r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389969"/>
              </p:ext>
            </p:extLst>
          </p:nvPr>
        </p:nvGraphicFramePr>
        <p:xfrm>
          <a:off x="1920871" y="1498600"/>
          <a:ext cx="205704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2675118" y="3337718"/>
            <a:ext cx="548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21995" y="2061029"/>
            <a:ext cx="548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54919" y="2988965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57781" y="2204134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راه کار؟ </a:t>
            </a:r>
            <a:r>
              <a:rPr lang="en-US" b="1" dirty="0" smtClean="0">
                <a:cs typeface="B Nazanin" panose="00000400000000000000" pitchFamily="2" charset="-78"/>
              </a:rPr>
              <a:t>padding</a:t>
            </a:r>
            <a:endParaRPr lang="en-US" b="1" dirty="0">
              <a:cs typeface="B Nazanin" panose="00000400000000000000" pitchFamily="2" charset="-78"/>
            </a:endParaRPr>
          </a:p>
        </p:txBody>
      </p:sp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457187"/>
              </p:ext>
            </p:extLst>
          </p:nvPr>
        </p:nvGraphicFramePr>
        <p:xfrm>
          <a:off x="1578269" y="1154904"/>
          <a:ext cx="34284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9" name="Table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798023"/>
              </p:ext>
            </p:extLst>
          </p:nvPr>
        </p:nvGraphicFramePr>
        <p:xfrm>
          <a:off x="3977673" y="1154904"/>
          <a:ext cx="34284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620689"/>
              </p:ext>
            </p:extLst>
          </p:nvPr>
        </p:nvGraphicFramePr>
        <p:xfrm>
          <a:off x="1920633" y="3555602"/>
          <a:ext cx="2057040" cy="342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4" name="Table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8893871"/>
              </p:ext>
            </p:extLst>
          </p:nvPr>
        </p:nvGraphicFramePr>
        <p:xfrm>
          <a:off x="1920633" y="1156433"/>
          <a:ext cx="2057040" cy="342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Rectangle 44"/>
          <p:cNvSpPr/>
          <p:nvPr/>
        </p:nvSpPr>
        <p:spPr>
          <a:xfrm>
            <a:off x="1572907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Right Brace 2"/>
          <p:cNvSpPr/>
          <p:nvPr/>
        </p:nvSpPr>
        <p:spPr>
          <a:xfrm rot="5400000">
            <a:off x="4080270" y="3875747"/>
            <a:ext cx="137646" cy="342840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534245" y="3898104"/>
            <a:ext cx="123783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=1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3141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45" grpId="0" animBg="1"/>
      <p:bldP spid="3" grpId="0" animBg="1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987269"/>
              </p:ext>
            </p:extLst>
          </p:nvPr>
        </p:nvGraphicFramePr>
        <p:xfrm>
          <a:off x="5203779" y="2012949"/>
          <a:ext cx="1028010" cy="102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6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blipFill rotWithShape="0">
                <a:blip r:embed="rId2"/>
                <a:stretch>
                  <a:fillRect l="-24138" r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3889" r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389969"/>
              </p:ext>
            </p:extLst>
          </p:nvPr>
        </p:nvGraphicFramePr>
        <p:xfrm>
          <a:off x="1920871" y="1498600"/>
          <a:ext cx="205704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5554919" y="2988965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57781" y="2204134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7393637"/>
              </p:ext>
            </p:extLst>
          </p:nvPr>
        </p:nvGraphicFramePr>
        <p:xfrm>
          <a:off x="1578269" y="1154904"/>
          <a:ext cx="34284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Table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6385377"/>
              </p:ext>
            </p:extLst>
          </p:nvPr>
        </p:nvGraphicFramePr>
        <p:xfrm>
          <a:off x="3977673" y="1154904"/>
          <a:ext cx="34284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35829"/>
              </p:ext>
            </p:extLst>
          </p:nvPr>
        </p:nvGraphicFramePr>
        <p:xfrm>
          <a:off x="1920633" y="3555602"/>
          <a:ext cx="2057040" cy="342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4" name="Table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3645800"/>
              </p:ext>
            </p:extLst>
          </p:nvPr>
        </p:nvGraphicFramePr>
        <p:xfrm>
          <a:off x="1920633" y="1156433"/>
          <a:ext cx="2057040" cy="342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Rectangle 44"/>
          <p:cNvSpPr/>
          <p:nvPr/>
        </p:nvSpPr>
        <p:spPr>
          <a:xfrm>
            <a:off x="1572907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0" name="Rectangle 19"/>
          <p:cNvSpPr/>
          <p:nvPr/>
        </p:nvSpPr>
        <p:spPr>
          <a:xfrm>
            <a:off x="7911502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8220857"/>
              </p:ext>
            </p:extLst>
          </p:nvPr>
        </p:nvGraphicFramePr>
        <p:xfrm>
          <a:off x="7911502" y="1498599"/>
          <a:ext cx="205704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2" name="Rectangle 21"/>
          <p:cNvSpPr/>
          <p:nvPr/>
        </p:nvSpPr>
        <p:spPr>
          <a:xfrm>
            <a:off x="1920633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3" name="Rectangle 22"/>
          <p:cNvSpPr/>
          <p:nvPr/>
        </p:nvSpPr>
        <p:spPr>
          <a:xfrm>
            <a:off x="8259228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4" name="Rectangle 23"/>
          <p:cNvSpPr/>
          <p:nvPr/>
        </p:nvSpPr>
        <p:spPr>
          <a:xfrm>
            <a:off x="2275256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5" name="Rectangle 24"/>
          <p:cNvSpPr/>
          <p:nvPr/>
        </p:nvSpPr>
        <p:spPr>
          <a:xfrm>
            <a:off x="8613851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6" name="Rectangle 25"/>
          <p:cNvSpPr/>
          <p:nvPr/>
        </p:nvSpPr>
        <p:spPr>
          <a:xfrm>
            <a:off x="2590970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7" name="Rectangle 26"/>
          <p:cNvSpPr/>
          <p:nvPr/>
        </p:nvSpPr>
        <p:spPr>
          <a:xfrm>
            <a:off x="8929565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8" name="Rectangle 27"/>
          <p:cNvSpPr/>
          <p:nvPr/>
        </p:nvSpPr>
        <p:spPr>
          <a:xfrm>
            <a:off x="2972803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9" name="Rectangle 28"/>
          <p:cNvSpPr/>
          <p:nvPr/>
        </p:nvSpPr>
        <p:spPr>
          <a:xfrm>
            <a:off x="9311398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0" name="Rectangle 29"/>
          <p:cNvSpPr/>
          <p:nvPr/>
        </p:nvSpPr>
        <p:spPr>
          <a:xfrm>
            <a:off x="3305935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1" name="Rectangle 30"/>
          <p:cNvSpPr/>
          <p:nvPr/>
        </p:nvSpPr>
        <p:spPr>
          <a:xfrm>
            <a:off x="9644530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2" name="Rectangle 31"/>
          <p:cNvSpPr/>
          <p:nvPr/>
        </p:nvSpPr>
        <p:spPr>
          <a:xfrm>
            <a:off x="1583031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3" name="Rectangle 32"/>
          <p:cNvSpPr/>
          <p:nvPr/>
        </p:nvSpPr>
        <p:spPr>
          <a:xfrm>
            <a:off x="7921626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4" name="Rectangle 33"/>
          <p:cNvSpPr/>
          <p:nvPr/>
        </p:nvSpPr>
        <p:spPr>
          <a:xfrm>
            <a:off x="1931901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5" name="Rectangle 34"/>
          <p:cNvSpPr/>
          <p:nvPr/>
        </p:nvSpPr>
        <p:spPr>
          <a:xfrm>
            <a:off x="8270496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6" name="Rectangle 35"/>
          <p:cNvSpPr/>
          <p:nvPr/>
        </p:nvSpPr>
        <p:spPr>
          <a:xfrm>
            <a:off x="2279958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7" name="Rectangle 36"/>
          <p:cNvSpPr/>
          <p:nvPr/>
        </p:nvSpPr>
        <p:spPr>
          <a:xfrm>
            <a:off x="8618553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8" name="Rectangle 37"/>
          <p:cNvSpPr/>
          <p:nvPr/>
        </p:nvSpPr>
        <p:spPr>
          <a:xfrm>
            <a:off x="2602583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9" name="Rectangle 38"/>
          <p:cNvSpPr/>
          <p:nvPr/>
        </p:nvSpPr>
        <p:spPr>
          <a:xfrm>
            <a:off x="8941178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0" name="Rectangle 39"/>
          <p:cNvSpPr/>
          <p:nvPr/>
        </p:nvSpPr>
        <p:spPr>
          <a:xfrm>
            <a:off x="2955011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1" name="Rectangle 40"/>
          <p:cNvSpPr/>
          <p:nvPr/>
        </p:nvSpPr>
        <p:spPr>
          <a:xfrm>
            <a:off x="9293606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2" name="Rectangle 41"/>
          <p:cNvSpPr/>
          <p:nvPr/>
        </p:nvSpPr>
        <p:spPr>
          <a:xfrm>
            <a:off x="3320860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3" name="Rectangle 42"/>
          <p:cNvSpPr/>
          <p:nvPr/>
        </p:nvSpPr>
        <p:spPr>
          <a:xfrm>
            <a:off x="9659455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en-US" b="1" dirty="0" smtClean="0">
                <a:cs typeface="B Nazanin" panose="00000400000000000000" pitchFamily="2" charset="-78"/>
              </a:rPr>
              <a:t>padding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4882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20" grpId="0" animBg="1"/>
      <p:bldP spid="20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5203779" y="2012949"/>
          <a:ext cx="1028010" cy="102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6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blipFill rotWithShape="0">
                <a:blip r:embed="rId2"/>
                <a:stretch>
                  <a:fillRect l="-24138" r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3889" r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1920871" y="1498600"/>
          <a:ext cx="205704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5554919" y="2988965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57781" y="2204134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48" name="Table 47"/>
          <p:cNvGraphicFramePr>
            <a:graphicFrameLocks noGrp="1"/>
          </p:cNvGraphicFramePr>
          <p:nvPr>
            <p:extLst/>
          </p:nvPr>
        </p:nvGraphicFramePr>
        <p:xfrm>
          <a:off x="1578269" y="1154904"/>
          <a:ext cx="34284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Table 48"/>
          <p:cNvGraphicFramePr>
            <a:graphicFrameLocks noGrp="1"/>
          </p:cNvGraphicFramePr>
          <p:nvPr>
            <p:extLst/>
          </p:nvPr>
        </p:nvGraphicFramePr>
        <p:xfrm>
          <a:off x="3977673" y="1154904"/>
          <a:ext cx="34284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1" name="Table 50"/>
          <p:cNvGraphicFramePr>
            <a:graphicFrameLocks noGrp="1"/>
          </p:cNvGraphicFramePr>
          <p:nvPr>
            <p:extLst/>
          </p:nvPr>
        </p:nvGraphicFramePr>
        <p:xfrm>
          <a:off x="1920633" y="3555602"/>
          <a:ext cx="2057040" cy="342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4" name="Table 53"/>
          <p:cNvGraphicFramePr>
            <a:graphicFrameLocks noGrp="1"/>
          </p:cNvGraphicFramePr>
          <p:nvPr>
            <p:extLst/>
          </p:nvPr>
        </p:nvGraphicFramePr>
        <p:xfrm>
          <a:off x="1920633" y="1156433"/>
          <a:ext cx="2057040" cy="342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Rectangle 44"/>
          <p:cNvSpPr/>
          <p:nvPr/>
        </p:nvSpPr>
        <p:spPr>
          <a:xfrm>
            <a:off x="1572907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0" name="Rectangle 19"/>
          <p:cNvSpPr/>
          <p:nvPr/>
        </p:nvSpPr>
        <p:spPr>
          <a:xfrm>
            <a:off x="7911502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/>
          </p:nvPr>
        </p:nvGraphicFramePr>
        <p:xfrm>
          <a:off x="7911502" y="1498599"/>
          <a:ext cx="205704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2" name="Rectangle 21"/>
          <p:cNvSpPr/>
          <p:nvPr/>
        </p:nvSpPr>
        <p:spPr>
          <a:xfrm>
            <a:off x="1920633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3" name="Rectangle 22"/>
          <p:cNvSpPr/>
          <p:nvPr/>
        </p:nvSpPr>
        <p:spPr>
          <a:xfrm>
            <a:off x="8259228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4" name="Rectangle 23"/>
          <p:cNvSpPr/>
          <p:nvPr/>
        </p:nvSpPr>
        <p:spPr>
          <a:xfrm>
            <a:off x="2275256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5" name="Rectangle 24"/>
          <p:cNvSpPr/>
          <p:nvPr/>
        </p:nvSpPr>
        <p:spPr>
          <a:xfrm>
            <a:off x="8613851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6" name="Rectangle 25"/>
          <p:cNvSpPr/>
          <p:nvPr/>
        </p:nvSpPr>
        <p:spPr>
          <a:xfrm>
            <a:off x="2590970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7" name="Rectangle 26"/>
          <p:cNvSpPr/>
          <p:nvPr/>
        </p:nvSpPr>
        <p:spPr>
          <a:xfrm>
            <a:off x="8929565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8" name="Rectangle 27"/>
          <p:cNvSpPr/>
          <p:nvPr/>
        </p:nvSpPr>
        <p:spPr>
          <a:xfrm>
            <a:off x="2972803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9" name="Rectangle 28"/>
          <p:cNvSpPr/>
          <p:nvPr/>
        </p:nvSpPr>
        <p:spPr>
          <a:xfrm>
            <a:off x="9311398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0" name="Rectangle 29"/>
          <p:cNvSpPr/>
          <p:nvPr/>
        </p:nvSpPr>
        <p:spPr>
          <a:xfrm>
            <a:off x="3305935" y="1154506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1" name="Rectangle 30"/>
          <p:cNvSpPr/>
          <p:nvPr/>
        </p:nvSpPr>
        <p:spPr>
          <a:xfrm>
            <a:off x="9644530" y="1492933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2" name="Rectangle 31"/>
          <p:cNvSpPr/>
          <p:nvPr/>
        </p:nvSpPr>
        <p:spPr>
          <a:xfrm>
            <a:off x="1583031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3" name="Rectangle 32"/>
          <p:cNvSpPr/>
          <p:nvPr/>
        </p:nvSpPr>
        <p:spPr>
          <a:xfrm>
            <a:off x="7921626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4" name="Rectangle 33"/>
          <p:cNvSpPr/>
          <p:nvPr/>
        </p:nvSpPr>
        <p:spPr>
          <a:xfrm>
            <a:off x="1931901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5" name="Rectangle 34"/>
          <p:cNvSpPr/>
          <p:nvPr/>
        </p:nvSpPr>
        <p:spPr>
          <a:xfrm>
            <a:off x="8270496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6" name="Rectangle 35"/>
          <p:cNvSpPr/>
          <p:nvPr/>
        </p:nvSpPr>
        <p:spPr>
          <a:xfrm>
            <a:off x="2279958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7" name="Rectangle 36"/>
          <p:cNvSpPr/>
          <p:nvPr/>
        </p:nvSpPr>
        <p:spPr>
          <a:xfrm>
            <a:off x="8618553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8" name="Rectangle 37"/>
          <p:cNvSpPr/>
          <p:nvPr/>
        </p:nvSpPr>
        <p:spPr>
          <a:xfrm>
            <a:off x="2602583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9" name="Rectangle 38"/>
          <p:cNvSpPr/>
          <p:nvPr/>
        </p:nvSpPr>
        <p:spPr>
          <a:xfrm>
            <a:off x="8941178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0" name="Rectangle 39"/>
          <p:cNvSpPr/>
          <p:nvPr/>
        </p:nvSpPr>
        <p:spPr>
          <a:xfrm>
            <a:off x="2955011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1" name="Rectangle 40"/>
          <p:cNvSpPr/>
          <p:nvPr/>
        </p:nvSpPr>
        <p:spPr>
          <a:xfrm>
            <a:off x="9293606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2" name="Rectangle 41"/>
          <p:cNvSpPr/>
          <p:nvPr/>
        </p:nvSpPr>
        <p:spPr>
          <a:xfrm>
            <a:off x="3320860" y="1514711"/>
            <a:ext cx="1029676" cy="102858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3" name="Rectangle 42"/>
          <p:cNvSpPr/>
          <p:nvPr/>
        </p:nvSpPr>
        <p:spPr>
          <a:xfrm>
            <a:off x="9659455" y="1853138"/>
            <a:ext cx="351140" cy="365017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6" name="Rectangle 45"/>
          <p:cNvSpPr/>
          <p:nvPr/>
        </p:nvSpPr>
        <p:spPr>
          <a:xfrm>
            <a:off x="2350677" y="4006508"/>
            <a:ext cx="124425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=6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" name="Right Brace 1"/>
          <p:cNvSpPr/>
          <p:nvPr/>
        </p:nvSpPr>
        <p:spPr>
          <a:xfrm rot="5400000">
            <a:off x="2837280" y="3117519"/>
            <a:ext cx="251402" cy="202938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8672160" y="3881624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7" name="Right Brace 46"/>
          <p:cNvSpPr/>
          <p:nvPr/>
        </p:nvSpPr>
        <p:spPr>
          <a:xfrm rot="5400000">
            <a:off x="8805655" y="2874267"/>
            <a:ext cx="251402" cy="202938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en-US" b="1" dirty="0" smtClean="0">
                <a:cs typeface="B Nazanin" panose="00000400000000000000" pitchFamily="2" charset="-78"/>
              </a:rPr>
              <a:t>padding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58714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20" grpId="0" animBg="1"/>
      <p:bldP spid="20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987269"/>
              </p:ext>
            </p:extLst>
          </p:nvPr>
        </p:nvGraphicFramePr>
        <p:xfrm>
          <a:off x="5203779" y="2012949"/>
          <a:ext cx="1028010" cy="102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6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67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46" y="2365719"/>
                <a:ext cx="177038" cy="323165"/>
              </a:xfrm>
              <a:prstGeom prst="rect">
                <a:avLst/>
              </a:prstGeom>
              <a:blipFill rotWithShape="0">
                <a:blip r:embed="rId2"/>
                <a:stretch>
                  <a:fillRect l="-24138" r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613" y="2388801"/>
                <a:ext cx="21837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3889" r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066588"/>
              </p:ext>
            </p:extLst>
          </p:nvPr>
        </p:nvGraphicFramePr>
        <p:xfrm>
          <a:off x="1920871" y="1498600"/>
          <a:ext cx="205704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7146441"/>
              </p:ext>
            </p:extLst>
          </p:nvPr>
        </p:nvGraphicFramePr>
        <p:xfrm>
          <a:off x="7911502" y="1498599"/>
          <a:ext cx="205704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2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2675118" y="3337718"/>
            <a:ext cx="548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338031" y="2065634"/>
            <a:ext cx="548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54919" y="2988965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57781" y="2204134"/>
            <a:ext cx="325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41652" y="3844865"/>
            <a:ext cx="213872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>
                <a:ln w="0"/>
              </a:rPr>
              <a:t>P = padding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409245" y="4678858"/>
            <a:ext cx="329288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+2p-f+1</a:t>
            </a:r>
            <a:endParaRPr lang="en-US" sz="6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en-US" b="1" dirty="0" smtClean="0">
                <a:cs typeface="B Nazanin" panose="00000400000000000000" pitchFamily="2" charset="-78"/>
              </a:rPr>
              <a:t>padding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6364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38351" y="1780604"/>
            <a:ext cx="140936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latin typeface="Century Schoolbook" charset="0"/>
                <a:ea typeface="Century Schoolbook" charset="0"/>
                <a:cs typeface="Century Schoolbook" charset="0"/>
              </a:rPr>
              <a:t>“Valid”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38351" y="2844880"/>
            <a:ext cx="76981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latin typeface="Century Schoolbook" charset="0"/>
                <a:ea typeface="Century Schoolbook" charset="0"/>
                <a:cs typeface="Century Schoolbook" charset="0"/>
              </a:rPr>
              <a:t>“Same”:     Pad so that output size is the same 			    as the input siz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03940" y="1395238"/>
            <a:ext cx="3746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nxn</a:t>
            </a:r>
            <a:r>
              <a:rPr lang="en-US" sz="2800" dirty="0"/>
              <a:t> * </a:t>
            </a:r>
            <a:r>
              <a:rPr lang="en-US" sz="2800" dirty="0" err="1"/>
              <a:t>fxf</a:t>
            </a:r>
            <a:r>
              <a:rPr lang="en-US" sz="2800" dirty="0"/>
              <a:t> -&gt; n-f+1 x n-f+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03941" y="1914963"/>
            <a:ext cx="2707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x6 * 3x3 -&gt; 4 x 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68160" y="3904440"/>
            <a:ext cx="3480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n+2p-f+1  x n+2p-f+1 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9680"/>
              </p:ext>
            </p:extLst>
          </p:nvPr>
        </p:nvGraphicFramePr>
        <p:xfrm>
          <a:off x="376126" y="4995952"/>
          <a:ext cx="4546539" cy="79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126" y="4995952"/>
                        <a:ext cx="4546539" cy="790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948682" y="4928649"/>
                <a:ext cx="1694375" cy="8163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682" y="4928649"/>
                <a:ext cx="1694375" cy="8163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ight Arrow 16"/>
          <p:cNvSpPr/>
          <p:nvPr/>
        </p:nvSpPr>
        <p:spPr>
          <a:xfrm>
            <a:off x="4922664" y="5244550"/>
            <a:ext cx="602704" cy="33566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4171130" y="5082503"/>
            <a:ext cx="751534" cy="66246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35738" y="5060073"/>
            <a:ext cx="751534" cy="66246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50349" y="5082503"/>
            <a:ext cx="1572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برای مثال قبل</a:t>
            </a:r>
            <a:r>
              <a:rPr lang="en-US" dirty="0">
                <a:cs typeface="B Nazanin" panose="00000400000000000000" pitchFamily="2" charset="-78"/>
              </a:rPr>
              <a:t>P=1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کانولوشن </a:t>
            </a:r>
            <a:r>
              <a:rPr lang="en-US" b="1" dirty="0" smtClean="0">
                <a:cs typeface="B Nazanin" panose="00000400000000000000" pitchFamily="2" charset="-78"/>
              </a:rPr>
              <a:t>Valid</a:t>
            </a:r>
            <a:r>
              <a:rPr lang="fa-IR" b="1" dirty="0" smtClean="0">
                <a:cs typeface="B Nazanin" panose="00000400000000000000" pitchFamily="2" charset="-78"/>
              </a:rPr>
              <a:t> و </a:t>
            </a:r>
            <a:r>
              <a:rPr lang="en-US" b="1" dirty="0" smtClean="0">
                <a:cs typeface="B Nazanin" panose="00000400000000000000" pitchFamily="2" charset="-78"/>
              </a:rPr>
              <a:t>Same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5391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  <p:bldP spid="9" grpId="0"/>
      <p:bldP spid="10" grpId="0"/>
      <p:bldP spid="16" grpId="0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043601"/>
              </p:ext>
            </p:extLst>
          </p:nvPr>
        </p:nvGraphicFramePr>
        <p:xfrm>
          <a:off x="5487020" y="2767813"/>
          <a:ext cx="1144233" cy="102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41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8141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814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92491" y="3120581"/>
                <a:ext cx="177038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491" y="3120580"/>
                <a:ext cx="177038" cy="323165"/>
              </a:xfrm>
              <a:prstGeom prst="rect">
                <a:avLst/>
              </a:prstGeom>
              <a:blipFill rotWithShape="0">
                <a:blip r:embed="rId2"/>
                <a:stretch>
                  <a:fillRect l="-24138" r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324078" y="3070800"/>
                <a:ext cx="218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078" y="3070799"/>
                <a:ext cx="21837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1111" r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9793059"/>
              </p:ext>
            </p:extLst>
          </p:nvPr>
        </p:nvGraphicFramePr>
        <p:xfrm>
          <a:off x="2153558" y="2077728"/>
          <a:ext cx="2473856" cy="2408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40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340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340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5340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5340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5340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35340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344125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4125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4125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4125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4125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4125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44125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153560" y="2077728"/>
            <a:ext cx="1158923" cy="1042853"/>
            <a:chOff x="5114263" y="4423409"/>
            <a:chExt cx="1646254" cy="1371600"/>
          </a:xfrm>
        </p:grpSpPr>
        <p:sp>
          <p:nvSpPr>
            <p:cNvPr id="12" name="Rectangle 11"/>
            <p:cNvSpPr/>
            <p:nvPr/>
          </p:nvSpPr>
          <p:spPr>
            <a:xfrm>
              <a:off x="5114263" y="4423409"/>
              <a:ext cx="1525644" cy="137160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82103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76736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38181" y="5328284"/>
              <a:ext cx="455871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84704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79338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84704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77512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372144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77512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859177" y="2077728"/>
            <a:ext cx="1158923" cy="1042853"/>
            <a:chOff x="5114263" y="4423409"/>
            <a:chExt cx="1646254" cy="1371600"/>
          </a:xfrm>
        </p:grpSpPr>
        <p:sp>
          <p:nvSpPr>
            <p:cNvPr id="23" name="Rectangle 22"/>
            <p:cNvSpPr/>
            <p:nvPr/>
          </p:nvSpPr>
          <p:spPr>
            <a:xfrm>
              <a:off x="5114263" y="4423409"/>
              <a:ext cx="1525644" cy="137160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82103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76736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38181" y="5328284"/>
              <a:ext cx="455871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884704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879338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84704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377512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372144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377512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555709" y="2077728"/>
            <a:ext cx="1158923" cy="1042853"/>
            <a:chOff x="5114263" y="4423409"/>
            <a:chExt cx="1646254" cy="1371600"/>
          </a:xfrm>
        </p:grpSpPr>
        <p:sp>
          <p:nvSpPr>
            <p:cNvPr id="34" name="Rectangle 33"/>
            <p:cNvSpPr/>
            <p:nvPr/>
          </p:nvSpPr>
          <p:spPr>
            <a:xfrm>
              <a:off x="5114263" y="4423409"/>
              <a:ext cx="1525644" cy="137160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382103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76736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338181" y="5328284"/>
              <a:ext cx="455871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884704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879338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884704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377512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372144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377512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149781" y="2767825"/>
            <a:ext cx="1158923" cy="1042853"/>
            <a:chOff x="5114263" y="4423409"/>
            <a:chExt cx="1646254" cy="1371600"/>
          </a:xfrm>
        </p:grpSpPr>
        <p:sp>
          <p:nvSpPr>
            <p:cNvPr id="45" name="Rectangle 44"/>
            <p:cNvSpPr/>
            <p:nvPr/>
          </p:nvSpPr>
          <p:spPr>
            <a:xfrm>
              <a:off x="5114263" y="4423409"/>
              <a:ext cx="1525644" cy="137160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382103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376736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338181" y="5328284"/>
              <a:ext cx="455871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884704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879338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84704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377512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372144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377512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854966" y="2761280"/>
            <a:ext cx="1158923" cy="1042853"/>
            <a:chOff x="5114263" y="4423409"/>
            <a:chExt cx="1646254" cy="1371600"/>
          </a:xfrm>
        </p:grpSpPr>
        <p:sp>
          <p:nvSpPr>
            <p:cNvPr id="56" name="Rectangle 55"/>
            <p:cNvSpPr/>
            <p:nvPr/>
          </p:nvSpPr>
          <p:spPr>
            <a:xfrm>
              <a:off x="5114263" y="4423409"/>
              <a:ext cx="1525644" cy="137160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382103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376736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338181" y="5328284"/>
              <a:ext cx="455871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884704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879338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884704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377512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372144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377512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3554362" y="2767825"/>
            <a:ext cx="1158923" cy="1042853"/>
            <a:chOff x="5114263" y="4423409"/>
            <a:chExt cx="1646254" cy="1371600"/>
          </a:xfrm>
        </p:grpSpPr>
        <p:sp>
          <p:nvSpPr>
            <p:cNvPr id="67" name="Rectangle 66"/>
            <p:cNvSpPr/>
            <p:nvPr/>
          </p:nvSpPr>
          <p:spPr>
            <a:xfrm>
              <a:off x="5114263" y="4423409"/>
              <a:ext cx="1525644" cy="137160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5382103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376736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338181" y="5328284"/>
              <a:ext cx="455871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884704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879338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84704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377512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372144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377512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2154703" y="3456637"/>
            <a:ext cx="1158923" cy="1042853"/>
            <a:chOff x="5114263" y="4423409"/>
            <a:chExt cx="1646254" cy="1371600"/>
          </a:xfrm>
        </p:grpSpPr>
        <p:sp>
          <p:nvSpPr>
            <p:cNvPr id="78" name="Rectangle 77"/>
            <p:cNvSpPr/>
            <p:nvPr/>
          </p:nvSpPr>
          <p:spPr>
            <a:xfrm>
              <a:off x="5114263" y="4423409"/>
              <a:ext cx="1525644" cy="137160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382103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376736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338181" y="5328284"/>
              <a:ext cx="455871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884704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879338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884704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377512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372144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377512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854762" y="3449661"/>
            <a:ext cx="1158923" cy="1042853"/>
            <a:chOff x="5114263" y="4423409"/>
            <a:chExt cx="1646254" cy="1371600"/>
          </a:xfrm>
        </p:grpSpPr>
        <p:sp>
          <p:nvSpPr>
            <p:cNvPr id="89" name="Rectangle 88"/>
            <p:cNvSpPr/>
            <p:nvPr/>
          </p:nvSpPr>
          <p:spPr>
            <a:xfrm>
              <a:off x="5114263" y="4423409"/>
              <a:ext cx="1525644" cy="137160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382103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376736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338181" y="5328284"/>
              <a:ext cx="455871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884704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879338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5884704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6377512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372144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6377512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3554362" y="3456636"/>
            <a:ext cx="1158923" cy="1042853"/>
            <a:chOff x="5114263" y="4423409"/>
            <a:chExt cx="1646254" cy="1371600"/>
          </a:xfrm>
        </p:grpSpPr>
        <p:sp>
          <p:nvSpPr>
            <p:cNvPr id="100" name="Rectangle 99"/>
            <p:cNvSpPr/>
            <p:nvPr/>
          </p:nvSpPr>
          <p:spPr>
            <a:xfrm>
              <a:off x="5114263" y="4423409"/>
              <a:ext cx="1525644" cy="137160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382103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376736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5338181" y="5328284"/>
              <a:ext cx="455871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884704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879338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5884704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377512" y="4423409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372144" y="4875846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6377512" y="5328284"/>
              <a:ext cx="383005" cy="364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</a:p>
          </p:txBody>
        </p:sp>
      </p:grpSp>
      <p:graphicFrame>
        <p:nvGraphicFramePr>
          <p:cNvPr id="110" name="Table 1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5748737"/>
              </p:ext>
            </p:extLst>
          </p:nvPr>
        </p:nvGraphicFramePr>
        <p:xfrm>
          <a:off x="8235277" y="2812728"/>
          <a:ext cx="1151964" cy="9388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9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83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839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12956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295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295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1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en-US" b="1" dirty="0" smtClean="0">
                <a:cs typeface="B Nazanin" panose="00000400000000000000" pitchFamily="2" charset="-78"/>
              </a:rPr>
              <a:t>Stride</a:t>
            </a:r>
            <a:r>
              <a:rPr lang="fa-IR" b="1" dirty="0" smtClean="0">
                <a:cs typeface="B Nazanin" panose="00000400000000000000" pitchFamily="2" charset="-78"/>
              </a:rPr>
              <a:t> در کانولوشن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6033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96577" y="1767942"/>
                <a:ext cx="1955407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700" i="1" dirty="0">
                        <a:latin typeface="Cambria Math" charset="0"/>
                        <a:ea typeface="Century Schoolbook" charset="0"/>
                        <a:cs typeface="Century Schoolbook" charset="0"/>
                      </a:rPr>
                      <m:t>𝑓</m:t>
                    </m:r>
                    <m:r>
                      <a:rPr lang="en-US" sz="27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× </m:t>
                    </m:r>
                    <m:r>
                      <a:rPr lang="en-US" sz="2700" i="1" dirty="0">
                        <a:latin typeface="Cambria Math" charset="0"/>
                        <a:ea typeface="Century Schoolbook" charset="0"/>
                        <a:cs typeface="Century Schoolbook" charset="0"/>
                      </a:rPr>
                      <m:t>𝑓</m:t>
                    </m:r>
                  </m:oMath>
                </a14:m>
                <a:r>
                  <a:rPr lang="en-US" sz="2700" i="1" dirty="0">
                    <a:latin typeface="Century Schoolbook" charset="0"/>
                    <a:ea typeface="Century Schoolbook" charset="0"/>
                    <a:cs typeface="Century Schoolbook" charset="0"/>
                  </a:rPr>
                  <a:t> </a:t>
                </a:r>
                <a:r>
                  <a:rPr lang="en-US" sz="2700" dirty="0">
                    <a:latin typeface="Century Schoolbook" charset="0"/>
                    <a:ea typeface="Century Schoolbook" charset="0"/>
                    <a:cs typeface="Century Schoolbook" charset="0"/>
                  </a:rPr>
                  <a:t>filter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576" y="1767941"/>
                <a:ext cx="1955407" cy="507831"/>
              </a:xfrm>
              <a:prstGeom prst="rect">
                <a:avLst/>
              </a:prstGeom>
              <a:blipFill rotWithShape="0">
                <a:blip r:embed="rId2"/>
                <a:stretch>
                  <a:fillRect t="-12048" r="-5296" b="-3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82864" y="1767943"/>
                <a:ext cx="2213042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700" i="1" dirty="0">
                        <a:latin typeface="Cambria Math" charset="0"/>
                        <a:ea typeface="Century Schoolbook" charset="0"/>
                        <a:cs typeface="Century Schoolbook" charset="0"/>
                      </a:rPr>
                      <m:t>𝑛</m:t>
                    </m:r>
                    <m:r>
                      <a:rPr lang="en-US" sz="2700" i="1" dirty="0">
                        <a:latin typeface="Cambria Math" charset="0"/>
                        <a:ea typeface="Century Schoolbook" charset="0"/>
                        <a:cs typeface="Century Schoolbook" charset="0"/>
                      </a:rPr>
                      <m:t> × </m:t>
                    </m:r>
                    <m:r>
                      <a:rPr lang="en-US" sz="2700" i="1" dirty="0">
                        <a:latin typeface="Cambria Math" charset="0"/>
                        <a:ea typeface="Century Schoolbook" charset="0"/>
                        <a:cs typeface="Century Schoolbook" charset="0"/>
                      </a:rPr>
                      <m:t>𝑛</m:t>
                    </m:r>
                  </m:oMath>
                </a14:m>
                <a:r>
                  <a:rPr lang="en-US" sz="2700" i="1" dirty="0">
                    <a:latin typeface="Century Schoolbook" charset="0"/>
                    <a:ea typeface="Century Schoolbook" charset="0"/>
                    <a:cs typeface="Century Schoolbook" charset="0"/>
                  </a:rPr>
                  <a:t> </a:t>
                </a:r>
                <a:r>
                  <a:rPr lang="en-US" sz="2700" dirty="0">
                    <a:latin typeface="Century Schoolbook" charset="0"/>
                    <a:ea typeface="Century Schoolbook" charset="0"/>
                    <a:cs typeface="Century Schoolbook" charset="0"/>
                  </a:rPr>
                  <a:t>image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64" y="1767942"/>
                <a:ext cx="2213042" cy="507831"/>
              </a:xfrm>
              <a:prstGeom prst="rect">
                <a:avLst/>
              </a:prstGeom>
              <a:blipFill rotWithShape="0">
                <a:blip r:embed="rId3"/>
                <a:stretch>
                  <a:fillRect t="-12048" r="-4408" b="-3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082865" y="2540896"/>
            <a:ext cx="177484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dirty="0">
                <a:latin typeface="Century Schoolbook" charset="0"/>
                <a:ea typeface="Century Schoolbook" charset="0"/>
                <a:cs typeface="Century Schoolbook" charset="0"/>
              </a:rPr>
              <a:t>padding </a:t>
            </a:r>
            <a:r>
              <a:rPr lang="en-US" sz="2700" i="1" dirty="0">
                <a:latin typeface="Century Schoolbook" charset="0"/>
                <a:ea typeface="Century Schoolbook" charset="0"/>
                <a:cs typeface="Century Schoolbook" charset="0"/>
              </a:rPr>
              <a:t>p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96576" y="2540896"/>
            <a:ext cx="136447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dirty="0">
                <a:latin typeface="Century Schoolbook" charset="0"/>
                <a:ea typeface="Century Schoolbook" charset="0"/>
                <a:cs typeface="Century Schoolbook" charset="0"/>
              </a:rPr>
              <a:t>stride </a:t>
            </a:r>
            <a:r>
              <a:rPr lang="en-US" sz="2700" i="1" dirty="0">
                <a:latin typeface="Century Schoolbook" charset="0"/>
                <a:ea typeface="Century Schoolbook" charset="0"/>
                <a:cs typeface="Century Schoolbook" charset="0"/>
              </a:rPr>
              <a:t>s</a:t>
            </a:r>
            <a:endParaRPr lang="en-US" sz="270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218214" y="3907265"/>
            <a:ext cx="7549181" cy="927411"/>
            <a:chOff x="586093" y="4360875"/>
            <a:chExt cx="10065575" cy="1236548"/>
          </a:xfrm>
        </p:grpSpPr>
        <p:grpSp>
          <p:nvGrpSpPr>
            <p:cNvPr id="12" name="Group 11"/>
            <p:cNvGrpSpPr/>
            <p:nvPr/>
          </p:nvGrpSpPr>
          <p:grpSpPr>
            <a:xfrm>
              <a:off x="586093" y="4374181"/>
              <a:ext cx="5327206" cy="1223242"/>
              <a:chOff x="598285" y="4179109"/>
              <a:chExt cx="5327206" cy="12232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Rectangle 13"/>
                  <p:cNvSpPr/>
                  <p:nvPr/>
                </p:nvSpPr>
                <p:spPr>
                  <a:xfrm>
                    <a:off x="598285" y="4179109"/>
                    <a:ext cx="3822414" cy="122324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d>
                          <m:dPr>
                            <m:begChr m:val="⌊"/>
                            <m:endChr m:val="⌋"/>
                            <m:ctrlPr>
                              <a:rPr lang="en-US" sz="3600" i="1" dirty="0">
                                <a:latin typeface="Cambria Math" panose="02040503050406030204" pitchFamily="18" charset="0"/>
                                <a:ea typeface="Century Schoolbook" charset="0"/>
                                <a:cs typeface="Century Schoolbook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mr-IN" sz="3600" i="1" dirty="0">
                                    <a:latin typeface="Cambria Math" panose="02040503050406030204" pitchFamily="18" charset="0"/>
                                    <a:ea typeface="Century Schoolbook" charset="0"/>
                                    <a:cs typeface="Century Schoolbook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i="1" dirty="0">
                                    <a:latin typeface="Cambria Math" charset="0"/>
                                    <a:ea typeface="Century Schoolbook" charset="0"/>
                                    <a:cs typeface="Century Schoolbook" charset="0"/>
                                  </a:rPr>
                                  <m:t>𝑛</m:t>
                                </m:r>
                                <m:r>
                                  <a:rPr lang="en-US" sz="3600" i="1" dirty="0">
                                    <a:latin typeface="Cambria Math" charset="0"/>
                                    <a:ea typeface="Century Schoolbook" charset="0"/>
                                    <a:cs typeface="Century Schoolbook" charset="0"/>
                                  </a:rPr>
                                  <m:t>+</m:t>
                                </m:r>
                                <m:r>
                                  <a:rPr lang="en-US" sz="3600" i="1" dirty="0">
                                    <a:latin typeface="Cambria Math" charset="0"/>
                                    <a:ea typeface="Century Schoolbook" charset="0"/>
                                    <a:cs typeface="Century Schoolbook" charset="0"/>
                                  </a:rPr>
                                  <m:t>2</m:t>
                                </m:r>
                                <m:r>
                                  <a:rPr lang="en-US" sz="3600" i="1" dirty="0">
                                    <a:latin typeface="Cambria Math" charset="0"/>
                                    <a:ea typeface="Century Schoolbook" charset="0"/>
                                    <a:cs typeface="Century Schoolbook" charset="0"/>
                                  </a:rPr>
                                  <m:t>𝑝</m:t>
                                </m:r>
                                <m:r>
                                  <a:rPr lang="en-US" sz="3600" i="1" dirty="0">
                                    <a:latin typeface="Cambria Math" charset="0"/>
                                    <a:ea typeface="Century Schoolbook" charset="0"/>
                                    <a:cs typeface="Century Schoolbook" charset="0"/>
                                  </a:rPr>
                                  <m:t> −</m:t>
                                </m:r>
                                <m:r>
                                  <a:rPr lang="en-US" sz="3600" i="1" dirty="0">
                                    <a:latin typeface="Cambria Math" charset="0"/>
                                    <a:ea typeface="Century Schoolbook" charset="0"/>
                                    <a:cs typeface="Century Schoolbook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sz="3600" i="1" dirty="0">
                                    <a:latin typeface="Cambria Math" charset="0"/>
                                    <a:ea typeface="Century Schoolbook" charset="0"/>
                                    <a:cs typeface="Century Schoolbook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600" i="1" dirty="0">
                                <a:latin typeface="Cambria Math" charset="0"/>
                                <a:ea typeface="Century Schoolbook" charset="0"/>
                                <a:cs typeface="Century Schoolbook" charset="0"/>
                              </a:rPr>
                              <m:t>+</m:t>
                            </m:r>
                            <m:r>
                              <a:rPr lang="en-US" sz="3600" i="1" dirty="0">
                                <a:latin typeface="Cambria Math" charset="0"/>
                                <a:ea typeface="Century Schoolbook" charset="0"/>
                                <a:cs typeface="Century Schoolbook" charset="0"/>
                              </a:rPr>
                              <m:t>1</m:t>
                            </m:r>
                          </m:e>
                        </m:d>
                      </m:oMath>
                    </a14:m>
                    <a:r>
                      <a:rPr lang="en-US" sz="3600" i="1" dirty="0">
                        <a:latin typeface="Century Schoolbook" charset="0"/>
                        <a:ea typeface="Century Schoolbook" charset="0"/>
                        <a:cs typeface="Century Schoolbook" charset="0"/>
                      </a:rPr>
                      <a:t> 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4" name="Rectangle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285" y="4179109"/>
                    <a:ext cx="3762312" cy="119237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5119287" y="4362236"/>
                    <a:ext cx="806204" cy="8002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3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19287" y="4362236"/>
                    <a:ext cx="667170" cy="70788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6829255" y="4360875"/>
                  <a:ext cx="3822413" cy="12232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en-US" sz="3600" i="1" dirty="0">
                              <a:latin typeface="Cambria Math" panose="02040503050406030204" pitchFamily="18" charset="0"/>
                              <a:ea typeface="Century Schoolbook" charset="0"/>
                              <a:cs typeface="Century Schoolbook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sz="3600" i="1" dirty="0">
                                  <a:latin typeface="Cambria Math" panose="02040503050406030204" pitchFamily="18" charset="0"/>
                                  <a:ea typeface="Century Schoolbook" charset="0"/>
                                  <a:cs typeface="Century Schoolbook" charset="0"/>
                                </a:rPr>
                              </m:ctrlPr>
                            </m:fPr>
                            <m:num>
                              <m:r>
                                <a:rPr lang="en-US" sz="3600" i="1" dirty="0">
                                  <a:latin typeface="Cambria Math" charset="0"/>
                                  <a:ea typeface="Century Schoolbook" charset="0"/>
                                  <a:cs typeface="Century Schoolbook" charset="0"/>
                                </a:rPr>
                                <m:t>𝑛</m:t>
                              </m:r>
                              <m:r>
                                <a:rPr lang="en-US" sz="3600" i="1" dirty="0">
                                  <a:latin typeface="Cambria Math" charset="0"/>
                                  <a:ea typeface="Century Schoolbook" charset="0"/>
                                  <a:cs typeface="Century Schoolbook" charset="0"/>
                                </a:rPr>
                                <m:t>+</m:t>
                              </m:r>
                              <m:r>
                                <a:rPr lang="en-US" sz="3600" i="1" dirty="0">
                                  <a:latin typeface="Cambria Math" charset="0"/>
                                  <a:ea typeface="Century Schoolbook" charset="0"/>
                                  <a:cs typeface="Century Schoolbook" charset="0"/>
                                </a:rPr>
                                <m:t>2</m:t>
                              </m:r>
                              <m:r>
                                <a:rPr lang="en-US" sz="3600" i="1" dirty="0">
                                  <a:latin typeface="Cambria Math" charset="0"/>
                                  <a:ea typeface="Century Schoolbook" charset="0"/>
                                  <a:cs typeface="Century Schoolbook" charset="0"/>
                                </a:rPr>
                                <m:t>𝑝</m:t>
                              </m:r>
                              <m:r>
                                <a:rPr lang="en-US" sz="3600" i="1" dirty="0">
                                  <a:latin typeface="Cambria Math" charset="0"/>
                                  <a:ea typeface="Century Schoolbook" charset="0"/>
                                  <a:cs typeface="Century Schoolbook" charset="0"/>
                                </a:rPr>
                                <m:t> −</m:t>
                              </m:r>
                              <m:r>
                                <a:rPr lang="en-US" sz="3600" i="1" dirty="0">
                                  <a:latin typeface="Cambria Math" charset="0"/>
                                  <a:ea typeface="Century Schoolbook" charset="0"/>
                                  <a:cs typeface="Century Schoolbook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3600" i="1" dirty="0">
                                  <a:latin typeface="Cambria Math" charset="0"/>
                                  <a:ea typeface="Century Schoolbook" charset="0"/>
                                  <a:cs typeface="Century Schoolbook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sz="3600" i="1" dirty="0">
                              <a:latin typeface="Cambria Math" charset="0"/>
                              <a:ea typeface="Century Schoolbook" charset="0"/>
                              <a:cs typeface="Century Schoolbook" charset="0"/>
                            </a:rPr>
                            <m:t>+</m:t>
                          </m:r>
                          <m:r>
                            <a:rPr lang="en-US" sz="3600" i="1" dirty="0">
                              <a:latin typeface="Cambria Math" charset="0"/>
                              <a:ea typeface="Century Schoolbook" charset="0"/>
                              <a:cs typeface="Century Schoolbook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en-US" sz="3600" i="1" dirty="0">
                      <a:latin typeface="Century Schoolbook" charset="0"/>
                      <a:ea typeface="Century Schoolbook" charset="0"/>
                      <a:cs typeface="Century Schoolbook" charset="0"/>
                    </a:rPr>
                    <a:t> </a:t>
                  </a:r>
                  <a:endParaRPr lang="en-US" sz="36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9254" y="4360875"/>
                  <a:ext cx="3762312" cy="11923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خلاصه کانولوشن و خروجی آن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4193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639" y="1123498"/>
            <a:ext cx="9319532" cy="3444870"/>
          </a:xfrm>
          <a:prstGeom prst="rect">
            <a:avLst/>
          </a:prstGeom>
        </p:spPr>
      </p:pic>
      <p:sp>
        <p:nvSpPr>
          <p:cNvPr id="53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کانولوشن بر روی تصویر رنگی (</a:t>
            </a:r>
            <a:r>
              <a:rPr lang="en-US" b="1" dirty="0" smtClean="0">
                <a:cs typeface="B Nazanin" panose="00000400000000000000" pitchFamily="2" charset="-78"/>
              </a:rPr>
              <a:t>RGB</a:t>
            </a:r>
            <a:r>
              <a:rPr lang="fa-IR" b="1" dirty="0" smtClean="0">
                <a:cs typeface="B Nazanin" panose="00000400000000000000" pitchFamily="2" charset="-78"/>
              </a:rPr>
              <a:t>)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67409" y="5155619"/>
            <a:ext cx="36679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800" dirty="0" smtClean="0">
                <a:cs typeface="B Nazanin" panose="00000400000000000000" pitchFamily="2" charset="-78"/>
              </a:rPr>
              <a:t>به ازای هر کانال رنگی یک فیلتر</a:t>
            </a:r>
            <a:endParaRPr lang="en-US" sz="28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0991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726" y="1336166"/>
            <a:ext cx="9461045" cy="3704417"/>
          </a:xfrm>
          <a:prstGeom prst="rect">
            <a:avLst/>
          </a:prstGeom>
        </p:spPr>
      </p:pic>
      <p:sp>
        <p:nvSpPr>
          <p:cNvPr id="53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کانولوشن بر روی تصویر رنگی (</a:t>
            </a:r>
            <a:r>
              <a:rPr lang="en-US" b="1" dirty="0" smtClean="0">
                <a:cs typeface="B Nazanin" panose="00000400000000000000" pitchFamily="2" charset="-78"/>
              </a:rPr>
              <a:t>RGB</a:t>
            </a:r>
            <a:r>
              <a:rPr lang="fa-IR" b="1" dirty="0" smtClean="0">
                <a:cs typeface="B Nazanin" panose="00000400000000000000" pitchFamily="2" charset="-78"/>
              </a:rPr>
              <a:t>)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595262" y="5040583"/>
            <a:ext cx="6542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fa-IR" sz="2800" dirty="0" smtClean="0">
                <a:cs typeface="B Nazanin" panose="00000400000000000000" pitchFamily="2" charset="-78"/>
              </a:rPr>
              <a:t>جمع نظیر به نظیر </a:t>
            </a:r>
            <a:r>
              <a:rPr lang="en-US" sz="2800" dirty="0" smtClean="0">
                <a:cs typeface="B Nazanin" panose="00000400000000000000" pitchFamily="2" charset="-78"/>
              </a:rPr>
              <a:t>feature map</a:t>
            </a:r>
            <a:r>
              <a:rPr lang="fa-IR" sz="2800" dirty="0" smtClean="0">
                <a:cs typeface="B Nazanin" panose="00000400000000000000" pitchFamily="2" charset="-78"/>
              </a:rPr>
              <a:t> یا </a:t>
            </a:r>
            <a:r>
              <a:rPr lang="en-US" sz="2800" dirty="0" smtClean="0">
                <a:cs typeface="B Nazanin" panose="00000400000000000000" pitchFamily="2" charset="-78"/>
              </a:rPr>
              <a:t>activation map</a:t>
            </a:r>
            <a:endParaRPr lang="en-US" sz="28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286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fa-IR" dirty="0" smtClean="0">
                <a:cs typeface="B Titr" panose="00000700000000000000" pitchFamily="2" charset="-78"/>
              </a:rPr>
              <a:t>بخش 1:</a:t>
            </a:r>
            <a:endParaRPr lang="en-US" dirty="0"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737" y="2272967"/>
            <a:ext cx="10512862" cy="2430782"/>
          </a:xfrm>
        </p:spPr>
        <p:txBody>
          <a:bodyPr>
            <a:noAutofit/>
          </a:bodyPr>
          <a:lstStyle/>
          <a:p>
            <a:pPr marL="0" indent="0" algn="ctr" rtl="1">
              <a:buNone/>
            </a:pPr>
            <a:r>
              <a:rPr lang="fa-IR" sz="5398" b="1" dirty="0">
                <a:cs typeface="B Nazanin" panose="00000400000000000000" pitchFamily="2" charset="-78"/>
              </a:rPr>
              <a:t>شبکه های عصبی کانولوشنالی</a:t>
            </a:r>
          </a:p>
          <a:p>
            <a:pPr marL="0" indent="0" algn="ctr" rtl="1">
              <a:buNone/>
            </a:pPr>
            <a:endParaRPr lang="en-US" sz="4799" dirty="0">
              <a:cs typeface="B Nazanin" panose="00000400000000000000" pitchFamily="2" charset="-78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4799" b="1" dirty="0" smtClean="0">
                <a:latin typeface="Montserrat"/>
                <a:ea typeface="Montserrat"/>
                <a:cs typeface="Montserrat"/>
                <a:sym typeface="Montserrat"/>
              </a:rPr>
              <a:t>Convolutional neural network</a:t>
            </a:r>
            <a:endParaRPr lang="en-US" sz="4799" b="1" dirty="0">
              <a:latin typeface="Montserrat"/>
              <a:ea typeface="Montserrat"/>
              <a:cs typeface="Montserrat"/>
              <a:sym typeface="Montserrat"/>
            </a:endParaRPr>
          </a:p>
          <a:p>
            <a:pPr marL="0" indent="0" algn="ctr" rtl="1">
              <a:buNone/>
            </a:pPr>
            <a:endParaRPr lang="en-US" sz="4799" dirty="0"/>
          </a:p>
        </p:txBody>
      </p:sp>
    </p:spTree>
    <p:extLst>
      <p:ext uri="{BB962C8B-B14F-4D97-AF65-F5344CB8AC3E}">
        <p14:creationId xmlns:p14="http://schemas.microsoft.com/office/powerpoint/2010/main" val="276072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کانولوشن بر روی تصویر رنگی (</a:t>
            </a:r>
            <a:r>
              <a:rPr lang="en-US" b="1" dirty="0" smtClean="0">
                <a:cs typeface="B Nazanin" panose="00000400000000000000" pitchFamily="2" charset="-78"/>
              </a:rPr>
              <a:t>RGB</a:t>
            </a:r>
            <a:r>
              <a:rPr lang="fa-IR" b="1" dirty="0" smtClean="0">
                <a:cs typeface="B Nazanin" panose="00000400000000000000" pitchFamily="2" charset="-78"/>
              </a:rPr>
              <a:t>)</a:t>
            </a:r>
            <a:endParaRPr lang="en-US" b="1" dirty="0"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825" y="1700212"/>
            <a:ext cx="2800350" cy="34575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86011" y="5097789"/>
            <a:ext cx="102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800" dirty="0" smtClean="0">
                <a:cs typeface="B Nazanin" panose="00000400000000000000" pitchFamily="2" charset="-78"/>
              </a:rPr>
              <a:t>+ بایاس</a:t>
            </a:r>
            <a:endParaRPr lang="en-US" sz="28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7315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959892"/>
              </p:ext>
            </p:extLst>
          </p:nvPr>
        </p:nvGraphicFramePr>
        <p:xfrm>
          <a:off x="2485660" y="2532047"/>
          <a:ext cx="2060124" cy="20564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3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74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6805029"/>
              </p:ext>
            </p:extLst>
          </p:nvPr>
        </p:nvGraphicFramePr>
        <p:xfrm>
          <a:off x="2337222" y="2668307"/>
          <a:ext cx="2060124" cy="20564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3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74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5868351"/>
              </p:ext>
            </p:extLst>
          </p:nvPr>
        </p:nvGraphicFramePr>
        <p:xfrm>
          <a:off x="2162555" y="2813348"/>
          <a:ext cx="2060124" cy="20564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3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74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Cube 9"/>
          <p:cNvSpPr/>
          <p:nvPr/>
        </p:nvSpPr>
        <p:spPr>
          <a:xfrm>
            <a:off x="2162555" y="2523266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747697" y="3341006"/>
                <a:ext cx="498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696" y="3341005"/>
                <a:ext cx="498855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1119801"/>
              </p:ext>
            </p:extLst>
          </p:nvPr>
        </p:nvGraphicFramePr>
        <p:xfrm>
          <a:off x="6338013" y="3096406"/>
          <a:ext cx="868293" cy="756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7795797"/>
              </p:ext>
            </p:extLst>
          </p:nvPr>
        </p:nvGraphicFramePr>
        <p:xfrm>
          <a:off x="6181275" y="3235102"/>
          <a:ext cx="868293" cy="756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089372"/>
              </p:ext>
            </p:extLst>
          </p:nvPr>
        </p:nvGraphicFramePr>
        <p:xfrm>
          <a:off x="6049442" y="3356529"/>
          <a:ext cx="868293" cy="756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169899" y="3339369"/>
                <a:ext cx="4187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899" y="3339368"/>
                <a:ext cx="418704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8957475" y="4126743"/>
            <a:ext cx="69602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4 x 4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9294139"/>
              </p:ext>
            </p:extLst>
          </p:nvPr>
        </p:nvGraphicFramePr>
        <p:xfrm>
          <a:off x="8690951" y="3006226"/>
          <a:ext cx="1184912" cy="10563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22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622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9622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9622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64092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64092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4092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64092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336216" y="1824771"/>
            <a:ext cx="1316150" cy="1117932"/>
            <a:chOff x="7734189" y="395882"/>
            <a:chExt cx="1754866" cy="1490576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7734189" y="1359329"/>
              <a:ext cx="548640" cy="5271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ube 19"/>
            <p:cNvSpPr/>
            <p:nvPr/>
          </p:nvSpPr>
          <p:spPr>
            <a:xfrm>
              <a:off x="8483215" y="395882"/>
              <a:ext cx="1005840" cy="993718"/>
            </a:xfrm>
            <a:prstGeom prst="cube">
              <a:avLst/>
            </a:prstGeom>
            <a:solidFill>
              <a:srgbClr val="FFFF00">
                <a:alpha val="7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sp>
        <p:nvSpPr>
          <p:cNvPr id="21" name="Cube 20"/>
          <p:cNvSpPr/>
          <p:nvPr/>
        </p:nvSpPr>
        <p:spPr>
          <a:xfrm>
            <a:off x="2514441" y="2523266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2" name="Cube 21"/>
          <p:cNvSpPr/>
          <p:nvPr/>
        </p:nvSpPr>
        <p:spPr>
          <a:xfrm>
            <a:off x="2841474" y="2508903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3" name="Cube 22"/>
          <p:cNvSpPr/>
          <p:nvPr/>
        </p:nvSpPr>
        <p:spPr>
          <a:xfrm>
            <a:off x="3216562" y="2530380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4" name="Cube 23"/>
          <p:cNvSpPr/>
          <p:nvPr/>
        </p:nvSpPr>
        <p:spPr>
          <a:xfrm>
            <a:off x="2144967" y="2866251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5" name="Cube 24"/>
          <p:cNvSpPr/>
          <p:nvPr/>
        </p:nvSpPr>
        <p:spPr>
          <a:xfrm>
            <a:off x="2505482" y="2866251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6" name="Cube 25"/>
          <p:cNvSpPr/>
          <p:nvPr/>
        </p:nvSpPr>
        <p:spPr>
          <a:xfrm>
            <a:off x="2847088" y="2862827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7" name="Cube 26"/>
          <p:cNvSpPr/>
          <p:nvPr/>
        </p:nvSpPr>
        <p:spPr>
          <a:xfrm>
            <a:off x="3194229" y="2866251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8" name="Cube 27"/>
          <p:cNvSpPr/>
          <p:nvPr/>
        </p:nvSpPr>
        <p:spPr>
          <a:xfrm>
            <a:off x="2162555" y="3209747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9" name="Cube 28"/>
          <p:cNvSpPr/>
          <p:nvPr/>
        </p:nvSpPr>
        <p:spPr>
          <a:xfrm>
            <a:off x="2498085" y="3203044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0" name="Cube 29"/>
          <p:cNvSpPr/>
          <p:nvPr/>
        </p:nvSpPr>
        <p:spPr>
          <a:xfrm>
            <a:off x="2847087" y="3204815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1" name="Cube 30"/>
          <p:cNvSpPr/>
          <p:nvPr/>
        </p:nvSpPr>
        <p:spPr>
          <a:xfrm>
            <a:off x="3183079" y="3209747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2" name="Cube 31"/>
          <p:cNvSpPr/>
          <p:nvPr/>
        </p:nvSpPr>
        <p:spPr>
          <a:xfrm>
            <a:off x="2164051" y="3546540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3" name="Cube 32"/>
          <p:cNvSpPr/>
          <p:nvPr/>
        </p:nvSpPr>
        <p:spPr>
          <a:xfrm>
            <a:off x="2495476" y="3546540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4" name="Cube 33"/>
          <p:cNvSpPr/>
          <p:nvPr/>
        </p:nvSpPr>
        <p:spPr>
          <a:xfrm>
            <a:off x="2831660" y="3554128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5" name="Cube 34"/>
          <p:cNvSpPr/>
          <p:nvPr/>
        </p:nvSpPr>
        <p:spPr>
          <a:xfrm>
            <a:off x="3200992" y="3560241"/>
            <a:ext cx="1335968" cy="1316603"/>
          </a:xfrm>
          <a:prstGeom prst="cube">
            <a:avLst>
              <a:gd name="adj" fmla="val 22507"/>
            </a:avLst>
          </a:prstGeom>
          <a:solidFill>
            <a:srgbClr val="FFFF0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6" name="Rectangle 35"/>
          <p:cNvSpPr/>
          <p:nvPr/>
        </p:nvSpPr>
        <p:spPr>
          <a:xfrm>
            <a:off x="8688321" y="2999059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7" name="Rectangle 36"/>
          <p:cNvSpPr/>
          <p:nvPr/>
        </p:nvSpPr>
        <p:spPr>
          <a:xfrm>
            <a:off x="8980247" y="2999059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8" name="Rectangle 37"/>
          <p:cNvSpPr/>
          <p:nvPr/>
        </p:nvSpPr>
        <p:spPr>
          <a:xfrm>
            <a:off x="9273568" y="2999059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9" name="Rectangle 38"/>
          <p:cNvSpPr/>
          <p:nvPr/>
        </p:nvSpPr>
        <p:spPr>
          <a:xfrm>
            <a:off x="9555347" y="2999059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0" name="Rectangle 39"/>
          <p:cNvSpPr/>
          <p:nvPr/>
        </p:nvSpPr>
        <p:spPr>
          <a:xfrm>
            <a:off x="8681446" y="3270403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1" name="Rectangle 40"/>
          <p:cNvSpPr/>
          <p:nvPr/>
        </p:nvSpPr>
        <p:spPr>
          <a:xfrm>
            <a:off x="8976892" y="3270403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2" name="Rectangle 41"/>
          <p:cNvSpPr/>
          <p:nvPr/>
        </p:nvSpPr>
        <p:spPr>
          <a:xfrm>
            <a:off x="9292084" y="3260905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3" name="Rectangle 42"/>
          <p:cNvSpPr/>
          <p:nvPr/>
        </p:nvSpPr>
        <p:spPr>
          <a:xfrm>
            <a:off x="9576384" y="3251207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4" name="Rectangle 43"/>
          <p:cNvSpPr/>
          <p:nvPr/>
        </p:nvSpPr>
        <p:spPr>
          <a:xfrm>
            <a:off x="8683747" y="3544040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5" name="Rectangle 44"/>
          <p:cNvSpPr/>
          <p:nvPr/>
        </p:nvSpPr>
        <p:spPr>
          <a:xfrm>
            <a:off x="8988616" y="3531537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6" name="Rectangle 45"/>
          <p:cNvSpPr/>
          <p:nvPr/>
        </p:nvSpPr>
        <p:spPr>
          <a:xfrm>
            <a:off x="9271783" y="3542710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7" name="Rectangle 46"/>
          <p:cNvSpPr/>
          <p:nvPr/>
        </p:nvSpPr>
        <p:spPr>
          <a:xfrm>
            <a:off x="9565117" y="3531113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8" name="Rectangle 47"/>
          <p:cNvSpPr/>
          <p:nvPr/>
        </p:nvSpPr>
        <p:spPr>
          <a:xfrm>
            <a:off x="8685069" y="3801745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9" name="Rectangle 48"/>
          <p:cNvSpPr/>
          <p:nvPr/>
        </p:nvSpPr>
        <p:spPr>
          <a:xfrm>
            <a:off x="8991133" y="3801745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50" name="Rectangle 49"/>
          <p:cNvSpPr/>
          <p:nvPr/>
        </p:nvSpPr>
        <p:spPr>
          <a:xfrm>
            <a:off x="9273659" y="3801744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51" name="Rectangle 50"/>
          <p:cNvSpPr/>
          <p:nvPr/>
        </p:nvSpPr>
        <p:spPr>
          <a:xfrm>
            <a:off x="9552433" y="3801743"/>
            <a:ext cx="303468" cy="269921"/>
          </a:xfrm>
          <a:prstGeom prst="rect">
            <a:avLst/>
          </a:prstGeom>
          <a:solidFill>
            <a:srgbClr val="2AA1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کانولوشن بر روی تصویر رنگی (</a:t>
            </a:r>
            <a:r>
              <a:rPr lang="en-US" b="1" dirty="0" smtClean="0">
                <a:cs typeface="B Nazanin" panose="00000400000000000000" pitchFamily="2" charset="-78"/>
              </a:rPr>
              <a:t>RGB</a:t>
            </a:r>
            <a:r>
              <a:rPr lang="fa-IR" b="1" dirty="0" smtClean="0">
                <a:cs typeface="B Nazanin" panose="00000400000000000000" pitchFamily="2" charset="-78"/>
              </a:rPr>
              <a:t>)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60317" y="4952175"/>
            <a:ext cx="107112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6 x 6 x 3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239311" y="4234313"/>
            <a:ext cx="72167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100" dirty="0" smtClean="0"/>
              <a:t>3</a:t>
            </a:r>
            <a:r>
              <a:rPr lang="en-US" sz="2100" dirty="0" smtClean="0"/>
              <a:t> </a:t>
            </a:r>
            <a:r>
              <a:rPr lang="en-US" sz="2100" dirty="0"/>
              <a:t>x </a:t>
            </a:r>
            <a:r>
              <a:rPr lang="fa-IR" sz="2100" dirty="0" smtClean="0"/>
              <a:t>3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64124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5160543"/>
              </p:ext>
            </p:extLst>
          </p:nvPr>
        </p:nvGraphicFramePr>
        <p:xfrm>
          <a:off x="2753526" y="1557238"/>
          <a:ext cx="2060124" cy="20564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3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74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463974"/>
              </p:ext>
            </p:extLst>
          </p:nvPr>
        </p:nvGraphicFramePr>
        <p:xfrm>
          <a:off x="2560270" y="1689811"/>
          <a:ext cx="2060124" cy="20564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3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74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1875152"/>
              </p:ext>
            </p:extLst>
          </p:nvPr>
        </p:nvGraphicFramePr>
        <p:xfrm>
          <a:off x="2369055" y="1849400"/>
          <a:ext cx="2060124" cy="20564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3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4335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4274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74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76756" y="2405253"/>
                <a:ext cx="498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755" y="2405252"/>
                <a:ext cx="498855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885035" y="3905895"/>
            <a:ext cx="107112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6 x 6 x 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26082" y="3198036"/>
            <a:ext cx="69602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4 x 4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7351172"/>
              </p:ext>
            </p:extLst>
          </p:nvPr>
        </p:nvGraphicFramePr>
        <p:xfrm>
          <a:off x="6115889" y="3669315"/>
          <a:ext cx="868293" cy="756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118036"/>
              </p:ext>
            </p:extLst>
          </p:nvPr>
        </p:nvGraphicFramePr>
        <p:xfrm>
          <a:off x="5959150" y="3808011"/>
          <a:ext cx="868293" cy="756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4776390"/>
              </p:ext>
            </p:extLst>
          </p:nvPr>
        </p:nvGraphicFramePr>
        <p:xfrm>
          <a:off x="5827318" y="3929438"/>
          <a:ext cx="868293" cy="756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15245" y="4000200"/>
                <a:ext cx="4187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245" y="4000199"/>
                <a:ext cx="418704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344226"/>
              </p:ext>
            </p:extLst>
          </p:nvPr>
        </p:nvGraphicFramePr>
        <p:xfrm>
          <a:off x="8059558" y="2074285"/>
          <a:ext cx="1100336" cy="1100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08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508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508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7508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7512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512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512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512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597912"/>
              </p:ext>
            </p:extLst>
          </p:nvPr>
        </p:nvGraphicFramePr>
        <p:xfrm>
          <a:off x="6115889" y="2029140"/>
          <a:ext cx="868293" cy="756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2288588"/>
              </p:ext>
            </p:extLst>
          </p:nvPr>
        </p:nvGraphicFramePr>
        <p:xfrm>
          <a:off x="5959150" y="2167836"/>
          <a:ext cx="868293" cy="756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5623155"/>
              </p:ext>
            </p:extLst>
          </p:nvPr>
        </p:nvGraphicFramePr>
        <p:xfrm>
          <a:off x="5827318" y="2289263"/>
          <a:ext cx="868293" cy="7563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4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211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215245" y="2369989"/>
                <a:ext cx="4187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245" y="2369988"/>
                <a:ext cx="418704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736489" y="3093105"/>
            <a:ext cx="109095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3 x 3 x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76755" y="4002075"/>
                <a:ext cx="498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754" y="4002074"/>
                <a:ext cx="498855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9365920"/>
              </p:ext>
            </p:extLst>
          </p:nvPr>
        </p:nvGraphicFramePr>
        <p:xfrm>
          <a:off x="8059558" y="3799324"/>
          <a:ext cx="1100336" cy="10563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08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508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508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7508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64092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64092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4092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64092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چندین فیلتر...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6402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چندین فیلتر...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42" name="Shape 164"/>
          <p:cNvSpPr/>
          <p:nvPr/>
        </p:nvSpPr>
        <p:spPr>
          <a:xfrm>
            <a:off x="2753735" y="2648362"/>
            <a:ext cx="956400" cy="2757900"/>
          </a:xfrm>
          <a:prstGeom prst="cube">
            <a:avLst>
              <a:gd name="adj" fmla="val 77711"/>
            </a:avLst>
          </a:prstGeom>
          <a:solidFill>
            <a:srgbClr val="F4CCCC">
              <a:alpha val="51920"/>
            </a:srgbClr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3" name="Shape 166"/>
          <p:cNvSpPr txBox="1"/>
          <p:nvPr/>
        </p:nvSpPr>
        <p:spPr>
          <a:xfrm>
            <a:off x="3290160" y="4948362"/>
            <a:ext cx="491700" cy="30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32</a:t>
            </a:r>
          </a:p>
        </p:txBody>
      </p:sp>
      <p:sp>
        <p:nvSpPr>
          <p:cNvPr id="44" name="Shape 167"/>
          <p:cNvSpPr txBox="1"/>
          <p:nvPr/>
        </p:nvSpPr>
        <p:spPr>
          <a:xfrm>
            <a:off x="3710135" y="3407087"/>
            <a:ext cx="491700" cy="2822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32</a:t>
            </a:r>
          </a:p>
        </p:txBody>
      </p:sp>
      <p:sp>
        <p:nvSpPr>
          <p:cNvPr id="45" name="Shape 168"/>
          <p:cNvSpPr txBox="1"/>
          <p:nvPr/>
        </p:nvSpPr>
        <p:spPr>
          <a:xfrm>
            <a:off x="2695747" y="5339994"/>
            <a:ext cx="491700" cy="18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3</a:t>
            </a:r>
          </a:p>
        </p:txBody>
      </p:sp>
      <p:sp>
        <p:nvSpPr>
          <p:cNvPr id="46" name="Shape 170"/>
          <p:cNvSpPr/>
          <p:nvPr/>
        </p:nvSpPr>
        <p:spPr>
          <a:xfrm>
            <a:off x="5833185" y="3527337"/>
            <a:ext cx="282299" cy="813899"/>
          </a:xfrm>
          <a:prstGeom prst="cube">
            <a:avLst>
              <a:gd name="adj" fmla="val 53382"/>
            </a:avLst>
          </a:prstGeom>
          <a:solidFill>
            <a:srgbClr val="C9DAF8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7" name="Shape 171"/>
          <p:cNvSpPr txBox="1"/>
          <p:nvPr/>
        </p:nvSpPr>
        <p:spPr>
          <a:xfrm>
            <a:off x="5607385" y="2847687"/>
            <a:ext cx="2115600" cy="352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/>
              <a:t>5x5x</a:t>
            </a:r>
            <a:r>
              <a:rPr lang="en" sz="2400">
                <a:solidFill>
                  <a:srgbClr val="0000FF"/>
                </a:solidFill>
              </a:rPr>
              <a:t>3</a:t>
            </a:r>
            <a:r>
              <a:rPr lang="en" sz="2400"/>
              <a:t> filter</a:t>
            </a:r>
          </a:p>
        </p:txBody>
      </p:sp>
      <p:sp>
        <p:nvSpPr>
          <p:cNvPr id="48" name="Shape 172"/>
          <p:cNvSpPr txBox="1"/>
          <p:nvPr/>
        </p:nvSpPr>
        <p:spPr>
          <a:xfrm>
            <a:off x="2438510" y="2066612"/>
            <a:ext cx="3350100" cy="4742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/>
              <a:t>32x32x</a:t>
            </a:r>
            <a:r>
              <a:rPr lang="en" sz="2400">
                <a:solidFill>
                  <a:srgbClr val="0000FF"/>
                </a:solidFill>
              </a:rPr>
              <a:t>3</a:t>
            </a:r>
            <a:r>
              <a:rPr lang="en" sz="2400"/>
              <a:t> image</a:t>
            </a:r>
          </a:p>
        </p:txBody>
      </p:sp>
      <p:sp>
        <p:nvSpPr>
          <p:cNvPr id="49" name="Shape 174"/>
          <p:cNvSpPr txBox="1"/>
          <p:nvPr/>
        </p:nvSpPr>
        <p:spPr>
          <a:xfrm>
            <a:off x="6650810" y="1498600"/>
            <a:ext cx="3283499" cy="584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 dirty="0">
                <a:solidFill>
                  <a:srgbClr val="0000FF"/>
                </a:solidFill>
              </a:rPr>
              <a:t>Filters always extend the full depth of the input volume</a:t>
            </a:r>
          </a:p>
        </p:txBody>
      </p:sp>
      <p:cxnSp>
        <p:nvCxnSpPr>
          <p:cNvPr id="50" name="Shape 175"/>
          <p:cNvCxnSpPr>
            <a:endCxn id="47" idx="0"/>
          </p:cNvCxnSpPr>
          <p:nvPr/>
        </p:nvCxnSpPr>
        <p:spPr>
          <a:xfrm flipH="1">
            <a:off x="6665185" y="2321787"/>
            <a:ext cx="589800" cy="525900"/>
          </a:xfrm>
          <a:prstGeom prst="straightConnector1">
            <a:avLst/>
          </a:prstGeom>
          <a:noFill/>
          <a:ln w="9525" cap="flat" cmpd="sng">
            <a:solidFill>
              <a:srgbClr val="0000FF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1" name="Shape 176"/>
          <p:cNvCxnSpPr/>
          <p:nvPr/>
        </p:nvCxnSpPr>
        <p:spPr>
          <a:xfrm flipH="1">
            <a:off x="3786035" y="1950700"/>
            <a:ext cx="2583899" cy="228299"/>
          </a:xfrm>
          <a:prstGeom prst="straightConnector1">
            <a:avLst/>
          </a:prstGeom>
          <a:noFill/>
          <a:ln w="9525" cap="flat" cmpd="sng">
            <a:solidFill>
              <a:srgbClr val="0000FF"/>
            </a:solidFill>
            <a:prstDash val="solid"/>
            <a:round/>
            <a:headEnd type="none" w="lg" len="lg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54557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چندین فیلتر...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26" name="Shape 258"/>
          <p:cNvSpPr/>
          <p:nvPr/>
        </p:nvSpPr>
        <p:spPr>
          <a:xfrm>
            <a:off x="2136275" y="2434772"/>
            <a:ext cx="956400" cy="2757900"/>
          </a:xfrm>
          <a:prstGeom prst="cube">
            <a:avLst>
              <a:gd name="adj" fmla="val 77711"/>
            </a:avLst>
          </a:prstGeom>
          <a:solidFill>
            <a:srgbClr val="F4CCCC">
              <a:alpha val="51920"/>
            </a:srgbClr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7" name="Shape 259"/>
          <p:cNvSpPr/>
          <p:nvPr/>
        </p:nvSpPr>
        <p:spPr>
          <a:xfrm>
            <a:off x="6617750" y="2434772"/>
            <a:ext cx="956400" cy="2757900"/>
          </a:xfrm>
          <a:prstGeom prst="cube">
            <a:avLst>
              <a:gd name="adj" fmla="val 90357"/>
            </a:avLst>
          </a:prstGeom>
          <a:solidFill>
            <a:srgbClr val="C9DAF8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8" name="Shape 261"/>
          <p:cNvSpPr txBox="1"/>
          <p:nvPr/>
        </p:nvSpPr>
        <p:spPr>
          <a:xfrm>
            <a:off x="2748900" y="4734772"/>
            <a:ext cx="491700" cy="30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32</a:t>
            </a:r>
          </a:p>
        </p:txBody>
      </p:sp>
      <p:sp>
        <p:nvSpPr>
          <p:cNvPr id="29" name="Shape 262"/>
          <p:cNvSpPr txBox="1"/>
          <p:nvPr/>
        </p:nvSpPr>
        <p:spPr>
          <a:xfrm>
            <a:off x="3113200" y="2661597"/>
            <a:ext cx="491700" cy="2822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32</a:t>
            </a:r>
          </a:p>
        </p:txBody>
      </p:sp>
      <p:sp>
        <p:nvSpPr>
          <p:cNvPr id="30" name="Shape 263"/>
          <p:cNvSpPr txBox="1"/>
          <p:nvPr/>
        </p:nvSpPr>
        <p:spPr>
          <a:xfrm>
            <a:off x="2078287" y="5126404"/>
            <a:ext cx="491700" cy="18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3</a:t>
            </a:r>
          </a:p>
        </p:txBody>
      </p:sp>
      <p:cxnSp>
        <p:nvCxnSpPr>
          <p:cNvPr id="31" name="Shape 264"/>
          <p:cNvCxnSpPr/>
          <p:nvPr/>
        </p:nvCxnSpPr>
        <p:spPr>
          <a:xfrm>
            <a:off x="3743300" y="3817022"/>
            <a:ext cx="23658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2" name="Shape 265"/>
          <p:cNvSpPr txBox="1"/>
          <p:nvPr/>
        </p:nvSpPr>
        <p:spPr>
          <a:xfrm>
            <a:off x="3766225" y="3802472"/>
            <a:ext cx="3272400" cy="8138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Convolution Layer</a:t>
            </a:r>
          </a:p>
        </p:txBody>
      </p:sp>
      <p:sp>
        <p:nvSpPr>
          <p:cNvPr id="33" name="Shape 266"/>
          <p:cNvSpPr/>
          <p:nvPr/>
        </p:nvSpPr>
        <p:spPr>
          <a:xfrm>
            <a:off x="6767127" y="2434772"/>
            <a:ext cx="956400" cy="2757900"/>
          </a:xfrm>
          <a:prstGeom prst="cube">
            <a:avLst>
              <a:gd name="adj" fmla="val 90357"/>
            </a:avLst>
          </a:prstGeom>
          <a:solidFill>
            <a:srgbClr val="D9EAD3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4" name="Shape 268"/>
          <p:cNvSpPr txBox="1"/>
          <p:nvPr/>
        </p:nvSpPr>
        <p:spPr>
          <a:xfrm>
            <a:off x="6880221" y="5148251"/>
            <a:ext cx="328199" cy="30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6</a:t>
            </a:r>
          </a:p>
        </p:txBody>
      </p:sp>
      <p:sp>
        <p:nvSpPr>
          <p:cNvPr id="35" name="Shape 269"/>
          <p:cNvSpPr txBox="1"/>
          <p:nvPr/>
        </p:nvSpPr>
        <p:spPr>
          <a:xfrm>
            <a:off x="7935805" y="4711797"/>
            <a:ext cx="491700" cy="30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28</a:t>
            </a:r>
          </a:p>
        </p:txBody>
      </p:sp>
      <p:sp>
        <p:nvSpPr>
          <p:cNvPr id="36" name="Shape 270"/>
          <p:cNvSpPr txBox="1"/>
          <p:nvPr/>
        </p:nvSpPr>
        <p:spPr>
          <a:xfrm>
            <a:off x="8427505" y="3131484"/>
            <a:ext cx="491700" cy="30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800"/>
              <a:t>28</a:t>
            </a:r>
          </a:p>
        </p:txBody>
      </p:sp>
      <p:sp>
        <p:nvSpPr>
          <p:cNvPr id="37" name="Shape 272"/>
          <p:cNvSpPr/>
          <p:nvPr/>
        </p:nvSpPr>
        <p:spPr>
          <a:xfrm>
            <a:off x="6919527" y="2434772"/>
            <a:ext cx="956400" cy="2757900"/>
          </a:xfrm>
          <a:prstGeom prst="cube">
            <a:avLst>
              <a:gd name="adj" fmla="val 90357"/>
            </a:avLst>
          </a:prstGeom>
          <a:solidFill>
            <a:srgbClr val="F4CCCC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8" name="Shape 273"/>
          <p:cNvSpPr/>
          <p:nvPr/>
        </p:nvSpPr>
        <p:spPr>
          <a:xfrm>
            <a:off x="7071927" y="2434772"/>
            <a:ext cx="956400" cy="2757900"/>
          </a:xfrm>
          <a:prstGeom prst="cube">
            <a:avLst>
              <a:gd name="adj" fmla="val 90357"/>
            </a:avLst>
          </a:prstGeom>
          <a:solidFill>
            <a:srgbClr val="FFF2CC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9" name="Shape 274"/>
          <p:cNvSpPr/>
          <p:nvPr/>
        </p:nvSpPr>
        <p:spPr>
          <a:xfrm>
            <a:off x="7224327" y="2434772"/>
            <a:ext cx="956400" cy="2757900"/>
          </a:xfrm>
          <a:prstGeom prst="cube">
            <a:avLst>
              <a:gd name="adj" fmla="val 90357"/>
            </a:avLst>
          </a:prstGeom>
          <a:solidFill>
            <a:srgbClr val="D9D2E9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" name="Shape 275"/>
          <p:cNvSpPr/>
          <p:nvPr/>
        </p:nvSpPr>
        <p:spPr>
          <a:xfrm>
            <a:off x="7376727" y="2434772"/>
            <a:ext cx="956400" cy="2757900"/>
          </a:xfrm>
          <a:prstGeom prst="cube">
            <a:avLst>
              <a:gd name="adj" fmla="val 90357"/>
            </a:avLst>
          </a:prstGeom>
          <a:solidFill>
            <a:srgbClr val="FCE5CD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1" name="Shape 276"/>
          <p:cNvSpPr txBox="1"/>
          <p:nvPr/>
        </p:nvSpPr>
        <p:spPr>
          <a:xfrm>
            <a:off x="1734050" y="5583282"/>
            <a:ext cx="8625899" cy="2822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2000"/>
              <a:t>We stack these up to get a “new image” of size 28x28x6!</a:t>
            </a:r>
          </a:p>
        </p:txBody>
      </p:sp>
      <p:sp>
        <p:nvSpPr>
          <p:cNvPr id="19" name="Shape 271"/>
          <p:cNvSpPr txBox="1"/>
          <p:nvPr/>
        </p:nvSpPr>
        <p:spPr>
          <a:xfrm>
            <a:off x="1686499" y="1475631"/>
            <a:ext cx="8721000" cy="386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2000"/>
              <a:t>For example, if we had 6 5x5 filters, we’ll get 6 separate activation maps:</a:t>
            </a:r>
          </a:p>
        </p:txBody>
      </p:sp>
    </p:spTree>
    <p:extLst>
      <p:ext uri="{BB962C8B-B14F-4D97-AF65-F5344CB8AC3E}">
        <p14:creationId xmlns:p14="http://schemas.microsoft.com/office/powerpoint/2010/main" val="2316276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5128" y="1617541"/>
            <a:ext cx="8053137" cy="3118617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حاسبه تعداد پارامتر 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33385" y="4699254"/>
            <a:ext cx="6102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fa-IR" sz="3200" b="1" dirty="0" smtClean="0">
                <a:cs typeface="B Nazanin" panose="00000400000000000000" pitchFamily="2" charset="-78"/>
              </a:rPr>
              <a:t>تعداد پارامترهای هر فیلتر </a:t>
            </a:r>
            <a:r>
              <a:rPr lang="en-US" sz="3200" b="1" dirty="0" smtClean="0">
                <a:cs typeface="B Nazanin" panose="00000400000000000000" pitchFamily="2" charset="-78"/>
              </a:rPr>
              <a:t>3x3x3+1 = 28</a:t>
            </a:r>
            <a:endParaRPr lang="en-US" sz="3200" b="1" dirty="0">
              <a:cs typeface="B Nazanin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33385" y="5284029"/>
            <a:ext cx="2223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b="1" dirty="0" smtClean="0">
                <a:cs typeface="B Nazanin" panose="00000400000000000000" pitchFamily="2" charset="-78"/>
              </a:rPr>
              <a:t>28x10 = 280</a:t>
            </a:r>
            <a:endParaRPr lang="en-US" sz="32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1475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="" xmlns:a16="http://schemas.microsoft.com/office/drawing/2014/main" id="{A2970F20-927D-4FBB-8978-F9D4B1C29FDC}"/>
                  </a:ext>
                </a:extLst>
              </p14:cNvPr>
              <p14:cNvContentPartPr/>
              <p14:nvPr/>
            </p14:nvContentPartPr>
            <p14:xfrm>
              <a:off x="1100873" y="968828"/>
              <a:ext cx="8271727" cy="4710005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A2970F20-927D-4FBB-8978-F9D4B1C29FD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91513" y="959468"/>
                <a:ext cx="8290447" cy="4728724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یک شبکه کانولوشنال ساده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50771" y="968828"/>
            <a:ext cx="2340429" cy="32112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271657" y="3526971"/>
            <a:ext cx="2383971" cy="21518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791200" y="968828"/>
            <a:ext cx="2340429" cy="33636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249639" y="968828"/>
            <a:ext cx="2340429" cy="32112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48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534886"/>
            <a:ext cx="7728857" cy="3396343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sz="3600" b="1" dirty="0"/>
              <a:t>Convolution (Conv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3600" b="1" dirty="0"/>
              <a:t>Pooling (Pool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3600" b="1" dirty="0"/>
              <a:t>Fully Connected </a:t>
            </a:r>
            <a:r>
              <a:rPr lang="en-US" sz="3600" b="1" dirty="0" smtClean="0"/>
              <a:t>(FC</a:t>
            </a:r>
            <a:r>
              <a:rPr lang="en-US" sz="3600" b="1" dirty="0"/>
              <a:t>)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انواع لایه در شبکه‌های کانولوشنالی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102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7986839"/>
              </p:ext>
            </p:extLst>
          </p:nvPr>
        </p:nvGraphicFramePr>
        <p:xfrm>
          <a:off x="2748981" y="2159017"/>
          <a:ext cx="2409128" cy="2412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228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0228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0228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0228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60317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0317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9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0317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0317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5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6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4772495"/>
              </p:ext>
            </p:extLst>
          </p:nvPr>
        </p:nvGraphicFramePr>
        <p:xfrm>
          <a:off x="7902246" y="2719861"/>
          <a:ext cx="1375476" cy="129099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877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8773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45496">
                <a:tc>
                  <a:txBody>
                    <a:bodyPr/>
                    <a:lstStyle/>
                    <a:p>
                      <a:pPr algn="ctr"/>
                      <a:endParaRPr lang="en-US" sz="2100" dirty="0"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45496">
                <a:tc>
                  <a:txBody>
                    <a:bodyPr/>
                    <a:lstStyle/>
                    <a:p>
                      <a:pPr algn="ctr"/>
                      <a:endParaRPr lang="en-US" sz="2100" dirty="0"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748981" y="2159018"/>
            <a:ext cx="2409126" cy="2412681"/>
            <a:chOff x="1154888" y="1690354"/>
            <a:chExt cx="3212168" cy="3216908"/>
          </a:xfrm>
        </p:grpSpPr>
        <p:sp>
          <p:nvSpPr>
            <p:cNvPr id="10" name="Rectangle 9"/>
            <p:cNvSpPr/>
            <p:nvPr/>
          </p:nvSpPr>
          <p:spPr>
            <a:xfrm>
              <a:off x="1154888" y="1690354"/>
              <a:ext cx="1606084" cy="1608454"/>
            </a:xfrm>
            <a:prstGeom prst="rect">
              <a:avLst/>
            </a:prstGeom>
            <a:solidFill>
              <a:schemeClr val="accent1">
                <a:alpha val="6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760972" y="1690354"/>
              <a:ext cx="1606084" cy="1608454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154888" y="3298808"/>
              <a:ext cx="1606084" cy="1608454"/>
            </a:xfrm>
            <a:prstGeom prst="rect">
              <a:avLst/>
            </a:prstGeom>
            <a:solidFill>
              <a:srgbClr val="00B05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760972" y="3298808"/>
              <a:ext cx="1606084" cy="1608454"/>
            </a:xfrm>
            <a:prstGeom prst="rect">
              <a:avLst/>
            </a:prstGeom>
            <a:solidFill>
              <a:srgbClr val="FF000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902246" y="2719861"/>
            <a:ext cx="1375476" cy="1290992"/>
            <a:chOff x="1154888" y="1690354"/>
            <a:chExt cx="3212168" cy="3216908"/>
          </a:xfrm>
        </p:grpSpPr>
        <p:sp>
          <p:nvSpPr>
            <p:cNvPr id="15" name="Rectangle 14"/>
            <p:cNvSpPr/>
            <p:nvPr/>
          </p:nvSpPr>
          <p:spPr>
            <a:xfrm>
              <a:off x="1154888" y="1690354"/>
              <a:ext cx="1606084" cy="1608454"/>
            </a:xfrm>
            <a:prstGeom prst="rect">
              <a:avLst/>
            </a:prstGeom>
            <a:solidFill>
              <a:schemeClr val="accent1">
                <a:alpha val="6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760972" y="1690354"/>
              <a:ext cx="1606084" cy="1608454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54888" y="3298808"/>
              <a:ext cx="1606084" cy="1608454"/>
            </a:xfrm>
            <a:prstGeom prst="rect">
              <a:avLst/>
            </a:prstGeom>
            <a:solidFill>
              <a:srgbClr val="00B05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760972" y="3298808"/>
              <a:ext cx="1606084" cy="1608454"/>
            </a:xfrm>
            <a:prstGeom prst="rect">
              <a:avLst/>
            </a:prstGeom>
            <a:solidFill>
              <a:srgbClr val="FF000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sp>
        <p:nvSpPr>
          <p:cNvPr id="2" name="Rectangle 1"/>
          <p:cNvSpPr/>
          <p:nvPr/>
        </p:nvSpPr>
        <p:spPr>
          <a:xfrm>
            <a:off x="2748982" y="2159015"/>
            <a:ext cx="1204563" cy="12063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011115" y="2688666"/>
            <a:ext cx="47000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9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53543" y="2159015"/>
            <a:ext cx="1204563" cy="12063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8709478" y="2688666"/>
            <a:ext cx="47000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758100" y="3353331"/>
            <a:ext cx="1204563" cy="12063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016303" y="3302967"/>
            <a:ext cx="47000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58423" y="3367056"/>
            <a:ext cx="1204563" cy="12063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8709478" y="3302967"/>
            <a:ext cx="47000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84981" y="5073903"/>
            <a:ext cx="46580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q"/>
            </a:pPr>
            <a:r>
              <a:rPr lang="fa-IR" sz="2800" dirty="0">
                <a:cs typeface="B Nazanin" panose="00000400000000000000" pitchFamily="2" charset="-78"/>
              </a:rPr>
              <a:t>دو </a:t>
            </a:r>
            <a:r>
              <a:rPr lang="en-US" sz="2800" dirty="0">
                <a:cs typeface="B Nazanin" panose="00000400000000000000" pitchFamily="2" charset="-78"/>
              </a:rPr>
              <a:t>hyper parameter</a:t>
            </a:r>
            <a:r>
              <a:rPr lang="fa-IR" sz="2800" dirty="0">
                <a:cs typeface="B Nazanin" panose="00000400000000000000" pitchFamily="2" charset="-78"/>
              </a:rPr>
              <a:t> دارد: </a:t>
            </a:r>
            <a:r>
              <a:rPr lang="en-US" sz="2800" dirty="0">
                <a:cs typeface="B Nazanin" panose="00000400000000000000" pitchFamily="2" charset="-78"/>
              </a:rPr>
              <a:t>s</a:t>
            </a:r>
            <a:r>
              <a:rPr lang="fa-IR" sz="2800" dirty="0">
                <a:cs typeface="B Nazanin" panose="00000400000000000000" pitchFamily="2" charset="-78"/>
              </a:rPr>
              <a:t> و </a:t>
            </a:r>
            <a:r>
              <a:rPr lang="en-US" sz="2800" dirty="0">
                <a:cs typeface="B Nazanin" panose="00000400000000000000" pitchFamily="2" charset="-78"/>
              </a:rPr>
              <a:t>f</a:t>
            </a:r>
          </a:p>
          <a:p>
            <a:pPr marL="457200" indent="-457200" algn="r" rtl="1">
              <a:buFont typeface="Wingdings" panose="05000000000000000000" pitchFamily="2" charset="2"/>
              <a:buChar char="q"/>
            </a:pPr>
            <a:r>
              <a:rPr lang="fa-IR" sz="2800" dirty="0">
                <a:cs typeface="B Nazanin" panose="00000400000000000000" pitchFamily="2" charset="-78"/>
              </a:rPr>
              <a:t>هیچ پارامتری برای آموزش ندارد</a:t>
            </a:r>
            <a:endParaRPr lang="en-US" sz="2800" dirty="0">
              <a:cs typeface="B Nazanin" panose="00000400000000000000" pitchFamily="2" charset="-78"/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لایه‌ی </a:t>
            </a:r>
            <a:r>
              <a:rPr lang="en-US" b="1" dirty="0" smtClean="0">
                <a:cs typeface="B Nazanin" panose="00000400000000000000" pitchFamily="2" charset="-78"/>
              </a:rPr>
              <a:t>pooling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45936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9" grpId="0" animBg="1"/>
      <p:bldP spid="19" grpId="1" animBg="1"/>
      <p:bldP spid="21" grpId="0" animBg="1"/>
      <p:bldP spid="21" grpId="1" animBg="1"/>
      <p:bldP spid="23" grpId="0" animBg="1"/>
      <p:bldP spid="3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7590957" y="2175472"/>
            <a:ext cx="2169093" cy="2118819"/>
          </a:xfrm>
          <a:prstGeom prst="rect">
            <a:avLst/>
          </a:prstGeom>
          <a:gradFill>
            <a:gsLst>
              <a:gs pos="0">
                <a:schemeClr val="dk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dk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634529" y="1284629"/>
            <a:ext cx="3794735" cy="3667869"/>
          </a:xfrm>
          <a:prstGeom prst="rect">
            <a:avLst/>
          </a:prstGeom>
          <a:gradFill>
            <a:gsLst>
              <a:gs pos="0">
                <a:schemeClr val="dk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dk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2676886"/>
              </p:ext>
            </p:extLst>
          </p:nvPr>
        </p:nvGraphicFramePr>
        <p:xfrm>
          <a:off x="2514284" y="1508443"/>
          <a:ext cx="3688045" cy="36787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760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3760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3760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3760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3760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73575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3575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9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5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3575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73575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8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73575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6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9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8029940"/>
              </p:ext>
            </p:extLst>
          </p:nvPr>
        </p:nvGraphicFramePr>
        <p:xfrm>
          <a:off x="7365008" y="2407166"/>
          <a:ext cx="2209563" cy="220578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652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3652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3652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735262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35262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35262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2514284" y="1508444"/>
            <a:ext cx="2216467" cy="2205785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250072" y="1508444"/>
            <a:ext cx="2216467" cy="2205785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990412" y="1508443"/>
            <a:ext cx="2216467" cy="2205785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09734" y="2244936"/>
            <a:ext cx="2216467" cy="2205785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245522" y="2244936"/>
            <a:ext cx="2216467" cy="2205785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976760" y="2244936"/>
            <a:ext cx="2216467" cy="2205785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516559" y="2979582"/>
            <a:ext cx="2216467" cy="2205785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236420" y="2977735"/>
            <a:ext cx="2216467" cy="2205785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986999" y="2974041"/>
            <a:ext cx="2216467" cy="2209479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368420" y="2244936"/>
            <a:ext cx="2206150" cy="2445813"/>
            <a:chOff x="5844420" y="2244935"/>
            <a:chExt cx="2206150" cy="2445813"/>
          </a:xfrm>
        </p:grpSpPr>
        <p:sp>
          <p:nvSpPr>
            <p:cNvPr id="19" name="Rectangle 18"/>
            <p:cNvSpPr/>
            <p:nvPr/>
          </p:nvSpPr>
          <p:spPr>
            <a:xfrm>
              <a:off x="5844420" y="2244935"/>
              <a:ext cx="213391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5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9	  9   5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878829" y="3006319"/>
              <a:ext cx="213391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5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9	  9   5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916652" y="3767418"/>
              <a:ext cx="213391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5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	  6   9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861988" y="5363823"/>
            <a:ext cx="965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5 x 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06555" y="5212105"/>
            <a:ext cx="9733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 = 3</a:t>
            </a:r>
          </a:p>
          <a:p>
            <a:r>
              <a:rPr lang="en-US" sz="3200" dirty="0"/>
              <a:t>S = 1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6261278" y="5024595"/>
            <a:ext cx="163586" cy="24873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9703903" y="4399128"/>
            <a:ext cx="112293" cy="24002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3861988" y="843741"/>
            <a:ext cx="120898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5 x 5 x 2</a:t>
            </a:r>
          </a:p>
        </p:txBody>
      </p:sp>
      <p:sp>
        <p:nvSpPr>
          <p:cNvPr id="43" name="Rectangle 42"/>
          <p:cNvSpPr/>
          <p:nvPr/>
        </p:nvSpPr>
        <p:spPr>
          <a:xfrm>
            <a:off x="8022496" y="1767131"/>
            <a:ext cx="120898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3 x 3 x 2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لایه‌ی </a:t>
            </a:r>
            <a:r>
              <a:rPr lang="en-US" b="1" dirty="0" smtClean="0">
                <a:cs typeface="B Nazanin" panose="00000400000000000000" pitchFamily="2" charset="-78"/>
              </a:rPr>
              <a:t>pooling</a:t>
            </a:r>
            <a:r>
              <a:rPr lang="fa-IR" b="1" dirty="0" smtClean="0">
                <a:cs typeface="B Nazanin" panose="00000400000000000000" pitchFamily="2" charset="-78"/>
              </a:rPr>
              <a:t> – </a:t>
            </a:r>
            <a:r>
              <a:rPr lang="en-US" b="1" dirty="0" smtClean="0">
                <a:cs typeface="B Nazanin" panose="00000400000000000000" pitchFamily="2" charset="-78"/>
              </a:rPr>
              <a:t>max pooling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7824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7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25" grpId="0"/>
      <p:bldP spid="26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816"/>
          <p:cNvSpPr txBox="1"/>
          <p:nvPr/>
        </p:nvSpPr>
        <p:spPr>
          <a:xfrm>
            <a:off x="1889944" y="655533"/>
            <a:ext cx="4693499" cy="590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 dirty="0"/>
              <a:t>A bit of history:</a:t>
            </a:r>
          </a:p>
          <a:p>
            <a:endParaRPr sz="3000" dirty="0"/>
          </a:p>
          <a:p>
            <a:r>
              <a:rPr lang="en" sz="3000" b="1" dirty="0"/>
              <a:t>Neurocognitron</a:t>
            </a:r>
          </a:p>
          <a:p>
            <a:r>
              <a:rPr lang="en" sz="3000" i="1" dirty="0"/>
              <a:t>[Fukushima 1980]</a:t>
            </a:r>
          </a:p>
        </p:txBody>
      </p:sp>
      <p:pic>
        <p:nvPicPr>
          <p:cNvPr id="7" name="Shape 8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125568" y="1245933"/>
            <a:ext cx="3824444" cy="23521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Shape 81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959193" y="3598083"/>
            <a:ext cx="5544100" cy="1518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Shape 81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89944" y="2931608"/>
            <a:ext cx="2966899" cy="2097149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Shape 820"/>
          <p:cNvSpPr txBox="1"/>
          <p:nvPr/>
        </p:nvSpPr>
        <p:spPr>
          <a:xfrm>
            <a:off x="6692968" y="503132"/>
            <a:ext cx="4253100" cy="255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“sandwich” architecture</a:t>
            </a:r>
            <a:r>
              <a:rPr lang="en">
                <a:solidFill>
                  <a:srgbClr val="0000FF"/>
                </a:solidFill>
              </a:rPr>
              <a:t> (</a:t>
            </a:r>
            <a:r>
              <a:rPr lang="en">
                <a:solidFill>
                  <a:srgbClr val="FF0000"/>
                </a:solidFill>
              </a:rPr>
              <a:t>S</a:t>
            </a:r>
            <a:r>
              <a:rPr lang="en">
                <a:solidFill>
                  <a:srgbClr val="0000FF"/>
                </a:solidFill>
              </a:rPr>
              <a:t>C</a:t>
            </a:r>
            <a:r>
              <a:rPr lang="en">
                <a:solidFill>
                  <a:srgbClr val="FF0000"/>
                </a:solidFill>
              </a:rPr>
              <a:t>S</a:t>
            </a:r>
            <a:r>
              <a:rPr lang="en">
                <a:solidFill>
                  <a:srgbClr val="0000FF"/>
                </a:solidFill>
              </a:rPr>
              <a:t>C</a:t>
            </a:r>
            <a:r>
              <a:rPr lang="en">
                <a:solidFill>
                  <a:srgbClr val="FF0000"/>
                </a:solidFill>
              </a:rPr>
              <a:t>S</a:t>
            </a:r>
            <a:r>
              <a:rPr lang="en">
                <a:solidFill>
                  <a:srgbClr val="0000FF"/>
                </a:solidFill>
              </a:rPr>
              <a:t>C…)</a:t>
            </a:r>
          </a:p>
          <a:p>
            <a:r>
              <a:rPr lang="en">
                <a:solidFill>
                  <a:srgbClr val="FF0000"/>
                </a:solidFill>
              </a:rPr>
              <a:t>simple cells: modifiable parameters</a:t>
            </a:r>
          </a:p>
          <a:p>
            <a:r>
              <a:rPr lang="en">
                <a:solidFill>
                  <a:srgbClr val="0000FF"/>
                </a:solidFill>
              </a:rPr>
              <a:t>complex cells: perform pooling</a:t>
            </a:r>
          </a:p>
        </p:txBody>
      </p:sp>
    </p:spTree>
    <p:extLst>
      <p:ext uri="{BB962C8B-B14F-4D97-AF65-F5344CB8AC3E}">
        <p14:creationId xmlns:p14="http://schemas.microsoft.com/office/powerpoint/2010/main" val="321529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pooling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911692"/>
              </p:ext>
            </p:extLst>
          </p:nvPr>
        </p:nvGraphicFramePr>
        <p:xfrm>
          <a:off x="7497140" y="2331116"/>
          <a:ext cx="2035446" cy="19353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7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177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67692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67692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6291666" y="3284850"/>
            <a:ext cx="733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502790"/>
              </p:ext>
            </p:extLst>
          </p:nvPr>
        </p:nvGraphicFramePr>
        <p:xfrm>
          <a:off x="2678888" y="1690354"/>
          <a:ext cx="3212168" cy="321690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30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0304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0304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0304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80422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0422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9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0422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0422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6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682699" y="1690354"/>
            <a:ext cx="3212168" cy="3216908"/>
            <a:chOff x="1154888" y="1690354"/>
            <a:chExt cx="3212168" cy="3216908"/>
          </a:xfrm>
        </p:grpSpPr>
        <p:sp>
          <p:nvSpPr>
            <p:cNvPr id="10" name="Rectangle 9"/>
            <p:cNvSpPr/>
            <p:nvPr/>
          </p:nvSpPr>
          <p:spPr>
            <a:xfrm>
              <a:off x="1154888" y="1690354"/>
              <a:ext cx="1606084" cy="1608454"/>
            </a:xfrm>
            <a:prstGeom prst="rect">
              <a:avLst/>
            </a:prstGeom>
            <a:solidFill>
              <a:schemeClr val="accent1">
                <a:alpha val="6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760972" y="1690354"/>
              <a:ext cx="1606084" cy="1608454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154888" y="3298808"/>
              <a:ext cx="1606084" cy="1608454"/>
            </a:xfrm>
            <a:prstGeom prst="rect">
              <a:avLst/>
            </a:prstGeom>
            <a:solidFill>
              <a:srgbClr val="00B05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760972" y="3298808"/>
              <a:ext cx="1606084" cy="1608454"/>
            </a:xfrm>
            <a:prstGeom prst="rect">
              <a:avLst/>
            </a:prstGeom>
            <a:solidFill>
              <a:srgbClr val="FF000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497140" y="2331116"/>
            <a:ext cx="2035446" cy="1935384"/>
            <a:chOff x="7612246" y="2537599"/>
            <a:chExt cx="2035446" cy="1935384"/>
          </a:xfrm>
        </p:grpSpPr>
        <p:sp>
          <p:nvSpPr>
            <p:cNvPr id="15" name="Rectangle 14"/>
            <p:cNvSpPr/>
            <p:nvPr/>
          </p:nvSpPr>
          <p:spPr>
            <a:xfrm>
              <a:off x="8629969" y="3505291"/>
              <a:ext cx="1017723" cy="967692"/>
            </a:xfrm>
            <a:prstGeom prst="rect">
              <a:avLst/>
            </a:prstGeom>
            <a:solidFill>
              <a:srgbClr val="FF000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8629968" y="2537599"/>
              <a:ext cx="1017724" cy="967692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612247" y="2537599"/>
              <a:ext cx="1017720" cy="967692"/>
            </a:xfrm>
            <a:prstGeom prst="rect">
              <a:avLst/>
            </a:prstGeom>
            <a:solidFill>
              <a:schemeClr val="accent1">
                <a:alpha val="6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612246" y="3505291"/>
              <a:ext cx="1017721" cy="967692"/>
            </a:xfrm>
            <a:prstGeom prst="rect">
              <a:avLst/>
            </a:prstGeom>
            <a:solidFill>
              <a:srgbClr val="00B050">
                <a:alpha val="6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517292" y="2522576"/>
            <a:ext cx="1922321" cy="2417819"/>
            <a:chOff x="5844420" y="2272929"/>
            <a:chExt cx="1922321" cy="2417819"/>
          </a:xfrm>
        </p:grpSpPr>
        <p:sp>
          <p:nvSpPr>
            <p:cNvPr id="21" name="Rectangle 20"/>
            <p:cNvSpPr/>
            <p:nvPr/>
          </p:nvSpPr>
          <p:spPr>
            <a:xfrm>
              <a:off x="5844420" y="2272929"/>
              <a:ext cx="1922321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32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3.75   1.25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075804" y="3212627"/>
              <a:ext cx="143821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32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4         2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916652" y="3767418"/>
              <a:ext cx="184731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endPara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029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43687" y="1910511"/>
            <a:ext cx="36535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entury Schoolbook" charset="0"/>
                <a:ea typeface="Century Schoolbook" charset="0"/>
                <a:cs typeface="Century Schoolbook" charset="0"/>
              </a:rPr>
              <a:t>Hyperparameters</a:t>
            </a:r>
            <a:r>
              <a:rPr lang="en-US" sz="2800" dirty="0">
                <a:latin typeface="Century Schoolbook" charset="0"/>
                <a:ea typeface="Century Schoolbook" charset="0"/>
                <a:cs typeface="Century Schoolbook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02486" y="2863011"/>
            <a:ext cx="2443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entury Schoolbook" charset="0"/>
                <a:ea typeface="Century Schoolbook" charset="0"/>
                <a:cs typeface="Century Schoolbook" charset="0"/>
              </a:rPr>
              <a:t>f : filter siz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02486" y="3492346"/>
            <a:ext cx="18213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entury Schoolbook" charset="0"/>
                <a:ea typeface="Century Schoolbook" charset="0"/>
                <a:cs typeface="Century Schoolbook" charset="0"/>
              </a:rPr>
              <a:t>s : stri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02486" y="4121681"/>
            <a:ext cx="46185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entury Schoolbook" charset="0"/>
                <a:ea typeface="Century Schoolbook" charset="0"/>
                <a:cs typeface="Century Schoolbook" charset="0"/>
              </a:rPr>
              <a:t>Max or average pooling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خلاصه </a:t>
            </a:r>
            <a:r>
              <a:rPr lang="en-US" b="1" dirty="0" smtClean="0">
                <a:cs typeface="B Nazanin" panose="00000400000000000000" pitchFamily="2" charset="-78"/>
              </a:rPr>
              <a:t>pooling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13" name="Snip Single Corner Rectangle 12"/>
          <p:cNvSpPr/>
          <p:nvPr/>
        </p:nvSpPr>
        <p:spPr>
          <a:xfrm>
            <a:off x="6328229" y="2567502"/>
            <a:ext cx="2104571" cy="1217231"/>
          </a:xfrm>
          <a:prstGeom prst="snip1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f = 2, s = 2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f = 3, s = 2</a:t>
            </a:r>
            <a:endParaRPr 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40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>
                <a:extLst>
                  <a:ext uri="{FF2B5EF4-FFF2-40B4-BE49-F238E27FC236}">
                    <a16:creationId xmlns="" xmlns:a16="http://schemas.microsoft.com/office/drawing/2014/main" id="{25C80C13-01E7-4C96-80FD-6815DB7EF0AB}"/>
                  </a:ext>
                </a:extLst>
              </p14:cNvPr>
              <p14:cNvContentPartPr/>
              <p14:nvPr/>
            </p14:nvContentPartPr>
            <p14:xfrm>
              <a:off x="1218883" y="1088572"/>
              <a:ext cx="8355223" cy="4674899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25C80C13-01E7-4C96-80FD-6815DB7EF0A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09523" y="1079212"/>
                <a:ext cx="8373943" cy="4693619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ثالی از یک شبکه کانولوشنالی (</a:t>
            </a:r>
            <a:r>
              <a:rPr lang="en-US" b="1" dirty="0" smtClean="0">
                <a:cs typeface="B Nazanin" panose="00000400000000000000" pitchFamily="2" charset="-78"/>
              </a:rPr>
              <a:t>LeNet-5</a:t>
            </a:r>
            <a:r>
              <a:rPr lang="fa-IR" b="1" dirty="0" smtClean="0">
                <a:cs typeface="B Nazanin" panose="00000400000000000000" pitchFamily="2" charset="-78"/>
              </a:rPr>
              <a:t>)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4473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209824"/>
              </p:ext>
            </p:extLst>
          </p:nvPr>
        </p:nvGraphicFramePr>
        <p:xfrm>
          <a:off x="1598988" y="1477812"/>
          <a:ext cx="8672080" cy="37835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802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680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16802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1680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20396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Activation shape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Activation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 Size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# 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parameters*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039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Input: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(32,32,3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,07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2039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CONV1 (f=5, s=1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(28,28,8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6,27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608</a:t>
                      </a:r>
                      <a:endParaRPr lang="en-US" sz="18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2039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POOL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(14,14,8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,568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2039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CONV2  (f=5, s=1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(10,10,16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,60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3216</a:t>
                      </a:r>
                      <a:endParaRPr lang="en-US" sz="1800" dirty="0">
                        <a:solidFill>
                          <a:schemeClr val="tx1"/>
                        </a:solidFill>
                        <a:latin typeface="Century Schoolbook" charset="0"/>
                        <a:ea typeface="Century Schoolbook" charset="0"/>
                        <a:cs typeface="Century Schoolbook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2039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POOL2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(5,5,16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40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2039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FC3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(120,1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2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48,00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2039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FC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(84,1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8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0,08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2039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Softmax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(10,1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1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Century Schoolbook" charset="0"/>
                          <a:ea typeface="Century Schoolbook" charset="0"/>
                          <a:cs typeface="Century Schoolbook" charset="0"/>
                        </a:rPr>
                        <a:t>841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687768" y="2371481"/>
            <a:ext cx="8538628" cy="330294"/>
            <a:chOff x="370700" y="2389305"/>
            <a:chExt cx="11384837" cy="440392"/>
          </a:xfrm>
        </p:grpSpPr>
        <p:sp>
          <p:nvSpPr>
            <p:cNvPr id="9" name="Rectangle 8"/>
            <p:cNvSpPr/>
            <p:nvPr/>
          </p:nvSpPr>
          <p:spPr>
            <a:xfrm>
              <a:off x="370700" y="2389308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185589" y="2389307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108168" y="2389306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040632" y="2389305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714238" y="2788039"/>
            <a:ext cx="8538628" cy="330294"/>
            <a:chOff x="370700" y="2389305"/>
            <a:chExt cx="11384837" cy="440392"/>
          </a:xfrm>
        </p:grpSpPr>
        <p:sp>
          <p:nvSpPr>
            <p:cNvPr id="14" name="Rectangle 13"/>
            <p:cNvSpPr/>
            <p:nvPr/>
          </p:nvSpPr>
          <p:spPr>
            <a:xfrm>
              <a:off x="370700" y="2389308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185589" y="2389307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108168" y="2389306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9040632" y="2389305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14238" y="3217084"/>
            <a:ext cx="8538628" cy="330294"/>
            <a:chOff x="370700" y="2389305"/>
            <a:chExt cx="11384837" cy="440392"/>
          </a:xfrm>
        </p:grpSpPr>
        <p:sp>
          <p:nvSpPr>
            <p:cNvPr id="19" name="Rectangle 18"/>
            <p:cNvSpPr/>
            <p:nvPr/>
          </p:nvSpPr>
          <p:spPr>
            <a:xfrm>
              <a:off x="370700" y="2389308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185589" y="2389307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108168" y="2389306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9040632" y="2389305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87768" y="3617198"/>
            <a:ext cx="8538628" cy="330294"/>
            <a:chOff x="370700" y="2389305"/>
            <a:chExt cx="11384837" cy="440392"/>
          </a:xfrm>
        </p:grpSpPr>
        <p:sp>
          <p:nvSpPr>
            <p:cNvPr id="24" name="Rectangle 23"/>
            <p:cNvSpPr/>
            <p:nvPr/>
          </p:nvSpPr>
          <p:spPr>
            <a:xfrm>
              <a:off x="370700" y="2389308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185589" y="2389307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108168" y="2389306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9040632" y="2389305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687768" y="4054189"/>
            <a:ext cx="8538628" cy="330294"/>
            <a:chOff x="370700" y="2389305"/>
            <a:chExt cx="11384837" cy="440392"/>
          </a:xfrm>
        </p:grpSpPr>
        <p:sp>
          <p:nvSpPr>
            <p:cNvPr id="29" name="Rectangle 28"/>
            <p:cNvSpPr/>
            <p:nvPr/>
          </p:nvSpPr>
          <p:spPr>
            <a:xfrm>
              <a:off x="370700" y="2389308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185589" y="2389307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108168" y="2389306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9040632" y="2389305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721554" y="4470244"/>
            <a:ext cx="8538628" cy="330294"/>
            <a:chOff x="370700" y="2389305"/>
            <a:chExt cx="11384837" cy="440392"/>
          </a:xfrm>
        </p:grpSpPr>
        <p:sp>
          <p:nvSpPr>
            <p:cNvPr id="34" name="Rectangle 33"/>
            <p:cNvSpPr/>
            <p:nvPr/>
          </p:nvSpPr>
          <p:spPr>
            <a:xfrm>
              <a:off x="370700" y="2389308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185589" y="2389307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108168" y="2389306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9040632" y="2389305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721554" y="4899289"/>
            <a:ext cx="8538628" cy="330294"/>
            <a:chOff x="370700" y="2389305"/>
            <a:chExt cx="11384837" cy="440392"/>
          </a:xfrm>
        </p:grpSpPr>
        <p:sp>
          <p:nvSpPr>
            <p:cNvPr id="39" name="Rectangle 38"/>
            <p:cNvSpPr/>
            <p:nvPr/>
          </p:nvSpPr>
          <p:spPr>
            <a:xfrm>
              <a:off x="370700" y="2389308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3185589" y="2389307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108168" y="2389306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9040632" y="2389305"/>
              <a:ext cx="2714905" cy="440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sp>
        <p:nvSpPr>
          <p:cNvPr id="43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سایز هر لایه و تعداد پارامترها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0142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="" xmlns:a16="http://schemas.microsoft.com/office/drawing/2014/main" id="{D0A7305E-21BD-4527-854D-C5D174EFAD71}"/>
                  </a:ext>
                </a:extLst>
              </p14:cNvPr>
              <p14:cNvContentPartPr/>
              <p14:nvPr/>
            </p14:nvContentPartPr>
            <p14:xfrm>
              <a:off x="1617517" y="1577156"/>
              <a:ext cx="8153280" cy="40704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D0A7305E-21BD-4527-854D-C5D174EFAD7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08157" y="1567796"/>
                <a:ext cx="8172000" cy="4089119"/>
              </a:xfrm>
              <a:prstGeom prst="rect">
                <a:avLst/>
              </a:prstGeom>
            </p:spPr>
          </p:pic>
        </mc:Fallback>
      </mc:AlternateContent>
      <p:sp>
        <p:nvSpPr>
          <p:cNvPr id="7" name="Rectangle 6"/>
          <p:cNvSpPr/>
          <p:nvPr/>
        </p:nvSpPr>
        <p:spPr>
          <a:xfrm>
            <a:off x="5508978" y="1309511"/>
            <a:ext cx="4594578" cy="374791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56375" y="4355166"/>
                <a:ext cx="4220706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07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×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704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4450688</m:t>
                      </m:r>
                    </m:oMath>
                  </m:oMathPara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≈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4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6375" y="4355166"/>
                <a:ext cx="4220706" cy="8617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160120" y="2051957"/>
                <a:ext cx="3416961" cy="12926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76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456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76</m:t>
                      </m:r>
                    </m:oMath>
                  </m:oMathPara>
                </a14:m>
                <a:endParaRPr/>
              </a:p>
              <a:p>
                <a:endParaRPr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120" y="2051957"/>
                <a:ext cx="3416961" cy="129266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چرا کانولوشن؟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95002" y="3085066"/>
            <a:ext cx="1045029" cy="104061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44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422177"/>
              </p:ext>
            </p:extLst>
          </p:nvPr>
        </p:nvGraphicFramePr>
        <p:xfrm>
          <a:off x="2029026" y="331514"/>
          <a:ext cx="2407752" cy="2401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129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129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129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0129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0129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0129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0024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024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0024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0024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0024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0024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945388"/>
              </p:ext>
            </p:extLst>
          </p:nvPr>
        </p:nvGraphicFramePr>
        <p:xfrm>
          <a:off x="5310207" y="1051496"/>
          <a:ext cx="1203876" cy="12007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129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129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129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002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02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0024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1547793"/>
              </p:ext>
            </p:extLst>
          </p:nvPr>
        </p:nvGraphicFramePr>
        <p:xfrm>
          <a:off x="7932430" y="643482"/>
          <a:ext cx="1913976" cy="1915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4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7849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7849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7849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78869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8869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78869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78869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73535" y="1362324"/>
                <a:ext cx="2360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∗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535" y="1362324"/>
                <a:ext cx="236051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53334" y="1409232"/>
                <a:ext cx="199731" cy="3839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334" y="1409232"/>
                <a:ext cx="199731" cy="383979"/>
              </a:xfrm>
              <a:prstGeom prst="rect">
                <a:avLst/>
              </a:prstGeom>
              <a:blipFill rotWithShape="0">
                <a:blip r:embed="rId3"/>
                <a:stretch>
                  <a:fillRect l="-34375" r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090716" y="2863619"/>
            <a:ext cx="1051131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entury Schoolbook" charset="0"/>
                <a:ea typeface="Century Schoolbook" charset="0"/>
                <a:cs typeface="Century Schoolbook" charset="0"/>
              </a:rPr>
              <a:t>Parameter sharing: </a:t>
            </a:r>
            <a:r>
              <a:rPr lang="en-US" sz="2800" dirty="0">
                <a:latin typeface="Century Schoolbook" charset="0"/>
                <a:ea typeface="Century Schoolbook" charset="0"/>
                <a:cs typeface="Century Schoolbook" charset="0"/>
              </a:rPr>
              <a:t>A feature detector (such as a vertical edge detector) that’s useful in one part of the image is probably useful in another part of the image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90716" y="4484203"/>
            <a:ext cx="98472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entury Schoolbook" charset="0"/>
                <a:ea typeface="Century Schoolbook" charset="0"/>
                <a:cs typeface="Century Schoolbook" charset="0"/>
              </a:rPr>
              <a:t>Sparsity of connections: </a:t>
            </a:r>
            <a:r>
              <a:rPr lang="en-US" sz="2800" dirty="0">
                <a:latin typeface="Century Schoolbook" charset="0"/>
                <a:ea typeface="Century Schoolbook" charset="0"/>
                <a:cs typeface="Century Schoolbook" charset="0"/>
              </a:rPr>
              <a:t>In each layer, each output value depends only on a small number of inputs.</a:t>
            </a:r>
          </a:p>
        </p:txBody>
      </p:sp>
    </p:spTree>
    <p:extLst>
      <p:ext uri="{BB962C8B-B14F-4D97-AF65-F5344CB8AC3E}">
        <p14:creationId xmlns:p14="http://schemas.microsoft.com/office/powerpoint/2010/main" val="305545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850470" y="5334152"/>
            <a:ext cx="6260874" cy="4407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06_ConvolutionalNeuralNetwork-Hoda-Keras.ipynb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027" y="1664667"/>
            <a:ext cx="3563358" cy="35882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857" y="3684854"/>
            <a:ext cx="1061727" cy="9788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57764" y="4468318"/>
            <a:ext cx="1888230" cy="523084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</a:bodyPr>
          <a:lstStyle/>
          <a:p>
            <a:pPr algn="ctr"/>
            <a:r>
              <a:rPr lang="en-US" sz="2799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et’s code…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7981" y="365923"/>
            <a:ext cx="10512862" cy="1325218"/>
          </a:xfrm>
        </p:spPr>
        <p:txBody>
          <a:bodyPr/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شبکه‌های کانولوشنالی در کراس – ارقام فارسی</a:t>
            </a: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51259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222070" y="5447215"/>
            <a:ext cx="3240315" cy="4407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07_CNN-cat_Vs_dog.ipynb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027" y="1664667"/>
            <a:ext cx="3563358" cy="35882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857" y="3684854"/>
            <a:ext cx="1061727" cy="9788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57764" y="4468318"/>
            <a:ext cx="1888230" cy="523084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</a:bodyPr>
          <a:lstStyle/>
          <a:p>
            <a:pPr algn="ctr"/>
            <a:r>
              <a:rPr lang="en-US" sz="2799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et’s code…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7981" y="365923"/>
            <a:ext cx="10512862" cy="1325218"/>
          </a:xfrm>
        </p:spPr>
        <p:txBody>
          <a:bodyPr/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شبکه‌های کانولوشنالی در کراس – چالش گربه / سگ</a:t>
            </a: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6482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fa-IR" dirty="0" smtClean="0">
                <a:cs typeface="B Titr" panose="00000700000000000000" pitchFamily="2" charset="-78"/>
              </a:rPr>
              <a:t>بخش 2:</a:t>
            </a:r>
            <a:endParaRPr lang="en-US" dirty="0"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737" y="2272967"/>
            <a:ext cx="10512862" cy="2430782"/>
          </a:xfrm>
        </p:spPr>
        <p:txBody>
          <a:bodyPr>
            <a:noAutofit/>
          </a:bodyPr>
          <a:lstStyle/>
          <a:p>
            <a:pPr marL="0" indent="0" algn="ctr" rtl="1">
              <a:buNone/>
            </a:pPr>
            <a:r>
              <a:rPr lang="fa-IR" sz="5398" b="1" dirty="0">
                <a:cs typeface="B Nazanin" panose="00000400000000000000" pitchFamily="2" charset="-78"/>
              </a:rPr>
              <a:t>افزایش دادگان</a:t>
            </a:r>
            <a:endParaRPr lang="en-US" sz="4799" dirty="0" smtClean="0">
              <a:cs typeface="B Nazanin" panose="00000400000000000000" pitchFamily="2" charset="-78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4799" b="1" dirty="0">
                <a:latin typeface="Montserrat"/>
                <a:ea typeface="Montserrat"/>
                <a:cs typeface="Montserrat"/>
                <a:sym typeface="Montserrat"/>
              </a:rPr>
              <a:t>Data Augmentation</a:t>
            </a:r>
            <a:endParaRPr lang="en-US" sz="4799" dirty="0"/>
          </a:p>
        </p:txBody>
      </p:sp>
    </p:spTree>
    <p:extLst>
      <p:ext uri="{BB962C8B-B14F-4D97-AF65-F5344CB8AC3E}">
        <p14:creationId xmlns:p14="http://schemas.microsoft.com/office/powerpoint/2010/main" val="393110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32"/>
          <p:cNvSpPr txBox="1">
            <a:spLocks noGrp="1"/>
          </p:cNvSpPr>
          <p:nvPr>
            <p:ph type="title"/>
          </p:nvPr>
        </p:nvSpPr>
        <p:spPr>
          <a:xfrm>
            <a:off x="2044700" y="72225"/>
            <a:ext cx="8229600" cy="8574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dirty="0"/>
              <a:t>Data Augmentation</a:t>
            </a:r>
          </a:p>
        </p:txBody>
      </p:sp>
      <p:pic>
        <p:nvPicPr>
          <p:cNvPr id="7" name="Shape 13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883250" y="3124551"/>
            <a:ext cx="898774" cy="1449649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8" name="Shape 135"/>
          <p:cNvSpPr/>
          <p:nvPr/>
        </p:nvSpPr>
        <p:spPr>
          <a:xfrm>
            <a:off x="1703025" y="3420675"/>
            <a:ext cx="1069200" cy="857400"/>
          </a:xfrm>
          <a:prstGeom prst="can">
            <a:avLst>
              <a:gd name="adj" fmla="val 25000"/>
            </a:avLst>
          </a:prstGeom>
          <a:solidFill>
            <a:srgbClr val="CCCCCC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9" name="Shape 136"/>
          <p:cNvCxnSpPr/>
          <p:nvPr/>
        </p:nvCxnSpPr>
        <p:spPr>
          <a:xfrm>
            <a:off x="2986026" y="3868725"/>
            <a:ext cx="753599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" name="Shape 137"/>
          <p:cNvSpPr txBox="1"/>
          <p:nvPr/>
        </p:nvSpPr>
        <p:spPr>
          <a:xfrm>
            <a:off x="2375076" y="2524775"/>
            <a:ext cx="1201499" cy="542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Load image and label</a:t>
            </a:r>
          </a:p>
        </p:txBody>
      </p:sp>
      <p:sp>
        <p:nvSpPr>
          <p:cNvPr id="11" name="Shape 138"/>
          <p:cNvSpPr txBox="1"/>
          <p:nvPr/>
        </p:nvSpPr>
        <p:spPr>
          <a:xfrm>
            <a:off x="4569051" y="2279975"/>
            <a:ext cx="728399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000"/>
              <a:t>“cat”</a:t>
            </a:r>
          </a:p>
        </p:txBody>
      </p:sp>
      <p:cxnSp>
        <p:nvCxnSpPr>
          <p:cNvPr id="12" name="Shape 139"/>
          <p:cNvCxnSpPr>
            <a:endCxn id="11" idx="1"/>
          </p:cNvCxnSpPr>
          <p:nvPr/>
        </p:nvCxnSpPr>
        <p:spPr>
          <a:xfrm rot="10800000" flipH="1">
            <a:off x="2935250" y="2476775"/>
            <a:ext cx="1633800" cy="964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3" name="Shape 140"/>
          <p:cNvSpPr/>
          <p:nvPr/>
        </p:nvSpPr>
        <p:spPr>
          <a:xfrm rot="5399177">
            <a:off x="7058142" y="3312823"/>
            <a:ext cx="1252500" cy="1111799"/>
          </a:xfrm>
          <a:prstGeom prst="trapezoid">
            <a:avLst>
              <a:gd name="adj" fmla="val 25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14" name="Shape 141"/>
          <p:cNvCxnSpPr/>
          <p:nvPr/>
        </p:nvCxnSpPr>
        <p:spPr>
          <a:xfrm>
            <a:off x="5012376" y="3849375"/>
            <a:ext cx="1759499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5" name="Shape 142"/>
          <p:cNvSpPr txBox="1"/>
          <p:nvPr/>
        </p:nvSpPr>
        <p:spPr>
          <a:xfrm>
            <a:off x="7235004" y="3671925"/>
            <a:ext cx="898800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000"/>
              <a:t>CNN</a:t>
            </a:r>
          </a:p>
        </p:txBody>
      </p:sp>
      <p:sp>
        <p:nvSpPr>
          <p:cNvPr id="16" name="Shape 143"/>
          <p:cNvSpPr txBox="1"/>
          <p:nvPr/>
        </p:nvSpPr>
        <p:spPr>
          <a:xfrm>
            <a:off x="9110031" y="2942025"/>
            <a:ext cx="1435799" cy="729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000"/>
              <a:t>Compute</a:t>
            </a:r>
          </a:p>
          <a:p>
            <a:r>
              <a:rPr lang="en" sz="2000"/>
              <a:t>loss</a:t>
            </a:r>
          </a:p>
        </p:txBody>
      </p:sp>
      <p:cxnSp>
        <p:nvCxnSpPr>
          <p:cNvPr id="17" name="Shape 144"/>
          <p:cNvCxnSpPr>
            <a:stCxn id="11" idx="3"/>
          </p:cNvCxnSpPr>
          <p:nvPr/>
        </p:nvCxnSpPr>
        <p:spPr>
          <a:xfrm>
            <a:off x="5297450" y="2476775"/>
            <a:ext cx="3604800" cy="6384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8" name="Shape 145"/>
          <p:cNvCxnSpPr/>
          <p:nvPr/>
        </p:nvCxnSpPr>
        <p:spPr>
          <a:xfrm rot="10800000" flipH="1">
            <a:off x="8352276" y="3604074"/>
            <a:ext cx="509099" cy="1119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358409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826"/>
          <p:cNvSpPr txBox="1"/>
          <p:nvPr/>
        </p:nvSpPr>
        <p:spPr>
          <a:xfrm>
            <a:off x="2336259" y="862361"/>
            <a:ext cx="4693499" cy="590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/>
              <a:t>A bit of history:</a:t>
            </a:r>
          </a:p>
          <a:p>
            <a:r>
              <a:rPr lang="en" sz="2400" b="1"/>
              <a:t>Gradient-based learning applied to document recognition</a:t>
            </a:r>
          </a:p>
          <a:p>
            <a:r>
              <a:rPr lang="en" sz="2400" i="1"/>
              <a:t>[LeCun, Bottou, Bengio, Haffner 1998]</a:t>
            </a:r>
          </a:p>
        </p:txBody>
      </p:sp>
      <p:pic>
        <p:nvPicPr>
          <p:cNvPr id="7" name="Shape 82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467278" y="3202393"/>
            <a:ext cx="5203953" cy="149431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828"/>
          <p:cNvSpPr txBox="1"/>
          <p:nvPr/>
        </p:nvSpPr>
        <p:spPr>
          <a:xfrm>
            <a:off x="5570162" y="4696703"/>
            <a:ext cx="1723680" cy="455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LeNet-5</a:t>
            </a:r>
          </a:p>
        </p:txBody>
      </p:sp>
    </p:spTree>
    <p:extLst>
      <p:ext uri="{BB962C8B-B14F-4D97-AF65-F5344CB8AC3E}">
        <p14:creationId xmlns:p14="http://schemas.microsoft.com/office/powerpoint/2010/main" val="212013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32"/>
          <p:cNvSpPr txBox="1">
            <a:spLocks noGrp="1"/>
          </p:cNvSpPr>
          <p:nvPr>
            <p:ph type="title"/>
          </p:nvPr>
        </p:nvSpPr>
        <p:spPr>
          <a:xfrm>
            <a:off x="2044700" y="72225"/>
            <a:ext cx="8229600" cy="8574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dirty="0"/>
              <a:t>Data Augmentation</a:t>
            </a:r>
          </a:p>
        </p:txBody>
      </p:sp>
      <p:pic>
        <p:nvPicPr>
          <p:cNvPr id="7" name="Shape 13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883250" y="3124551"/>
            <a:ext cx="898774" cy="1449649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8" name="Shape 135"/>
          <p:cNvSpPr/>
          <p:nvPr/>
        </p:nvSpPr>
        <p:spPr>
          <a:xfrm>
            <a:off x="1703025" y="3420675"/>
            <a:ext cx="1069200" cy="857400"/>
          </a:xfrm>
          <a:prstGeom prst="can">
            <a:avLst>
              <a:gd name="adj" fmla="val 25000"/>
            </a:avLst>
          </a:prstGeom>
          <a:solidFill>
            <a:srgbClr val="CCCCCC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9" name="Shape 136"/>
          <p:cNvCxnSpPr/>
          <p:nvPr/>
        </p:nvCxnSpPr>
        <p:spPr>
          <a:xfrm>
            <a:off x="2986026" y="3868725"/>
            <a:ext cx="753599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" name="Shape 137"/>
          <p:cNvSpPr txBox="1"/>
          <p:nvPr/>
        </p:nvSpPr>
        <p:spPr>
          <a:xfrm>
            <a:off x="2375076" y="2524775"/>
            <a:ext cx="1201499" cy="542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Load image and label</a:t>
            </a:r>
          </a:p>
        </p:txBody>
      </p:sp>
      <p:sp>
        <p:nvSpPr>
          <p:cNvPr id="11" name="Shape 138"/>
          <p:cNvSpPr txBox="1"/>
          <p:nvPr/>
        </p:nvSpPr>
        <p:spPr>
          <a:xfrm>
            <a:off x="4569051" y="2279975"/>
            <a:ext cx="728399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000"/>
              <a:t>“cat”</a:t>
            </a:r>
          </a:p>
        </p:txBody>
      </p:sp>
      <p:cxnSp>
        <p:nvCxnSpPr>
          <p:cNvPr id="12" name="Shape 139"/>
          <p:cNvCxnSpPr>
            <a:endCxn id="11" idx="1"/>
          </p:cNvCxnSpPr>
          <p:nvPr/>
        </p:nvCxnSpPr>
        <p:spPr>
          <a:xfrm rot="10800000" flipH="1">
            <a:off x="2935250" y="2476775"/>
            <a:ext cx="1633800" cy="964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3" name="Shape 140"/>
          <p:cNvSpPr/>
          <p:nvPr/>
        </p:nvSpPr>
        <p:spPr>
          <a:xfrm rot="5399177">
            <a:off x="7058142" y="3312823"/>
            <a:ext cx="1252500" cy="1111799"/>
          </a:xfrm>
          <a:prstGeom prst="trapezoid">
            <a:avLst>
              <a:gd name="adj" fmla="val 25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" name="Shape 142"/>
          <p:cNvSpPr txBox="1"/>
          <p:nvPr/>
        </p:nvSpPr>
        <p:spPr>
          <a:xfrm>
            <a:off x="7235004" y="3671925"/>
            <a:ext cx="898800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000"/>
              <a:t>CNN</a:t>
            </a:r>
          </a:p>
        </p:txBody>
      </p:sp>
      <p:sp>
        <p:nvSpPr>
          <p:cNvPr id="16" name="Shape 143"/>
          <p:cNvSpPr txBox="1"/>
          <p:nvPr/>
        </p:nvSpPr>
        <p:spPr>
          <a:xfrm>
            <a:off x="9110031" y="2942025"/>
            <a:ext cx="1435799" cy="729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000"/>
              <a:t>Compute</a:t>
            </a:r>
          </a:p>
          <a:p>
            <a:r>
              <a:rPr lang="en" sz="2000"/>
              <a:t>loss</a:t>
            </a:r>
          </a:p>
        </p:txBody>
      </p:sp>
      <p:cxnSp>
        <p:nvCxnSpPr>
          <p:cNvPr id="17" name="Shape 144"/>
          <p:cNvCxnSpPr>
            <a:stCxn id="11" idx="3"/>
          </p:cNvCxnSpPr>
          <p:nvPr/>
        </p:nvCxnSpPr>
        <p:spPr>
          <a:xfrm>
            <a:off x="5297450" y="2476775"/>
            <a:ext cx="3604800" cy="6384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8" name="Shape 145"/>
          <p:cNvCxnSpPr/>
          <p:nvPr/>
        </p:nvCxnSpPr>
        <p:spPr>
          <a:xfrm rot="10800000" flipH="1">
            <a:off x="8352276" y="3604074"/>
            <a:ext cx="509099" cy="1119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pic>
        <p:nvPicPr>
          <p:cNvPr id="19" name="Shape 15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886443" y="3115176"/>
            <a:ext cx="898774" cy="1449649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20" name="Shape 164"/>
          <p:cNvPicPr preferRelativeResize="0"/>
          <p:nvPr/>
        </p:nvPicPr>
        <p:blipFill>
          <a:blip r:embed="rId3">
            <a:alphaModFix amt="81000"/>
          </a:blip>
          <a:stretch>
            <a:fillRect/>
          </a:stretch>
        </p:blipFill>
        <p:spPr>
          <a:xfrm>
            <a:off x="5220043" y="3115176"/>
            <a:ext cx="898774" cy="1449649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cxnSp>
        <p:nvCxnSpPr>
          <p:cNvPr id="21" name="Shape 165"/>
          <p:cNvCxnSpPr>
            <a:stCxn id="19" idx="2"/>
            <a:endCxn id="20" idx="2"/>
          </p:cNvCxnSpPr>
          <p:nvPr/>
        </p:nvCxnSpPr>
        <p:spPr>
          <a:xfrm rot="-5400000" flipH="1">
            <a:off x="5002280" y="3898374"/>
            <a:ext cx="600" cy="1333500"/>
          </a:xfrm>
          <a:prstGeom prst="curvedConnector3">
            <a:avLst>
              <a:gd name="adj1" fmla="val 58920823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22" name="Shape 166"/>
          <p:cNvSpPr txBox="1"/>
          <p:nvPr/>
        </p:nvSpPr>
        <p:spPr>
          <a:xfrm>
            <a:off x="4217918" y="5015800"/>
            <a:ext cx="2322582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Transform image</a:t>
            </a:r>
          </a:p>
        </p:txBody>
      </p:sp>
      <p:cxnSp>
        <p:nvCxnSpPr>
          <p:cNvPr id="23" name="Shape 159"/>
          <p:cNvCxnSpPr/>
          <p:nvPr/>
        </p:nvCxnSpPr>
        <p:spPr>
          <a:xfrm>
            <a:off x="6420071" y="3868725"/>
            <a:ext cx="4866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111204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hape 17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307517" y="781091"/>
            <a:ext cx="1943568" cy="1442396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7" name="Shape 173"/>
          <p:cNvSpPr txBox="1"/>
          <p:nvPr/>
        </p:nvSpPr>
        <p:spPr>
          <a:xfrm>
            <a:off x="1657701" y="71726"/>
            <a:ext cx="4527299" cy="7574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 b="1" dirty="0"/>
              <a:t>Data Augmentation</a:t>
            </a:r>
          </a:p>
          <a:p>
            <a:endParaRPr sz="2400" dirty="0"/>
          </a:p>
          <a:p>
            <a:endParaRPr sz="2400" dirty="0"/>
          </a:p>
          <a:p>
            <a:endParaRPr sz="1200" dirty="0"/>
          </a:p>
          <a:p>
            <a:pPr marL="457200" indent="-381000">
              <a:buSzPct val="100000"/>
              <a:buChar char="-"/>
            </a:pPr>
            <a:r>
              <a:rPr lang="en" sz="2400" dirty="0"/>
              <a:t>Change the pixels without changing the label</a:t>
            </a:r>
            <a:br>
              <a:rPr lang="en" sz="2400" dirty="0"/>
            </a:br>
            <a:endParaRPr lang="en" sz="2400" dirty="0"/>
          </a:p>
          <a:p>
            <a:pPr marL="457200" indent="-381000">
              <a:buSzPct val="100000"/>
              <a:buChar char="-"/>
            </a:pPr>
            <a:r>
              <a:rPr lang="en" sz="2400" dirty="0"/>
              <a:t>Train on transformed data</a:t>
            </a:r>
          </a:p>
          <a:p>
            <a:endParaRPr sz="2400" dirty="0"/>
          </a:p>
          <a:p>
            <a:pPr marL="457200" indent="-381000">
              <a:buSzPct val="100000"/>
              <a:buChar char="-"/>
            </a:pPr>
            <a:r>
              <a:rPr lang="en" sz="2400" dirty="0"/>
              <a:t>VERY widely used</a:t>
            </a:r>
          </a:p>
        </p:txBody>
      </p:sp>
      <p:pic>
        <p:nvPicPr>
          <p:cNvPr id="8" name="Shape 17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312700" y="1310595"/>
            <a:ext cx="1703246" cy="274718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9" name="Shape 175"/>
          <p:cNvSpPr/>
          <p:nvPr/>
        </p:nvSpPr>
        <p:spPr>
          <a:xfrm>
            <a:off x="6855015" y="1527596"/>
            <a:ext cx="129899" cy="129899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10" name="Shape 176"/>
          <p:cNvCxnSpPr/>
          <p:nvPr/>
        </p:nvCxnSpPr>
        <p:spPr>
          <a:xfrm flipH="1">
            <a:off x="6855019" y="771903"/>
            <a:ext cx="1451700" cy="763500"/>
          </a:xfrm>
          <a:prstGeom prst="straightConnector1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</p:spPr>
      </p:cxnSp>
      <p:cxnSp>
        <p:nvCxnSpPr>
          <p:cNvPr id="11" name="Shape 177"/>
          <p:cNvCxnSpPr/>
          <p:nvPr/>
        </p:nvCxnSpPr>
        <p:spPr>
          <a:xfrm flipH="1">
            <a:off x="6981240" y="780298"/>
            <a:ext cx="3276300" cy="751200"/>
          </a:xfrm>
          <a:prstGeom prst="straightConnector1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</p:spPr>
      </p:cxnSp>
      <p:cxnSp>
        <p:nvCxnSpPr>
          <p:cNvPr id="12" name="Shape 178"/>
          <p:cNvCxnSpPr/>
          <p:nvPr/>
        </p:nvCxnSpPr>
        <p:spPr>
          <a:xfrm rot="10800000">
            <a:off x="6985140" y="1652889"/>
            <a:ext cx="3272400" cy="574799"/>
          </a:xfrm>
          <a:prstGeom prst="straightConnector1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</p:spPr>
      </p:cxnSp>
      <p:cxnSp>
        <p:nvCxnSpPr>
          <p:cNvPr id="13" name="Shape 179"/>
          <p:cNvCxnSpPr/>
          <p:nvPr/>
        </p:nvCxnSpPr>
        <p:spPr>
          <a:xfrm rot="10800000">
            <a:off x="6850806" y="1661288"/>
            <a:ext cx="1455900" cy="566400"/>
          </a:xfrm>
          <a:prstGeom prst="straightConnector1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14" name="Shape 180"/>
          <p:cNvSpPr txBox="1"/>
          <p:nvPr/>
        </p:nvSpPr>
        <p:spPr>
          <a:xfrm>
            <a:off x="8471150" y="2194499"/>
            <a:ext cx="2185800" cy="3404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What the computer sees</a:t>
            </a:r>
          </a:p>
        </p:txBody>
      </p:sp>
    </p:spTree>
    <p:extLst>
      <p:ext uri="{BB962C8B-B14F-4D97-AF65-F5344CB8AC3E}">
        <p14:creationId xmlns:p14="http://schemas.microsoft.com/office/powerpoint/2010/main" val="319024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hape 173"/>
          <p:cNvSpPr txBox="1"/>
          <p:nvPr/>
        </p:nvSpPr>
        <p:spPr>
          <a:xfrm>
            <a:off x="3351324" y="-119705"/>
            <a:ext cx="5898800" cy="7574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-US" sz="3000" b="1" dirty="0"/>
              <a:t>C</a:t>
            </a:r>
            <a:r>
              <a:rPr lang="en" sz="3000" b="1" dirty="0"/>
              <a:t>ommon augmentation method</a:t>
            </a:r>
          </a:p>
          <a:p>
            <a:endParaRPr sz="2400" dirty="0"/>
          </a:p>
          <a:p>
            <a:endParaRPr sz="24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51049" y="328649"/>
            <a:ext cx="7912100" cy="2413490"/>
            <a:chOff x="546100" y="829224"/>
            <a:chExt cx="7912100" cy="241349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6100" y="1147214"/>
              <a:ext cx="2933700" cy="2047875"/>
            </a:xfrm>
            <a:prstGeom prst="rect">
              <a:avLst/>
            </a:prstGeom>
          </p:spPr>
        </p:pic>
        <p:cxnSp>
          <p:nvCxnSpPr>
            <p:cNvPr id="16" name="Straight Arrow Connector 15"/>
            <p:cNvCxnSpPr/>
            <p:nvPr/>
          </p:nvCxnSpPr>
          <p:spPr>
            <a:xfrm>
              <a:off x="3835400" y="2247899"/>
              <a:ext cx="12954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86400" y="1147214"/>
              <a:ext cx="2971800" cy="20955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2422" y="829224"/>
              <a:ext cx="2921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- Mirroring(</a:t>
              </a:r>
              <a:r>
                <a:rPr lang="en" b="1" dirty="0"/>
                <a:t>Horizontal flips</a:t>
              </a:r>
              <a:r>
                <a:rPr lang="en-US" b="1" dirty="0"/>
                <a:t>)</a:t>
              </a:r>
              <a:endParaRPr lang="en" b="1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70099" y="3343283"/>
            <a:ext cx="2933700" cy="2417207"/>
            <a:chOff x="546099" y="3533782"/>
            <a:chExt cx="2933700" cy="2417207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6099" y="3903114"/>
              <a:ext cx="2933700" cy="2047875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976544" y="3533782"/>
              <a:ext cx="2113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- Random cropping</a:t>
              </a:r>
              <a:endParaRPr lang="en" b="1" dirty="0"/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049" y="3715789"/>
            <a:ext cx="2952750" cy="20574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/>
          <a:srcRect l="2105"/>
          <a:stretch/>
        </p:blipFill>
        <p:spPr>
          <a:xfrm>
            <a:off x="6127056" y="2757466"/>
            <a:ext cx="1771650" cy="1514475"/>
          </a:xfrm>
          <a:prstGeom prst="rect">
            <a:avLst/>
          </a:prstGeom>
        </p:spPr>
      </p:pic>
      <p:cxnSp>
        <p:nvCxnSpPr>
          <p:cNvPr id="26" name="Straight Arrow Connector 25"/>
          <p:cNvCxnSpPr>
            <a:endCxn id="24" idx="1"/>
          </p:cNvCxnSpPr>
          <p:nvPr/>
        </p:nvCxnSpPr>
        <p:spPr>
          <a:xfrm flipV="1">
            <a:off x="5005486" y="3514703"/>
            <a:ext cx="1121570" cy="10667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7399" y="3725314"/>
            <a:ext cx="2952750" cy="204787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36398" y="3527948"/>
            <a:ext cx="1790700" cy="1504950"/>
          </a:xfrm>
          <a:prstGeom prst="rect">
            <a:avLst/>
          </a:prstGeom>
        </p:spPr>
      </p:pic>
      <p:cxnSp>
        <p:nvCxnSpPr>
          <p:cNvPr id="31" name="Straight Arrow Connector 30"/>
          <p:cNvCxnSpPr/>
          <p:nvPr/>
        </p:nvCxnSpPr>
        <p:spPr>
          <a:xfrm flipV="1">
            <a:off x="5005486" y="4566714"/>
            <a:ext cx="2843114" cy="176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8"/>
          <a:srcRect r="1021"/>
          <a:stretch/>
        </p:blipFill>
        <p:spPr>
          <a:xfrm>
            <a:off x="2059087" y="3718952"/>
            <a:ext cx="2932013" cy="2038350"/>
          </a:xfrm>
          <a:prstGeom prst="rect">
            <a:avLst/>
          </a:prstGeom>
        </p:spPr>
      </p:pic>
      <p:cxnSp>
        <p:nvCxnSpPr>
          <p:cNvPr id="34" name="Straight Arrow Connector 33"/>
          <p:cNvCxnSpPr>
            <a:endCxn id="36" idx="1"/>
          </p:cNvCxnSpPr>
          <p:nvPr/>
        </p:nvCxnSpPr>
        <p:spPr>
          <a:xfrm>
            <a:off x="5028791" y="4624234"/>
            <a:ext cx="1086504" cy="97147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15295" y="4833710"/>
            <a:ext cx="17907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13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260"/>
          <p:cNvSpPr txBox="1"/>
          <p:nvPr/>
        </p:nvSpPr>
        <p:spPr>
          <a:xfrm>
            <a:off x="1657701" y="49925"/>
            <a:ext cx="6369599" cy="1140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 b="1" dirty="0"/>
              <a:t>Data Augmentation</a:t>
            </a:r>
          </a:p>
          <a:p>
            <a:r>
              <a:rPr lang="en" sz="3000" dirty="0"/>
              <a:t>3. Color shifting(Color jitter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8782" y="2235710"/>
            <a:ext cx="2952750" cy="2066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71"/>
          <a:stretch/>
        </p:blipFill>
        <p:spPr>
          <a:xfrm>
            <a:off x="6679022" y="44921"/>
            <a:ext cx="2961322" cy="20574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4911532" y="1021272"/>
            <a:ext cx="1652818" cy="218440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844624" y="1311068"/>
            <a:ext cx="130356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20</a:t>
            </a:r>
            <a:r>
              <a:rPr 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-20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</a:t>
            </a:r>
            <a:r>
              <a:rPr lang="en-US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20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9023" y="2157653"/>
            <a:ext cx="2962275" cy="206692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4911532" y="3205673"/>
            <a:ext cx="1652818" cy="1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143496" y="2824209"/>
            <a:ext cx="130356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20</a:t>
            </a:r>
            <a:r>
              <a:rPr 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+20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</a:t>
            </a:r>
            <a:r>
              <a:rPr lang="en-US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20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8070" y="4246880"/>
            <a:ext cx="2962275" cy="2085975"/>
          </a:xfrm>
          <a:prstGeom prst="rect">
            <a:avLst/>
          </a:prstGeom>
        </p:spPr>
      </p:pic>
      <p:cxnSp>
        <p:nvCxnSpPr>
          <p:cNvPr id="18" name="Straight Arrow Connector 17"/>
          <p:cNvCxnSpPr>
            <a:endCxn id="17" idx="1"/>
          </p:cNvCxnSpPr>
          <p:nvPr/>
        </p:nvCxnSpPr>
        <p:spPr>
          <a:xfrm>
            <a:off x="4911533" y="3204399"/>
            <a:ext cx="1766537" cy="2085468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996910" y="4682875"/>
            <a:ext cx="998991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5</a:t>
            </a:r>
            <a:r>
              <a:rPr 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0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</a:t>
            </a:r>
            <a:r>
              <a:rPr lang="en-US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50</a:t>
            </a:r>
          </a:p>
        </p:txBody>
      </p:sp>
    </p:spTree>
    <p:extLst>
      <p:ext uri="{BB962C8B-B14F-4D97-AF65-F5344CB8AC3E}">
        <p14:creationId xmlns:p14="http://schemas.microsoft.com/office/powerpoint/2010/main" val="253119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02305" y="1483430"/>
            <a:ext cx="4170672" cy="3413583"/>
            <a:chOff x="434782" y="44921"/>
            <a:chExt cx="7682515" cy="628793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4782" y="2235709"/>
              <a:ext cx="2952750" cy="2066925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671"/>
            <a:stretch/>
          </p:blipFill>
          <p:spPr>
            <a:xfrm>
              <a:off x="5155022" y="44921"/>
              <a:ext cx="2961322" cy="2057400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3387532" y="1021272"/>
              <a:ext cx="1652818" cy="218440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55022" y="2157652"/>
              <a:ext cx="2962275" cy="2066925"/>
            </a:xfrm>
            <a:prstGeom prst="rect">
              <a:avLst/>
            </a:prstGeom>
          </p:spPr>
        </p:pic>
        <p:cxnSp>
          <p:nvCxnSpPr>
            <p:cNvPr id="13" name="Straight Arrow Connector 12"/>
            <p:cNvCxnSpPr/>
            <p:nvPr/>
          </p:nvCxnSpPr>
          <p:spPr>
            <a:xfrm flipV="1">
              <a:off x="3387532" y="3205672"/>
              <a:ext cx="1652818" cy="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54069" y="4246879"/>
              <a:ext cx="2962275" cy="2085975"/>
            </a:xfrm>
            <a:prstGeom prst="rect">
              <a:avLst/>
            </a:prstGeom>
          </p:spPr>
        </p:pic>
        <p:cxnSp>
          <p:nvCxnSpPr>
            <p:cNvPr id="18" name="Straight Arrow Connector 17"/>
            <p:cNvCxnSpPr>
              <a:endCxn id="17" idx="1"/>
            </p:cNvCxnSpPr>
            <p:nvPr/>
          </p:nvCxnSpPr>
          <p:spPr>
            <a:xfrm>
              <a:off x="3387532" y="3204399"/>
              <a:ext cx="1766537" cy="2085468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Shape 260"/>
          <p:cNvSpPr txBox="1"/>
          <p:nvPr/>
        </p:nvSpPr>
        <p:spPr>
          <a:xfrm>
            <a:off x="1657701" y="49925"/>
            <a:ext cx="6369599" cy="1140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 b="1" dirty="0"/>
              <a:t>Data Augmentation</a:t>
            </a:r>
          </a:p>
          <a:p>
            <a:r>
              <a:rPr lang="en" sz="3000" dirty="0"/>
              <a:t>3. Color shifting(Color jitter)</a:t>
            </a:r>
          </a:p>
        </p:txBody>
      </p:sp>
      <p:sp>
        <p:nvSpPr>
          <p:cNvPr id="21" name="Shape 266"/>
          <p:cNvSpPr txBox="1"/>
          <p:nvPr/>
        </p:nvSpPr>
        <p:spPr>
          <a:xfrm>
            <a:off x="5867288" y="1234843"/>
            <a:ext cx="4723470" cy="4225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fa-IR" sz="2400" b="1" dirty="0">
                <a:cs typeface="B Nazanin" panose="00000400000000000000" pitchFamily="2" charset="-78"/>
              </a:rPr>
              <a:t>برای مطالعه بیشتر </a:t>
            </a:r>
            <a:r>
              <a:rPr lang="fa-IR" sz="2400" b="1" dirty="0">
                <a:cs typeface="B Nazanin" panose="00000400000000000000" pitchFamily="2" charset="-78"/>
                <a:sym typeface="Wingdings" panose="05000000000000000000" pitchFamily="2" charset="2"/>
              </a:rPr>
              <a:t></a:t>
            </a:r>
            <a:endParaRPr lang="en" sz="2400" b="1" dirty="0">
              <a:cs typeface="B Nazanin" panose="00000400000000000000" pitchFamily="2" charset="-78"/>
            </a:endParaRPr>
          </a:p>
          <a:p>
            <a:r>
              <a:rPr lang="en" sz="2400" b="1" dirty="0"/>
              <a:t>Complex (PCA color augmentation)</a:t>
            </a:r>
            <a:r>
              <a:rPr lang="en" sz="2400" dirty="0"/>
              <a:t>:</a:t>
            </a:r>
            <a:br>
              <a:rPr lang="en" sz="2400" dirty="0"/>
            </a:br>
            <a:endParaRPr lang="en" sz="2400" dirty="0"/>
          </a:p>
          <a:p>
            <a:pPr marL="457200" indent="-381000">
              <a:buSzPct val="100000"/>
              <a:buAutoNum type="arabicPeriod"/>
            </a:pPr>
            <a:r>
              <a:rPr lang="en" sz="2400" dirty="0"/>
              <a:t>Apply PCA to all [R, G, B] pixels in training set</a:t>
            </a:r>
            <a:br>
              <a:rPr lang="en" sz="2400" dirty="0"/>
            </a:br>
            <a:endParaRPr lang="en" sz="2400" dirty="0"/>
          </a:p>
          <a:p>
            <a:pPr marL="457200" indent="-381000">
              <a:buSzPct val="100000"/>
              <a:buAutoNum type="arabicPeriod"/>
            </a:pPr>
            <a:r>
              <a:rPr lang="en" sz="2400" dirty="0"/>
              <a:t>Sample a “color offset” along principal component directions</a:t>
            </a:r>
          </a:p>
          <a:p>
            <a:endParaRPr sz="1200" dirty="0"/>
          </a:p>
        </p:txBody>
      </p:sp>
      <p:sp>
        <p:nvSpPr>
          <p:cNvPr id="22" name="Shape 267"/>
          <p:cNvSpPr txBox="1"/>
          <p:nvPr/>
        </p:nvSpPr>
        <p:spPr>
          <a:xfrm>
            <a:off x="3305289" y="4937647"/>
            <a:ext cx="5130078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(As seen in </a:t>
            </a:r>
            <a:r>
              <a:rPr lang="en" i="1" dirty="0"/>
              <a:t>[Krizhevsky et al. 2012],</a:t>
            </a:r>
            <a:r>
              <a:rPr lang="en" dirty="0"/>
              <a:t> ResNet, etc)</a:t>
            </a:r>
          </a:p>
        </p:txBody>
      </p:sp>
      <p:sp>
        <p:nvSpPr>
          <p:cNvPr id="23" name="Shape 262"/>
          <p:cNvSpPr txBox="1"/>
          <p:nvPr/>
        </p:nvSpPr>
        <p:spPr>
          <a:xfrm>
            <a:off x="1524000" y="1234844"/>
            <a:ext cx="3931800" cy="34934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000" b="1" dirty="0"/>
              <a:t>Simple</a:t>
            </a:r>
            <a:r>
              <a:rPr lang="en" sz="2000" dirty="0"/>
              <a:t>: </a:t>
            </a:r>
          </a:p>
          <a:p>
            <a:r>
              <a:rPr lang="en" sz="2000" dirty="0"/>
              <a:t>Randomly jitter contrast</a:t>
            </a:r>
          </a:p>
        </p:txBody>
      </p:sp>
    </p:spTree>
    <p:extLst>
      <p:ext uri="{BB962C8B-B14F-4D97-AF65-F5344CB8AC3E}">
        <p14:creationId xmlns:p14="http://schemas.microsoft.com/office/powerpoint/2010/main" val="378385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273"/>
          <p:cNvSpPr txBox="1"/>
          <p:nvPr/>
        </p:nvSpPr>
        <p:spPr>
          <a:xfrm>
            <a:off x="1657701" y="71725"/>
            <a:ext cx="6369599" cy="1140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 b="1"/>
              <a:t>Data Augmentation</a:t>
            </a:r>
          </a:p>
          <a:p>
            <a:r>
              <a:rPr lang="en" sz="3000"/>
              <a:t>4. Get creative!</a:t>
            </a:r>
          </a:p>
        </p:txBody>
      </p:sp>
      <p:sp>
        <p:nvSpPr>
          <p:cNvPr id="7" name="Shape 274"/>
          <p:cNvSpPr txBox="1"/>
          <p:nvPr/>
        </p:nvSpPr>
        <p:spPr>
          <a:xfrm>
            <a:off x="1870225" y="1313225"/>
            <a:ext cx="7945200" cy="3000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r>
              <a:rPr lang="en" sz="3000">
                <a:solidFill>
                  <a:schemeClr val="dk1"/>
                </a:solidFill>
              </a:rPr>
              <a:t>Random mix/combinations of :</a:t>
            </a:r>
          </a:p>
          <a:p>
            <a:pPr marL="457200" indent="-419100">
              <a:buClr>
                <a:schemeClr val="dk1"/>
              </a:buClr>
              <a:buSzPct val="100000"/>
              <a:buChar char="-"/>
            </a:pPr>
            <a:r>
              <a:rPr lang="en" sz="3000">
                <a:solidFill>
                  <a:schemeClr val="dk1"/>
                </a:solidFill>
              </a:rPr>
              <a:t>translation</a:t>
            </a:r>
          </a:p>
          <a:p>
            <a:pPr marL="457200" indent="-419100">
              <a:buClr>
                <a:schemeClr val="dk1"/>
              </a:buClr>
              <a:buSzPct val="100000"/>
              <a:buChar char="-"/>
            </a:pPr>
            <a:r>
              <a:rPr lang="en" sz="3000">
                <a:solidFill>
                  <a:schemeClr val="dk1"/>
                </a:solidFill>
              </a:rPr>
              <a:t>rotation</a:t>
            </a:r>
          </a:p>
          <a:p>
            <a:pPr marL="457200" indent="-419100">
              <a:buClr>
                <a:schemeClr val="dk1"/>
              </a:buClr>
              <a:buSzPct val="100000"/>
              <a:buChar char="-"/>
            </a:pPr>
            <a:r>
              <a:rPr lang="en" sz="3000">
                <a:solidFill>
                  <a:schemeClr val="dk1"/>
                </a:solidFill>
              </a:rPr>
              <a:t>stretching</a:t>
            </a:r>
          </a:p>
          <a:p>
            <a:pPr marL="457200" indent="-419100">
              <a:buClr>
                <a:schemeClr val="dk1"/>
              </a:buClr>
              <a:buSzPct val="100000"/>
              <a:buChar char="-"/>
            </a:pPr>
            <a:r>
              <a:rPr lang="en" sz="3000">
                <a:solidFill>
                  <a:schemeClr val="dk1"/>
                </a:solidFill>
              </a:rPr>
              <a:t>shearing, </a:t>
            </a:r>
          </a:p>
          <a:p>
            <a:pPr marL="457200" indent="-419100">
              <a:buClr>
                <a:schemeClr val="dk1"/>
              </a:buClr>
              <a:buSzPct val="100000"/>
              <a:buChar char="-"/>
            </a:pPr>
            <a:r>
              <a:rPr lang="en" sz="3000">
                <a:solidFill>
                  <a:schemeClr val="dk1"/>
                </a:solidFill>
              </a:rPr>
              <a:t>lens distortions, …  (go crazy)</a:t>
            </a:r>
          </a:p>
        </p:txBody>
      </p:sp>
      <p:sp>
        <p:nvSpPr>
          <p:cNvPr id="2" name="Flowchart: Data 1"/>
          <p:cNvSpPr/>
          <p:nvPr/>
        </p:nvSpPr>
        <p:spPr>
          <a:xfrm>
            <a:off x="5391201" y="3345367"/>
            <a:ext cx="903248" cy="356839"/>
          </a:xfrm>
          <a:prstGeom prst="flowChartInputOutp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932663" y="3345366"/>
            <a:ext cx="680226" cy="38471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4840352" y="3420637"/>
            <a:ext cx="323386" cy="234175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3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hape 125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4079618" y="2113779"/>
            <a:ext cx="3917325" cy="275719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hape 1260"/>
          <p:cNvSpPr txBox="1"/>
          <p:nvPr/>
        </p:nvSpPr>
        <p:spPr>
          <a:xfrm>
            <a:off x="3919418" y="859703"/>
            <a:ext cx="4096799" cy="468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sz="3600"/>
              <a:t>Bottlenecks</a:t>
            </a:r>
          </a:p>
          <a:p>
            <a:pPr algn="ctr"/>
            <a:r>
              <a:rPr lang="en"/>
              <a:t>to be aware of</a:t>
            </a:r>
          </a:p>
        </p:txBody>
      </p:sp>
    </p:spTree>
    <p:extLst>
      <p:ext uri="{BB962C8B-B14F-4D97-AF65-F5344CB8AC3E}">
        <p14:creationId xmlns:p14="http://schemas.microsoft.com/office/powerpoint/2010/main" val="268244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6084435" y="2332299"/>
            <a:ext cx="1446835" cy="269690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4019" y="-11816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mplementation distortions during train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103" y="2815714"/>
            <a:ext cx="1774620" cy="17746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5" r="13269"/>
          <a:stretch/>
        </p:blipFill>
        <p:spPr>
          <a:xfrm>
            <a:off x="3649717" y="3884253"/>
            <a:ext cx="1103971" cy="9707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3" t="4035" r="31821" b="30271"/>
          <a:stretch/>
        </p:blipFill>
        <p:spPr>
          <a:xfrm>
            <a:off x="3649717" y="2520599"/>
            <a:ext cx="1103969" cy="994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3" t="4035" r="31821" b="30271"/>
          <a:stretch/>
        </p:blipFill>
        <p:spPr>
          <a:xfrm flipH="1">
            <a:off x="6262805" y="2536949"/>
            <a:ext cx="1064942" cy="994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5" r="13269"/>
          <a:stretch/>
        </p:blipFill>
        <p:spPr>
          <a:xfrm>
            <a:off x="6262806" y="3922170"/>
            <a:ext cx="1103971" cy="97072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3079381" y="3171599"/>
            <a:ext cx="424959" cy="487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067805" y="3680887"/>
            <a:ext cx="436534" cy="4522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Curved Connector 15"/>
          <p:cNvCxnSpPr/>
          <p:nvPr/>
        </p:nvCxnSpPr>
        <p:spPr>
          <a:xfrm>
            <a:off x="4835688" y="4056022"/>
            <a:ext cx="1038920" cy="198579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Curved Connector 16"/>
          <p:cNvCxnSpPr/>
          <p:nvPr/>
        </p:nvCxnSpPr>
        <p:spPr>
          <a:xfrm flipV="1">
            <a:off x="4841921" y="3148680"/>
            <a:ext cx="1038920" cy="224023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>
            <a:off x="4835689" y="2513841"/>
            <a:ext cx="1213131" cy="503759"/>
          </a:xfrm>
          <a:prstGeom prst="rightArrow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istortion</a:t>
            </a:r>
          </a:p>
        </p:txBody>
      </p:sp>
      <p:sp>
        <p:nvSpPr>
          <p:cNvPr id="21" name="Right Bracket 20"/>
          <p:cNvSpPr/>
          <p:nvPr/>
        </p:nvSpPr>
        <p:spPr>
          <a:xfrm rot="16200000">
            <a:off x="5444400" y="78160"/>
            <a:ext cx="261361" cy="4246117"/>
          </a:xfrm>
          <a:prstGeom prst="righ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753686" y="1618346"/>
            <a:ext cx="160409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PU threa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13643" y="5029200"/>
            <a:ext cx="108074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oad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799351" y="5029200"/>
            <a:ext cx="197605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ini-batch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614703" y="3669777"/>
            <a:ext cx="775674" cy="1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8350350" y="3148680"/>
            <a:ext cx="216328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aining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600465" y="1740007"/>
            <a:ext cx="151035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PU / GPU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769354" y="1618346"/>
            <a:ext cx="137787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ard Disk</a:t>
            </a:r>
          </a:p>
        </p:txBody>
      </p:sp>
    </p:spTree>
    <p:extLst>
      <p:ext uri="{BB962C8B-B14F-4D97-AF65-F5344CB8AC3E}">
        <p14:creationId xmlns:p14="http://schemas.microsoft.com/office/powerpoint/2010/main" val="22254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6084435" y="2332299"/>
            <a:ext cx="1446835" cy="269690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4019" y="-11816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mplementation distortions during train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103" y="2815714"/>
            <a:ext cx="1774620" cy="17746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5" r="13269"/>
          <a:stretch/>
        </p:blipFill>
        <p:spPr>
          <a:xfrm>
            <a:off x="3649717" y="3884253"/>
            <a:ext cx="1103971" cy="9707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3" t="4035" r="31821" b="30271"/>
          <a:stretch/>
        </p:blipFill>
        <p:spPr>
          <a:xfrm>
            <a:off x="3649717" y="2520599"/>
            <a:ext cx="1103969" cy="994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3" t="4035" r="31821" b="30271"/>
          <a:stretch/>
        </p:blipFill>
        <p:spPr>
          <a:xfrm flipH="1">
            <a:off x="6262805" y="2536949"/>
            <a:ext cx="1064942" cy="994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5" r="13269"/>
          <a:stretch/>
        </p:blipFill>
        <p:spPr>
          <a:xfrm>
            <a:off x="6262806" y="3922170"/>
            <a:ext cx="1103971" cy="97072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3079381" y="3171599"/>
            <a:ext cx="424959" cy="487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067805" y="3680887"/>
            <a:ext cx="436534" cy="4522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Curved Connector 15"/>
          <p:cNvCxnSpPr/>
          <p:nvPr/>
        </p:nvCxnSpPr>
        <p:spPr>
          <a:xfrm>
            <a:off x="4835688" y="4056022"/>
            <a:ext cx="1038920" cy="198579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Curved Connector 16"/>
          <p:cNvCxnSpPr/>
          <p:nvPr/>
        </p:nvCxnSpPr>
        <p:spPr>
          <a:xfrm flipV="1">
            <a:off x="4841921" y="3148680"/>
            <a:ext cx="1038920" cy="224023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>
            <a:off x="4835689" y="2513841"/>
            <a:ext cx="1213131" cy="503759"/>
          </a:xfrm>
          <a:prstGeom prst="rightArrow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istortion</a:t>
            </a:r>
          </a:p>
        </p:txBody>
      </p:sp>
      <p:sp>
        <p:nvSpPr>
          <p:cNvPr id="21" name="Right Bracket 20"/>
          <p:cNvSpPr/>
          <p:nvPr/>
        </p:nvSpPr>
        <p:spPr>
          <a:xfrm rot="16200000">
            <a:off x="5444400" y="78160"/>
            <a:ext cx="261361" cy="4246117"/>
          </a:xfrm>
          <a:prstGeom prst="righ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753686" y="1618346"/>
            <a:ext cx="160409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PU threa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13643" y="5029200"/>
            <a:ext cx="108074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oad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799351" y="5029200"/>
            <a:ext cx="197605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ini-batch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614703" y="3669777"/>
            <a:ext cx="775674" cy="1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8350350" y="3148680"/>
            <a:ext cx="216328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aining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600465" y="1740007"/>
            <a:ext cx="151035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PU / GPU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769354" y="1618346"/>
            <a:ext cx="137787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ard Disk</a:t>
            </a:r>
          </a:p>
        </p:txBody>
      </p:sp>
      <p:sp>
        <p:nvSpPr>
          <p:cNvPr id="3" name="Rectangle 2"/>
          <p:cNvSpPr/>
          <p:nvPr/>
        </p:nvSpPr>
        <p:spPr>
          <a:xfrm>
            <a:off x="3147233" y="1388963"/>
            <a:ext cx="5203117" cy="4352081"/>
          </a:xfrm>
          <a:prstGeom prst="rect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58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222070" y="5447215"/>
            <a:ext cx="3240315" cy="440714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000" b="1" dirty="0"/>
              <a:t>08_data_augmentation.ipynb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027" y="1664667"/>
            <a:ext cx="3563358" cy="35882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857" y="3684854"/>
            <a:ext cx="1061727" cy="9788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57764" y="4468318"/>
            <a:ext cx="1888230" cy="523084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</a:bodyPr>
          <a:lstStyle/>
          <a:p>
            <a:pPr algn="ctr"/>
            <a:r>
              <a:rPr lang="en-US" sz="2799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et’s code…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7981" y="365923"/>
            <a:ext cx="10512862" cy="1325218"/>
          </a:xfrm>
        </p:spPr>
        <p:txBody>
          <a:bodyPr/>
          <a:lstStyle/>
          <a:p>
            <a:r>
              <a:rPr lang="en" b="1" dirty="0"/>
              <a:t>Data Augmentation</a:t>
            </a:r>
          </a:p>
        </p:txBody>
      </p:sp>
    </p:spTree>
    <p:extLst>
      <p:ext uri="{BB962C8B-B14F-4D97-AF65-F5344CB8AC3E}">
        <p14:creationId xmlns:p14="http://schemas.microsoft.com/office/powerpoint/2010/main" val="193232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>
                <a:cs typeface="B Nazanin" panose="00000400000000000000" pitchFamily="2" charset="-78"/>
              </a:rPr>
              <a:t>بعد از 2012...</a:t>
            </a: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7193" y="1851807"/>
            <a:ext cx="7142857" cy="3904762"/>
          </a:xfrm>
        </p:spPr>
      </p:pic>
    </p:spTree>
    <p:extLst>
      <p:ext uri="{BB962C8B-B14F-4D97-AF65-F5344CB8AC3E}">
        <p14:creationId xmlns:p14="http://schemas.microsoft.com/office/powerpoint/2010/main" val="39352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626883" y="5447215"/>
            <a:ext cx="4722459" cy="5891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09_Load_trained_model_in_keras.ipynb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027" y="1664667"/>
            <a:ext cx="3563358" cy="35882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857" y="3684854"/>
            <a:ext cx="1061727" cy="9788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57764" y="4468318"/>
            <a:ext cx="1888230" cy="523084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</a:bodyPr>
          <a:lstStyle/>
          <a:p>
            <a:pPr algn="ctr"/>
            <a:r>
              <a:rPr lang="en-US" sz="2799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et’s code…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7981" y="365923"/>
            <a:ext cx="10512862" cy="1325218"/>
          </a:xfrm>
        </p:spPr>
        <p:txBody>
          <a:bodyPr/>
          <a:lstStyle/>
          <a:p>
            <a:r>
              <a:rPr lang="fa-IR" b="1" dirty="0" smtClean="0">
                <a:cs typeface="B Nazanin" panose="00000400000000000000" pitchFamily="2" charset="-78"/>
              </a:rPr>
              <a:t>لود مدل ذخیره شده در کراس</a:t>
            </a:r>
            <a:endParaRPr lang="en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4760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fa-IR" dirty="0" smtClean="0">
                <a:cs typeface="B Titr" panose="00000700000000000000" pitchFamily="2" charset="-78"/>
              </a:rPr>
              <a:t>بخش 3:</a:t>
            </a:r>
            <a:endParaRPr lang="en-US" dirty="0"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737" y="2272967"/>
            <a:ext cx="10512862" cy="2430782"/>
          </a:xfrm>
        </p:spPr>
        <p:txBody>
          <a:bodyPr>
            <a:noAutofit/>
          </a:bodyPr>
          <a:lstStyle/>
          <a:p>
            <a:pPr marL="0" indent="0" algn="ctr" rtl="1">
              <a:buNone/>
            </a:pPr>
            <a:r>
              <a:rPr lang="fa-IR" sz="5398" b="1" dirty="0">
                <a:cs typeface="B Nazanin" panose="00000400000000000000" pitchFamily="2" charset="-78"/>
              </a:rPr>
              <a:t>مطالعه موردی</a:t>
            </a:r>
            <a:endParaRPr lang="en-US" sz="5398" b="1" dirty="0" smtClean="0">
              <a:cs typeface="B Nazanin" panose="00000400000000000000" pitchFamily="2" charset="-78"/>
            </a:endParaRPr>
          </a:p>
          <a:p>
            <a:pPr marL="0" indent="0" algn="ctr" rtl="1">
              <a:buNone/>
            </a:pPr>
            <a:r>
              <a:rPr lang="en-US" sz="2800" b="1" dirty="0" smtClean="0">
                <a:cs typeface="B Nazanin" panose="00000400000000000000" pitchFamily="2" charset="-78"/>
              </a:rPr>
              <a:t>)</a:t>
            </a:r>
            <a:r>
              <a:rPr lang="fa-IR" sz="2800" b="1" dirty="0" smtClean="0">
                <a:cs typeface="B Nazanin" panose="00000400000000000000" pitchFamily="2" charset="-78"/>
              </a:rPr>
              <a:t>بررسی </a:t>
            </a:r>
            <a:r>
              <a:rPr lang="fa-IR" sz="2800" b="1" dirty="0">
                <a:cs typeface="B Nazanin" panose="00000400000000000000" pitchFamily="2" charset="-78"/>
              </a:rPr>
              <a:t>معماری‌های حائز رتبه در طبقه بندی </a:t>
            </a:r>
            <a:r>
              <a:rPr lang="fa-IR" sz="2800" b="1" dirty="0" smtClean="0">
                <a:cs typeface="B Nazanin" panose="00000400000000000000" pitchFamily="2" charset="-78"/>
              </a:rPr>
              <a:t>تصاویر</a:t>
            </a:r>
            <a:r>
              <a:rPr lang="en-US" sz="2800" b="1" dirty="0" smtClean="0">
                <a:cs typeface="B Nazanin" panose="00000400000000000000" pitchFamily="2" charset="-78"/>
              </a:rPr>
              <a:t>(</a:t>
            </a:r>
            <a:endParaRPr lang="fa-IR" sz="2800" b="1" dirty="0" smtClean="0">
              <a:cs typeface="B Nazanin" panose="00000400000000000000" pitchFamily="2" charset="-78"/>
            </a:endParaRPr>
          </a:p>
          <a:p>
            <a:pPr marL="0" indent="0" algn="ctr" rtl="1">
              <a:buNone/>
            </a:pPr>
            <a:r>
              <a:rPr lang="en-US" sz="4799" b="1" dirty="0">
                <a:latin typeface="Montserrat"/>
                <a:ea typeface="Montserrat"/>
                <a:cs typeface="Montserrat"/>
                <a:sym typeface="Montserrat"/>
              </a:rPr>
              <a:t>Case Study</a:t>
            </a:r>
            <a:endParaRPr lang="en-US" sz="4799" dirty="0"/>
          </a:p>
        </p:txBody>
      </p:sp>
    </p:spTree>
    <p:extLst>
      <p:ext uri="{BB962C8B-B14F-4D97-AF65-F5344CB8AC3E}">
        <p14:creationId xmlns:p14="http://schemas.microsoft.com/office/powerpoint/2010/main" val="188180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23397" y="942733"/>
            <a:ext cx="299312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latin typeface="Century Schoolbook" charset="0"/>
                <a:ea typeface="Century Schoolbook" charset="0"/>
                <a:cs typeface="Century Schoolbook" charset="0"/>
              </a:rPr>
              <a:t>Classic network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26657" y="1613995"/>
            <a:ext cx="154241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100">
                <a:latin typeface="Century Schoolbook" charset="0"/>
                <a:ea typeface="Century Schoolbook" charset="0"/>
                <a:cs typeface="Century Schoolbook" charset="0"/>
              </a:rPr>
              <a:t>LeNet-5</a:t>
            </a:r>
            <a:endParaRPr lang="en-US" sz="210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78270" y="4251405"/>
            <a:ext cx="109677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>
                <a:latin typeface="Century Schoolbook" charset="0"/>
                <a:ea typeface="Century Schoolbook" charset="0"/>
                <a:cs typeface="Century Schoolbook" charset="0"/>
              </a:rPr>
              <a:t>ResNet</a:t>
            </a:r>
            <a:endParaRPr lang="en-US" sz="210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78269" y="4921471"/>
            <a:ext cx="135646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latin typeface="Century Schoolbook" charset="0"/>
                <a:ea typeface="Century Schoolbook" charset="0"/>
                <a:cs typeface="Century Schoolbook" charset="0"/>
              </a:rPr>
              <a:t>Incep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26657" y="2076807"/>
            <a:ext cx="154721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100" dirty="0" err="1">
                <a:latin typeface="Century Schoolbook" charset="0"/>
                <a:ea typeface="Century Schoolbook" charset="0"/>
                <a:cs typeface="Century Schoolbook" charset="0"/>
              </a:rPr>
              <a:t>AlexNet</a:t>
            </a:r>
            <a:endParaRPr lang="en-US" sz="210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40083" y="3053222"/>
            <a:ext cx="114486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100" dirty="0">
                <a:latin typeface="Century Schoolbook" charset="0"/>
                <a:ea typeface="Century Schoolbook" charset="0"/>
                <a:cs typeface="Century Schoolbook" charset="0"/>
              </a:rPr>
              <a:t>VG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40082" y="2548119"/>
            <a:ext cx="133402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100" dirty="0" err="1">
                <a:latin typeface="Century Schoolbook" charset="0"/>
                <a:ea typeface="Century Schoolbook" charset="0"/>
                <a:cs typeface="Century Schoolbook" charset="0"/>
              </a:rPr>
              <a:t>ZFNet</a:t>
            </a:r>
            <a:endParaRPr lang="en-US" sz="210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48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58050" y="2427529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dirty="0" err="1"/>
              <a:t>LeNet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199098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9554452" y="2095805"/>
          <a:ext cx="275166" cy="11853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1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185333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8802878" y="2047960"/>
          <a:ext cx="275166" cy="13885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1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38853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661161" y="137161"/>
            <a:ext cx="9085647" cy="994172"/>
          </a:xfrm>
          <a:prstGeom prst="rect">
            <a:avLst/>
          </a:prstGeom>
        </p:spPr>
        <p:txBody>
          <a:bodyPr anchor="t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lang="en-US"/>
              <a:t>LeNet - 5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1710747" y="2249553"/>
          <a:ext cx="1119027" cy="993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90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993878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864200" y="2751500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ube 10"/>
          <p:cNvSpPr/>
          <p:nvPr/>
        </p:nvSpPr>
        <p:spPr>
          <a:xfrm>
            <a:off x="3384978" y="2301546"/>
            <a:ext cx="982714" cy="949421"/>
          </a:xfrm>
          <a:prstGeom prst="cube">
            <a:avLst>
              <a:gd name="adj" fmla="val 4216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407048" y="2746450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719630" y="2751500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032213" y="2747068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328262" y="2749621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8837591" y="2095804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7" name="Oval 16"/>
          <p:cNvSpPr/>
          <p:nvPr/>
        </p:nvSpPr>
        <p:spPr>
          <a:xfrm>
            <a:off x="8837591" y="2375831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8" name="Oval 17"/>
          <p:cNvSpPr/>
          <p:nvPr/>
        </p:nvSpPr>
        <p:spPr>
          <a:xfrm>
            <a:off x="8837591" y="3207334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 flipH="1">
                <a:off x="8832583" y="2823433"/>
                <a:ext cx="21575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⋮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308582" y="2823432"/>
                <a:ext cx="215757" cy="161583"/>
              </a:xfrm>
              <a:prstGeom prst="rect">
                <a:avLst/>
              </a:prstGeom>
              <a:blipFill rotWithShape="0">
                <a:blip r:embed="rId2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19"/>
          <p:cNvSpPr/>
          <p:nvPr/>
        </p:nvSpPr>
        <p:spPr>
          <a:xfrm>
            <a:off x="9589165" y="2134599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1" name="Oval 20"/>
          <p:cNvSpPr/>
          <p:nvPr/>
        </p:nvSpPr>
        <p:spPr>
          <a:xfrm>
            <a:off x="9589165" y="2414626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2" name="Oval 21"/>
          <p:cNvSpPr/>
          <p:nvPr/>
        </p:nvSpPr>
        <p:spPr>
          <a:xfrm>
            <a:off x="9589165" y="3040388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 flipH="1">
                <a:off x="9584157" y="2760363"/>
                <a:ext cx="21575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⋮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060156" y="2760362"/>
                <a:ext cx="215757" cy="161583"/>
              </a:xfrm>
              <a:prstGeom prst="rect">
                <a:avLst/>
              </a:prstGeom>
              <a:blipFill rotWithShape="0">
                <a:blip r:embed="rId3"/>
                <a:stretch>
                  <a:fillRect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>
            <a:off x="9119094" y="2746492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9881444" y="2741486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252694" y="2539728"/>
                <a:ext cx="415307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latin typeface="Cambria Math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693" y="2539728"/>
                <a:ext cx="415307" cy="415498"/>
              </a:xfrm>
              <a:prstGeom prst="rect">
                <a:avLst/>
              </a:prstGeom>
              <a:blipFill rotWithShape="0">
                <a:blip r:embed="rId4"/>
                <a:stretch>
                  <a:fillRect t="-4412" r="-19118"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ube 26"/>
          <p:cNvSpPr/>
          <p:nvPr/>
        </p:nvSpPr>
        <p:spPr>
          <a:xfrm>
            <a:off x="4854803" y="2372967"/>
            <a:ext cx="825473" cy="806577"/>
          </a:xfrm>
          <a:prstGeom prst="cube">
            <a:avLst>
              <a:gd name="adj" fmla="val 4216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8" name="Cube 27"/>
          <p:cNvSpPr/>
          <p:nvPr/>
        </p:nvSpPr>
        <p:spPr>
          <a:xfrm>
            <a:off x="6167385" y="2372967"/>
            <a:ext cx="825473" cy="806577"/>
          </a:xfrm>
          <a:prstGeom prst="cube">
            <a:avLst>
              <a:gd name="adj" fmla="val 555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816891" y="3281137"/>
                <a:ext cx="790601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32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32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90" y="3281137"/>
                <a:ext cx="790601" cy="253916"/>
              </a:xfrm>
              <a:prstGeom prst="rect">
                <a:avLst/>
              </a:prstGeom>
              <a:blipFill rotWithShape="0">
                <a:blip r:embed="rId5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42802" y="3281137"/>
                <a:ext cx="75373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8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8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6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802" y="3281137"/>
                <a:ext cx="753732" cy="253916"/>
              </a:xfrm>
              <a:prstGeom prst="rect">
                <a:avLst/>
              </a:prstGeom>
              <a:blipFill rotWithShape="0">
                <a:blip r:embed="rId6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864943" y="3274574"/>
                <a:ext cx="75373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4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4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6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943" y="3274574"/>
                <a:ext cx="753732" cy="253916"/>
              </a:xfrm>
              <a:prstGeom prst="rect">
                <a:avLst/>
              </a:prstGeom>
              <a:blipFill rotWithShape="0">
                <a:blip r:embed="rId7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112580" y="3281137"/>
                <a:ext cx="829073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0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0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6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579" y="3281137"/>
                <a:ext cx="829073" cy="253916"/>
              </a:xfrm>
              <a:prstGeom prst="rect">
                <a:avLst/>
              </a:prstGeom>
              <a:blipFill rotWithShape="0">
                <a:blip r:embed="rId8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Cube 32"/>
          <p:cNvSpPr/>
          <p:nvPr/>
        </p:nvSpPr>
        <p:spPr>
          <a:xfrm>
            <a:off x="7479968" y="2373051"/>
            <a:ext cx="808937" cy="806411"/>
          </a:xfrm>
          <a:prstGeom prst="cube">
            <a:avLst>
              <a:gd name="adj" fmla="val 673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541647" y="3281137"/>
                <a:ext cx="678391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6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646" y="3281137"/>
                <a:ext cx="678391" cy="253916"/>
              </a:xfrm>
              <a:prstGeom prst="rect">
                <a:avLst/>
              </a:prstGeom>
              <a:blipFill rotWithShape="0">
                <a:blip r:embed="rId9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726940" y="3500650"/>
            <a:ext cx="41069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>
                <a:latin typeface="Century Schoolbook" charset="0"/>
                <a:ea typeface="Century Schoolbook" charset="0"/>
                <a:cs typeface="Century Schoolbook" charset="0"/>
              </a:rPr>
              <a:t>120</a:t>
            </a:r>
            <a:endParaRPr lang="en-US" sz="105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554452" y="3499039"/>
            <a:ext cx="33534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8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858699" y="2777445"/>
                <a:ext cx="542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5</a:t>
                </a:r>
              </a:p>
              <a:p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s = 1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99" y="2777444"/>
                <a:ext cx="542136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1124" t="-2667"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4370101" y="2776256"/>
            <a:ext cx="717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 Schoolbook" charset="0"/>
                <a:ea typeface="Century Schoolbook" charset="0"/>
                <a:cs typeface="Century Schoolbook" charset="0"/>
              </a:rPr>
              <a:t>f = 2</a:t>
            </a:r>
          </a:p>
          <a:p>
            <a:r>
              <a:rPr lang="en-US" sz="1200" dirty="0">
                <a:latin typeface="Century Schoolbook" charset="0"/>
                <a:ea typeface="Century Schoolbook" charset="0"/>
                <a:cs typeface="Century Schoolbook" charset="0"/>
              </a:rPr>
              <a:t>s = 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353817" y="2292928"/>
            <a:ext cx="7697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entury Schoolbook" charset="0"/>
                <a:ea typeface="Century Schoolbook" charset="0"/>
                <a:cs typeface="Century Schoolbook" charset="0"/>
              </a:rPr>
              <a:t>avg po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656604" y="2775407"/>
                <a:ext cx="542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5</a:t>
                </a:r>
              </a:p>
              <a:p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s = 1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604" y="2775406"/>
                <a:ext cx="542136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1124" t="-1316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6993359" y="2292928"/>
            <a:ext cx="7697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entury Schoolbook" charset="0"/>
                <a:ea typeface="Century Schoolbook" charset="0"/>
                <a:cs typeface="Century Schoolbook" charset="0"/>
              </a:rPr>
              <a:t>avg pool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977413" y="2774195"/>
            <a:ext cx="713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 Schoolbook" charset="0"/>
                <a:ea typeface="Century Schoolbook" charset="0"/>
                <a:cs typeface="Century Schoolbook" charset="0"/>
              </a:rPr>
              <a:t>f = 2</a:t>
            </a:r>
          </a:p>
          <a:p>
            <a:r>
              <a:rPr lang="en-US" sz="1200" dirty="0">
                <a:latin typeface="Century Schoolbook" charset="0"/>
                <a:ea typeface="Century Schoolbook" charset="0"/>
                <a:cs typeface="Century Schoolbook" charset="0"/>
              </a:rPr>
              <a:t>s = 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811422" y="4397613"/>
            <a:ext cx="503375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[</a:t>
            </a:r>
            <a:r>
              <a:rPr lang="en-US" sz="1050" dirty="0" err="1">
                <a:latin typeface="Century Schoolbook" charset="0"/>
                <a:ea typeface="Century Schoolbook" charset="0"/>
                <a:cs typeface="Century Schoolbook" charset="0"/>
              </a:rPr>
              <a:t>LeCun</a:t>
            </a:r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 et al., 1998. Gradient-based learning applied to document recognition]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17A6C0DF-CD40-4537-B5D2-2B53B7F58032}"/>
              </a:ext>
            </a:extLst>
          </p:cNvPr>
          <p:cNvSpPr/>
          <p:nvPr/>
        </p:nvSpPr>
        <p:spPr>
          <a:xfrm>
            <a:off x="7541646" y="3499039"/>
            <a:ext cx="851582" cy="2221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12"/>
          <a:srcRect r="88866" b="45559"/>
          <a:stretch/>
        </p:blipFill>
        <p:spPr>
          <a:xfrm>
            <a:off x="1811422" y="2313335"/>
            <a:ext cx="960494" cy="856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81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17" grpId="0" animBg="1"/>
      <p:bldP spid="18" grpId="0" animBg="1"/>
      <p:bldP spid="19" grpId="0"/>
      <p:bldP spid="20" grpId="0" animBg="1"/>
      <p:bldP spid="21" grpId="0" animBg="1"/>
      <p:bldP spid="22" grpId="0" animBg="1"/>
      <p:bldP spid="23" grpId="0"/>
      <p:bldP spid="26" grpId="0"/>
      <p:bldP spid="27" grpId="0" animBg="1"/>
      <p:bldP spid="28" grpId="0" animBg="1"/>
      <p:bldP spid="29" grpId="0"/>
      <p:bldP spid="30" grpId="0"/>
      <p:bldP spid="31" grpId="0"/>
      <p:bldP spid="32" grpId="0"/>
      <p:bldP spid="33" grpId="0" animBg="1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58050" y="2427529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dirty="0" err="1"/>
              <a:t>AlexNet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126803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831712" y="1255149"/>
          <a:ext cx="1238028" cy="12414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0690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661161" y="137161"/>
            <a:ext cx="9085647" cy="994172"/>
          </a:xfrm>
          <a:prstGeom prst="rect">
            <a:avLst/>
          </a:prstGeom>
        </p:spPr>
        <p:txBody>
          <a:bodyPr anchor="t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lang="en-US" dirty="0" err="1"/>
              <a:t>AlexNet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172084" y="1878525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be 8"/>
          <p:cNvSpPr/>
          <p:nvPr/>
        </p:nvSpPr>
        <p:spPr>
          <a:xfrm>
            <a:off x="3667421" y="1423139"/>
            <a:ext cx="942573" cy="929722"/>
          </a:xfrm>
          <a:prstGeom prst="cube">
            <a:avLst>
              <a:gd name="adj" fmla="val 452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740679" y="1876748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ube 10"/>
          <p:cNvSpPr/>
          <p:nvPr/>
        </p:nvSpPr>
        <p:spPr>
          <a:xfrm>
            <a:off x="5247018" y="1474793"/>
            <a:ext cx="869675" cy="878068"/>
          </a:xfrm>
          <a:prstGeom prst="cube">
            <a:avLst>
              <a:gd name="adj" fmla="val 662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291712" y="1878109"/>
            <a:ext cx="360143" cy="1775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927092" y="1884942"/>
            <a:ext cx="360143" cy="1775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51111" y="3239039"/>
            <a:ext cx="31931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/>
              <a:t>=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7954180" y="2676824"/>
          <a:ext cx="275166" cy="13885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1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38853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16" name="Oval 15"/>
          <p:cNvSpPr/>
          <p:nvPr/>
        </p:nvSpPr>
        <p:spPr>
          <a:xfrm>
            <a:off x="7988893" y="2724668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7" name="Oval 16"/>
          <p:cNvSpPr/>
          <p:nvPr/>
        </p:nvSpPr>
        <p:spPr>
          <a:xfrm>
            <a:off x="7988893" y="3004695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8" name="Oval 17"/>
          <p:cNvSpPr/>
          <p:nvPr/>
        </p:nvSpPr>
        <p:spPr>
          <a:xfrm>
            <a:off x="7988893" y="3836197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 flipH="1">
                <a:off x="7983886" y="3452297"/>
                <a:ext cx="21575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⋮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459885" y="3452296"/>
                <a:ext cx="215757" cy="161583"/>
              </a:xfrm>
              <a:prstGeom prst="rect">
                <a:avLst/>
              </a:prstGeom>
              <a:blipFill rotWithShape="0">
                <a:blip r:embed="rId2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>
            <a:off x="8265735" y="3446517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Table 20"/>
          <p:cNvGraphicFramePr>
            <a:graphicFrameLocks noGrp="1"/>
          </p:cNvGraphicFramePr>
          <p:nvPr>
            <p:extLst/>
          </p:nvPr>
        </p:nvGraphicFramePr>
        <p:xfrm>
          <a:off x="8710521" y="2682354"/>
          <a:ext cx="275166" cy="13885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1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38853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22" name="Oval 21"/>
          <p:cNvSpPr/>
          <p:nvPr/>
        </p:nvSpPr>
        <p:spPr>
          <a:xfrm>
            <a:off x="8745234" y="2730198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3" name="Oval 22"/>
          <p:cNvSpPr/>
          <p:nvPr/>
        </p:nvSpPr>
        <p:spPr>
          <a:xfrm>
            <a:off x="8745234" y="3010225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4" name="Oval 23"/>
          <p:cNvSpPr/>
          <p:nvPr/>
        </p:nvSpPr>
        <p:spPr>
          <a:xfrm>
            <a:off x="8745234" y="3841728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 flipH="1">
                <a:off x="8740226" y="3457827"/>
                <a:ext cx="21575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⋮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216225" y="3457826"/>
                <a:ext cx="215757" cy="161583"/>
              </a:xfrm>
              <a:prstGeom prst="rect">
                <a:avLst/>
              </a:prstGeom>
              <a:blipFill rotWithShape="0">
                <a:blip r:embed="rId2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>
          <a:xfrm>
            <a:off x="9035068" y="3439729"/>
            <a:ext cx="360143" cy="1775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10228078" y="3343647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1745982" y="1320615"/>
          <a:ext cx="1238028" cy="12414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0690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/>
          </p:nvPr>
        </p:nvGraphicFramePr>
        <p:xfrm>
          <a:off x="1659045" y="1398491"/>
          <a:ext cx="1238028" cy="12414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06338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0690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797973" y="2642547"/>
                <a:ext cx="941283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27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27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3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972" y="2642547"/>
                <a:ext cx="941283" cy="253916"/>
              </a:xfrm>
              <a:prstGeom prst="rect">
                <a:avLst/>
              </a:prstGeom>
              <a:blipFill rotWithShape="0">
                <a:blip r:embed="rId3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635507" y="2367223"/>
                <a:ext cx="895886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55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55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sz="105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9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6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507" y="2367223"/>
                <a:ext cx="895886" cy="253916"/>
              </a:xfrm>
              <a:prstGeom prst="rect">
                <a:avLst/>
              </a:prstGeom>
              <a:blipFill rotWithShape="0">
                <a:blip r:embed="rId4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180395" y="2367223"/>
                <a:ext cx="865943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7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7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96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6394" y="2367223"/>
                <a:ext cx="865943" cy="253916"/>
              </a:xfrm>
              <a:prstGeom prst="rect">
                <a:avLst/>
              </a:prstGeom>
              <a:blipFill rotWithShape="0">
                <a:blip r:embed="rId5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Cube 32"/>
          <p:cNvSpPr/>
          <p:nvPr/>
        </p:nvSpPr>
        <p:spPr>
          <a:xfrm>
            <a:off x="6753715" y="1331451"/>
            <a:ext cx="1042230" cy="1021410"/>
          </a:xfrm>
          <a:prstGeom prst="cube">
            <a:avLst>
              <a:gd name="adj" fmla="val 721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725282" y="2359203"/>
                <a:ext cx="941283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7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7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56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281" y="2359203"/>
                <a:ext cx="941283" cy="253916"/>
              </a:xfrm>
              <a:prstGeom prst="rect">
                <a:avLst/>
              </a:prstGeom>
              <a:blipFill rotWithShape="0">
                <a:blip r:embed="rId6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Cube 34"/>
          <p:cNvSpPr/>
          <p:nvPr/>
        </p:nvSpPr>
        <p:spPr>
          <a:xfrm>
            <a:off x="8432969" y="1331451"/>
            <a:ext cx="1042230" cy="1021410"/>
          </a:xfrm>
          <a:prstGeom prst="cube">
            <a:avLst>
              <a:gd name="adj" fmla="val 818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8401426" y="2367223"/>
                <a:ext cx="941283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3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3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56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425" y="2367223"/>
                <a:ext cx="941283" cy="253916"/>
              </a:xfrm>
              <a:prstGeom prst="rect">
                <a:avLst/>
              </a:prstGeom>
              <a:blipFill rotWithShape="0">
                <a:blip r:embed="rId7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Cube 36"/>
          <p:cNvSpPr/>
          <p:nvPr/>
        </p:nvSpPr>
        <p:spPr>
          <a:xfrm>
            <a:off x="2138337" y="2912139"/>
            <a:ext cx="1042230" cy="1021410"/>
          </a:xfrm>
          <a:prstGeom prst="cube">
            <a:avLst>
              <a:gd name="adj" fmla="val 8690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815448" y="4056986"/>
                <a:ext cx="941283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3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3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384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47" y="4056986"/>
                <a:ext cx="941283" cy="253916"/>
              </a:xfrm>
              <a:prstGeom prst="rect">
                <a:avLst/>
              </a:prstGeom>
              <a:blipFill rotWithShape="0">
                <a:blip r:embed="rId8"/>
                <a:stretch>
                  <a:fillRect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Cube 38"/>
          <p:cNvSpPr/>
          <p:nvPr/>
        </p:nvSpPr>
        <p:spPr>
          <a:xfrm>
            <a:off x="3759308" y="2844723"/>
            <a:ext cx="1042230" cy="1021410"/>
          </a:xfrm>
          <a:prstGeom prst="cube">
            <a:avLst>
              <a:gd name="adj" fmla="val 8690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776978" y="4052975"/>
                <a:ext cx="941283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3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3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384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977" y="4052975"/>
                <a:ext cx="941283" cy="253916"/>
              </a:xfrm>
              <a:prstGeom prst="rect">
                <a:avLst/>
              </a:prstGeom>
              <a:blipFill rotWithShape="0">
                <a:blip r:embed="rId8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ube 40"/>
          <p:cNvSpPr/>
          <p:nvPr/>
        </p:nvSpPr>
        <p:spPr>
          <a:xfrm>
            <a:off x="5350896" y="2999292"/>
            <a:ext cx="829139" cy="820278"/>
          </a:xfrm>
          <a:prstGeom prst="cube">
            <a:avLst>
              <a:gd name="adj" fmla="val 8316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219997" y="4052975"/>
                <a:ext cx="941283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3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13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56</a:t>
                </a: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996" y="4052975"/>
                <a:ext cx="941283" cy="253916"/>
              </a:xfrm>
              <a:prstGeom prst="rect">
                <a:avLst/>
              </a:prstGeom>
              <a:blipFill rotWithShape="0">
                <a:blip r:embed="rId9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Cube 42"/>
          <p:cNvSpPr/>
          <p:nvPr/>
        </p:nvSpPr>
        <p:spPr>
          <a:xfrm>
            <a:off x="6610506" y="2999292"/>
            <a:ext cx="829139" cy="820278"/>
          </a:xfrm>
          <a:prstGeom prst="cube">
            <a:avLst>
              <a:gd name="adj" fmla="val 878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475526" y="4052975"/>
                <a:ext cx="790601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6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6</a:t>
                </a:r>
                <a:r>
                  <a:rPr lang="en-US" sz="10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050" dirty="0">
                    <a:latin typeface="Century Schoolbook" charset="0"/>
                    <a:ea typeface="Century Schoolbook" charset="0"/>
                    <a:cs typeface="Century Schoolbook" charset="0"/>
                  </a:rPr>
                  <a:t>256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1525" y="4052975"/>
                <a:ext cx="790601" cy="253916"/>
              </a:xfrm>
              <a:prstGeom prst="rect">
                <a:avLst/>
              </a:prstGeom>
              <a:blipFill rotWithShape="0">
                <a:blip r:embed="rId10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7834539" y="4056986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>
                <a:latin typeface="Century Schoolbook" charset="0"/>
                <a:ea typeface="Century Schoolbook" charset="0"/>
                <a:cs typeface="Century Schoolbook" charset="0"/>
              </a:rPr>
              <a:t>9216</a:t>
            </a:r>
            <a:endParaRPr lang="en-US" sz="105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586493" y="4055655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4096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9788951" y="3452295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Table 47"/>
          <p:cNvGraphicFramePr>
            <a:graphicFrameLocks noGrp="1"/>
          </p:cNvGraphicFramePr>
          <p:nvPr>
            <p:extLst/>
          </p:nvPr>
        </p:nvGraphicFramePr>
        <p:xfrm>
          <a:off x="9471737" y="2676824"/>
          <a:ext cx="275166" cy="13885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1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38853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49" name="Oval 48"/>
          <p:cNvSpPr/>
          <p:nvPr/>
        </p:nvSpPr>
        <p:spPr>
          <a:xfrm>
            <a:off x="9506450" y="2724668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50" name="Oval 49"/>
          <p:cNvSpPr/>
          <p:nvPr/>
        </p:nvSpPr>
        <p:spPr>
          <a:xfrm>
            <a:off x="9506450" y="3004695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51" name="Oval 50"/>
          <p:cNvSpPr/>
          <p:nvPr/>
        </p:nvSpPr>
        <p:spPr>
          <a:xfrm>
            <a:off x="9506450" y="3836197"/>
            <a:ext cx="205740" cy="2057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 flipH="1">
                <a:off x="9501443" y="3452297"/>
                <a:ext cx="21575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⋮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977442" y="3452296"/>
                <a:ext cx="215757" cy="161583"/>
              </a:xfrm>
              <a:prstGeom prst="rect">
                <a:avLst/>
              </a:prstGeom>
              <a:blipFill rotWithShape="0">
                <a:blip r:embed="rId2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9347709" y="4050124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4096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6202107" y="3439728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677243" y="3439728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152378" y="3437056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1627513" y="3457826"/>
            <a:ext cx="40839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029321" y="1940176"/>
                <a:ext cx="7120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11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11</a:t>
                </a:r>
              </a:p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s = 4</a:t>
                </a: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321" y="1940175"/>
                <a:ext cx="712054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855" t="-1316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652489" y="1914281"/>
                <a:ext cx="542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3</a:t>
                </a:r>
              </a:p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s = 2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489" y="1914280"/>
                <a:ext cx="542136" cy="461665"/>
              </a:xfrm>
              <a:prstGeom prst="rect">
                <a:avLst/>
              </a:prstGeom>
              <a:blipFill rotWithShape="0">
                <a:blip r:embed="rId12"/>
                <a:stretch>
                  <a:fillRect t="-1316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4626566" y="1465586"/>
            <a:ext cx="93647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MAX-PO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6190602" y="1917830"/>
                <a:ext cx="5533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5</a:t>
                </a:r>
              </a:p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same</a:t>
                </a: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601" y="1917829"/>
                <a:ext cx="553357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1111" t="-2667" r="-1111"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7829621" y="1917073"/>
                <a:ext cx="542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3</a:t>
                </a:r>
              </a:p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s = 2</a:t>
                </a: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5621" y="1917072"/>
                <a:ext cx="542136" cy="461665"/>
              </a:xfrm>
              <a:prstGeom prst="rect">
                <a:avLst/>
              </a:prstGeom>
              <a:blipFill rotWithShape="0">
                <a:blip r:embed="rId12"/>
                <a:stretch>
                  <a:fillRect t="-1316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7803698" y="1468378"/>
            <a:ext cx="93647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MAX-PO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555035" y="3538117"/>
                <a:ext cx="5533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3</a:t>
                </a:r>
              </a:p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same</a:t>
                </a: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4" y="3538116"/>
                <a:ext cx="553357" cy="461665"/>
              </a:xfrm>
              <a:prstGeom prst="rect">
                <a:avLst/>
              </a:prstGeom>
              <a:blipFill rotWithShape="0">
                <a:blip r:embed="rId14"/>
                <a:stretch>
                  <a:fillRect t="-1316" r="-109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055017" y="3538116"/>
                <a:ext cx="54213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3</a:t>
                </a: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017" y="3538115"/>
                <a:ext cx="542136" cy="276999"/>
              </a:xfrm>
              <a:prstGeom prst="rect">
                <a:avLst/>
              </a:prstGeom>
              <a:blipFill rotWithShape="0">
                <a:blip r:embed="rId15"/>
                <a:stretch>
                  <a:fillRect t="-217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607246" y="3542600"/>
                <a:ext cx="54213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3</a:t>
                </a: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246" y="3542599"/>
                <a:ext cx="542136" cy="276999"/>
              </a:xfrm>
              <a:prstGeom prst="rect">
                <a:avLst/>
              </a:prstGeom>
              <a:blipFill rotWithShape="0">
                <a:blip r:embed="rId16"/>
                <a:stretch>
                  <a:fillRect l="-1124" t="-217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070543" y="3523368"/>
                <a:ext cx="542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1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12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 3</a:t>
                </a:r>
              </a:p>
              <a:p>
                <a:pPr algn="ctr"/>
                <a:r>
                  <a:rPr lang="en-US" sz="1200" dirty="0">
                    <a:latin typeface="Century Schoolbook" charset="0"/>
                    <a:ea typeface="Century Schoolbook" charset="0"/>
                    <a:cs typeface="Century Schoolbook" charset="0"/>
                  </a:rPr>
                  <a:t>s = 2</a:t>
                </a: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543" y="3523367"/>
                <a:ext cx="542136" cy="461665"/>
              </a:xfrm>
              <a:prstGeom prst="rect">
                <a:avLst/>
              </a:prstGeom>
              <a:blipFill rotWithShape="0">
                <a:blip r:embed="rId17"/>
                <a:stretch>
                  <a:fillRect l="-1124" t="-2632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/>
          <p:cNvSpPr txBox="1"/>
          <p:nvPr/>
        </p:nvSpPr>
        <p:spPr>
          <a:xfrm>
            <a:off x="6134107" y="3087716"/>
            <a:ext cx="93647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MAX-POOL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965564" y="3608261"/>
            <a:ext cx="70243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Softmax</a:t>
            </a:r>
          </a:p>
          <a:p>
            <a:pPr algn="ctr"/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100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343619" y="5044053"/>
            <a:ext cx="580800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[</a:t>
            </a:r>
            <a:r>
              <a:rPr lang="en-US" sz="1050" dirty="0" err="1">
                <a:latin typeface="Century Schoolbook" charset="0"/>
                <a:ea typeface="Century Schoolbook" charset="0"/>
                <a:cs typeface="Century Schoolbook" charset="0"/>
              </a:rPr>
              <a:t>Krizhevsky</a:t>
            </a:r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 et al., 2012. ImageNet classification with deep convolutional neural networks]</a:t>
            </a:r>
          </a:p>
        </p:txBody>
      </p:sp>
    </p:spTree>
    <p:extLst>
      <p:ext uri="{BB962C8B-B14F-4D97-AF65-F5344CB8AC3E}">
        <p14:creationId xmlns:p14="http://schemas.microsoft.com/office/powerpoint/2010/main" val="110220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4" grpId="0"/>
      <p:bldP spid="16" grpId="0" animBg="1"/>
      <p:bldP spid="17" grpId="0" animBg="1"/>
      <p:bldP spid="18" grpId="0" animBg="1"/>
      <p:bldP spid="19" grpId="0"/>
      <p:bldP spid="22" grpId="0" animBg="1"/>
      <p:bldP spid="23" grpId="0" animBg="1"/>
      <p:bldP spid="24" grpId="0" animBg="1"/>
      <p:bldP spid="25" grpId="0"/>
      <p:bldP spid="27" grpId="0" animBg="1"/>
      <p:bldP spid="30" grpId="0"/>
      <p:bldP spid="31" grpId="0"/>
      <p:bldP spid="32" grpId="0"/>
      <p:bldP spid="33" grpId="0" animBg="1"/>
      <p:bldP spid="34" grpId="0"/>
      <p:bldP spid="35" grpId="0" animBg="1"/>
      <p:bldP spid="36" grpId="0"/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/>
      <p:bldP spid="45" grpId="0"/>
      <p:bldP spid="46" grpId="0"/>
      <p:bldP spid="49" grpId="0" animBg="1"/>
      <p:bldP spid="50" grpId="0" animBg="1"/>
      <p:bldP spid="51" grpId="0" animBg="1"/>
      <p:bldP spid="52" grpId="0"/>
      <p:bldP spid="53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816"/>
          <p:cNvSpPr txBox="1"/>
          <p:nvPr/>
        </p:nvSpPr>
        <p:spPr>
          <a:xfrm>
            <a:off x="1676075" y="79301"/>
            <a:ext cx="7906800" cy="99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/>
              <a:t>Case Study: AlexNet</a:t>
            </a:r>
          </a:p>
        </p:txBody>
      </p:sp>
      <p:pic>
        <p:nvPicPr>
          <p:cNvPr id="11" name="Shape 8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435725" y="79301"/>
            <a:ext cx="5145048" cy="172094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Shape 818"/>
          <p:cNvSpPr txBox="1"/>
          <p:nvPr/>
        </p:nvSpPr>
        <p:spPr>
          <a:xfrm>
            <a:off x="1709125" y="614201"/>
            <a:ext cx="3474900" cy="49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i="1"/>
              <a:t>[Krizhevsky et al. 2012]</a:t>
            </a:r>
          </a:p>
        </p:txBody>
      </p:sp>
      <p:sp>
        <p:nvSpPr>
          <p:cNvPr id="13" name="Shape 819"/>
          <p:cNvSpPr txBox="1"/>
          <p:nvPr/>
        </p:nvSpPr>
        <p:spPr>
          <a:xfrm>
            <a:off x="1709126" y="1832437"/>
            <a:ext cx="8428499" cy="105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Input: 227x227x3 images</a:t>
            </a:r>
          </a:p>
          <a:p>
            <a:endParaRPr/>
          </a:p>
          <a:p>
            <a:r>
              <a:rPr lang="en" b="1"/>
              <a:t>First layer </a:t>
            </a:r>
            <a:r>
              <a:rPr lang="en"/>
              <a:t>(CONV1): 96 11x11 filters applied at stride 4</a:t>
            </a:r>
          </a:p>
          <a:p>
            <a:r>
              <a:rPr lang="en"/>
              <a:t>=&gt;</a:t>
            </a:r>
          </a:p>
          <a:p>
            <a:r>
              <a:rPr lang="en"/>
              <a:t>Output volume </a:t>
            </a:r>
            <a:r>
              <a:rPr lang="en" b="1"/>
              <a:t>[55x55x96]</a:t>
            </a:r>
          </a:p>
          <a:p>
            <a:endParaRPr/>
          </a:p>
          <a:p>
            <a:r>
              <a:rPr lang="en">
                <a:solidFill>
                  <a:srgbClr val="0000FF"/>
                </a:solidFill>
              </a:rPr>
              <a:t>Q: What is the total number of parameters in this layer?</a:t>
            </a:r>
          </a:p>
        </p:txBody>
      </p:sp>
    </p:spTree>
    <p:extLst>
      <p:ext uri="{BB962C8B-B14F-4D97-AF65-F5344CB8AC3E}">
        <p14:creationId xmlns:p14="http://schemas.microsoft.com/office/powerpoint/2010/main" val="701635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825"/>
          <p:cNvSpPr txBox="1"/>
          <p:nvPr/>
        </p:nvSpPr>
        <p:spPr>
          <a:xfrm>
            <a:off x="1676075" y="79301"/>
            <a:ext cx="7906800" cy="99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/>
              <a:t>Case Study: AlexNet</a:t>
            </a:r>
          </a:p>
        </p:txBody>
      </p:sp>
      <p:pic>
        <p:nvPicPr>
          <p:cNvPr id="7" name="Shape 8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435725" y="79301"/>
            <a:ext cx="5145048" cy="172094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827"/>
          <p:cNvSpPr txBox="1"/>
          <p:nvPr/>
        </p:nvSpPr>
        <p:spPr>
          <a:xfrm>
            <a:off x="1709125" y="614201"/>
            <a:ext cx="3474900" cy="49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i="1"/>
              <a:t>[Krizhevsky et al. 2012]</a:t>
            </a:r>
          </a:p>
        </p:txBody>
      </p:sp>
      <p:sp>
        <p:nvSpPr>
          <p:cNvPr id="9" name="Shape 828"/>
          <p:cNvSpPr txBox="1"/>
          <p:nvPr/>
        </p:nvSpPr>
        <p:spPr>
          <a:xfrm>
            <a:off x="1709126" y="1832437"/>
            <a:ext cx="8428499" cy="105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Input: 227x227x3 images</a:t>
            </a:r>
          </a:p>
          <a:p>
            <a:endParaRPr dirty="0"/>
          </a:p>
          <a:p>
            <a:r>
              <a:rPr lang="en" b="1" dirty="0"/>
              <a:t>First layer </a:t>
            </a:r>
            <a:r>
              <a:rPr lang="en" dirty="0"/>
              <a:t>(CONV1): 96 11x11 filters applied at stride 4</a:t>
            </a:r>
          </a:p>
          <a:p>
            <a:r>
              <a:rPr lang="en" dirty="0"/>
              <a:t>=&gt;</a:t>
            </a:r>
          </a:p>
          <a:p>
            <a:r>
              <a:rPr lang="en" dirty="0"/>
              <a:t>Output volume </a:t>
            </a:r>
            <a:r>
              <a:rPr lang="en" b="1" dirty="0"/>
              <a:t>[55x55x96]</a:t>
            </a:r>
          </a:p>
          <a:p>
            <a:r>
              <a:rPr lang="en" dirty="0"/>
              <a:t>Parameters: (11*11*3)*96 = </a:t>
            </a:r>
            <a:r>
              <a:rPr lang="en" b="1" dirty="0"/>
              <a:t>35K</a:t>
            </a:r>
          </a:p>
        </p:txBody>
      </p:sp>
    </p:spTree>
    <p:extLst>
      <p:ext uri="{BB962C8B-B14F-4D97-AF65-F5344CB8AC3E}">
        <p14:creationId xmlns:p14="http://schemas.microsoft.com/office/powerpoint/2010/main" val="89517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834"/>
          <p:cNvSpPr txBox="1"/>
          <p:nvPr/>
        </p:nvSpPr>
        <p:spPr>
          <a:xfrm>
            <a:off x="1676075" y="79301"/>
            <a:ext cx="7906800" cy="99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/>
              <a:t>Case Study: AlexNet</a:t>
            </a:r>
          </a:p>
        </p:txBody>
      </p:sp>
      <p:pic>
        <p:nvPicPr>
          <p:cNvPr id="7" name="Shape 83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435725" y="79301"/>
            <a:ext cx="5145048" cy="172094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836"/>
          <p:cNvSpPr txBox="1"/>
          <p:nvPr/>
        </p:nvSpPr>
        <p:spPr>
          <a:xfrm>
            <a:off x="1709125" y="614201"/>
            <a:ext cx="3474900" cy="49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i="1"/>
              <a:t>[Krizhevsky et al. 2012]</a:t>
            </a:r>
          </a:p>
        </p:txBody>
      </p:sp>
      <p:sp>
        <p:nvSpPr>
          <p:cNvPr id="9" name="Shape 837"/>
          <p:cNvSpPr txBox="1"/>
          <p:nvPr/>
        </p:nvSpPr>
        <p:spPr>
          <a:xfrm>
            <a:off x="1709126" y="1832437"/>
            <a:ext cx="8428499" cy="105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Input: 227x227x3 images</a:t>
            </a:r>
          </a:p>
          <a:p>
            <a:r>
              <a:rPr lang="en"/>
              <a:t>After CONV1: 55x55x96</a:t>
            </a:r>
          </a:p>
          <a:p>
            <a:endParaRPr/>
          </a:p>
          <a:p>
            <a:r>
              <a:rPr lang="en" b="1"/>
              <a:t>Second layer </a:t>
            </a:r>
            <a:r>
              <a:rPr lang="en"/>
              <a:t>(POOL1): 3x3 filters applied at stride 2</a:t>
            </a:r>
          </a:p>
          <a:p>
            <a:endParaRPr/>
          </a:p>
          <a:p>
            <a:pPr>
              <a:buClr>
                <a:schemeClr val="dk1"/>
              </a:buClr>
              <a:buSzPct val="61111"/>
            </a:pPr>
            <a:r>
              <a:rPr lang="en">
                <a:solidFill>
                  <a:srgbClr val="0000FF"/>
                </a:solidFill>
              </a:rPr>
              <a:t>Q: what is the output volume size? Hint: (55-3)/2+1 = 27</a:t>
            </a:r>
          </a:p>
        </p:txBody>
      </p:sp>
    </p:spTree>
    <p:extLst>
      <p:ext uri="{BB962C8B-B14F-4D97-AF65-F5344CB8AC3E}">
        <p14:creationId xmlns:p14="http://schemas.microsoft.com/office/powerpoint/2010/main" val="91022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477" y="1555056"/>
            <a:ext cx="1786995" cy="2016649"/>
          </a:xfrm>
          <a:prstGeom prst="rect">
            <a:avLst/>
          </a:prstGeom>
        </p:spPr>
      </p:pic>
      <p:sp>
        <p:nvSpPr>
          <p:cNvPr id="52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شهود لزوم سلسله مراتب و عمق شبکه</a:t>
            </a:r>
            <a:endParaRPr lang="en-US" b="1" dirty="0">
              <a:cs typeface="B Nazanin" panose="00000400000000000000" pitchFamily="2" charset="-78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2608317" y="1621681"/>
            <a:ext cx="2063073" cy="4053920"/>
            <a:chOff x="2608317" y="1621681"/>
            <a:chExt cx="2063073" cy="4053920"/>
          </a:xfrm>
        </p:grpSpPr>
        <p:graphicFrame>
          <p:nvGraphicFramePr>
            <p:cNvPr id="9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084417"/>
                </p:ext>
              </p:extLst>
            </p:nvPr>
          </p:nvGraphicFramePr>
          <p:xfrm>
            <a:off x="2608317" y="4059458"/>
            <a:ext cx="2063073" cy="1616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Acrobat Document" r:id="rId4" imgW="5728680" imgH="3856320" progId="AcroExch.Document.7">
                    <p:embed/>
                  </p:oleObj>
                </mc:Choice>
                <mc:Fallback>
                  <p:oleObj name="Acrobat Document" r:id="rId4" imgW="5728680" imgH="3856320" progId="AcroExch.Document.7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317" y="4059458"/>
                          <a:ext cx="2063073" cy="1616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Oval 92"/>
            <p:cNvSpPr/>
            <p:nvPr/>
          </p:nvSpPr>
          <p:spPr>
            <a:xfrm>
              <a:off x="3270817" y="2211536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94" name="Oval 93"/>
            <p:cNvSpPr/>
            <p:nvPr/>
          </p:nvSpPr>
          <p:spPr>
            <a:xfrm>
              <a:off x="3270818" y="2801391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95" name="Oval 94"/>
            <p:cNvSpPr/>
            <p:nvPr/>
          </p:nvSpPr>
          <p:spPr>
            <a:xfrm>
              <a:off x="3270815" y="3391245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96" name="Oval 95"/>
            <p:cNvSpPr/>
            <p:nvPr/>
          </p:nvSpPr>
          <p:spPr>
            <a:xfrm>
              <a:off x="3270815" y="1621681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cxnSp>
        <p:nvCxnSpPr>
          <p:cNvPr id="97" name="Straight Arrow Connector 96"/>
          <p:cNvCxnSpPr/>
          <p:nvPr/>
        </p:nvCxnSpPr>
        <p:spPr>
          <a:xfrm>
            <a:off x="2718831" y="2668736"/>
            <a:ext cx="411375" cy="12066"/>
          </a:xfrm>
          <a:prstGeom prst="straightConnector1">
            <a:avLst/>
          </a:prstGeom>
          <a:ln>
            <a:solidFill>
              <a:schemeClr val="tx1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>
            <a:off x="3728015" y="1840172"/>
            <a:ext cx="3322004" cy="3835429"/>
            <a:chOff x="3728015" y="1840172"/>
            <a:chExt cx="3322004" cy="3835429"/>
          </a:xfrm>
        </p:grpSpPr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88"/>
            <a:stretch/>
          </p:blipFill>
          <p:spPr>
            <a:xfrm>
              <a:off x="4824120" y="4059458"/>
              <a:ext cx="2225899" cy="1616143"/>
            </a:xfrm>
            <a:prstGeom prst="rect">
              <a:avLst/>
            </a:prstGeom>
          </p:spPr>
        </p:pic>
        <p:grpSp>
          <p:nvGrpSpPr>
            <p:cNvPr id="100" name="Group 99"/>
            <p:cNvGrpSpPr/>
            <p:nvPr/>
          </p:nvGrpSpPr>
          <p:grpSpPr>
            <a:xfrm>
              <a:off x="3728015" y="1840172"/>
              <a:ext cx="2437655" cy="1779673"/>
              <a:chOff x="3728015" y="1840172"/>
              <a:chExt cx="2437655" cy="1779673"/>
            </a:xfrm>
          </p:grpSpPr>
          <p:cxnSp>
            <p:nvCxnSpPr>
              <p:cNvPr id="101" name="Straight Arrow Connector 100"/>
              <p:cNvCxnSpPr>
                <a:stCxn id="94" idx="6"/>
                <a:endCxn id="105" idx="2"/>
              </p:cNvCxnSpPr>
              <p:nvPr/>
            </p:nvCxnSpPr>
            <p:spPr>
              <a:xfrm flipV="1">
                <a:off x="3728018" y="2755166"/>
                <a:ext cx="1980452" cy="2748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>
                <a:stCxn id="94" idx="6"/>
                <a:endCxn id="104" idx="2"/>
              </p:cNvCxnSpPr>
              <p:nvPr/>
            </p:nvCxnSpPr>
            <p:spPr>
              <a:xfrm flipV="1">
                <a:off x="3728018" y="2165311"/>
                <a:ext cx="1980452" cy="8646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3728015" y="1840172"/>
                <a:ext cx="2437655" cy="1779673"/>
                <a:chOff x="3728015" y="1840172"/>
                <a:chExt cx="2437655" cy="1779673"/>
              </a:xfrm>
            </p:grpSpPr>
            <p:sp>
              <p:nvSpPr>
                <p:cNvPr id="104" name="Oval 103"/>
                <p:cNvSpPr/>
                <p:nvPr/>
              </p:nvSpPr>
              <p:spPr>
                <a:xfrm>
                  <a:off x="5708470" y="1936711"/>
                  <a:ext cx="457200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105" name="Oval 104"/>
                <p:cNvSpPr/>
                <p:nvPr/>
              </p:nvSpPr>
              <p:spPr>
                <a:xfrm>
                  <a:off x="5708470" y="2526566"/>
                  <a:ext cx="457200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106" name="Oval 105"/>
                <p:cNvSpPr/>
                <p:nvPr/>
              </p:nvSpPr>
              <p:spPr>
                <a:xfrm>
                  <a:off x="5708470" y="3116420"/>
                  <a:ext cx="457200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cxnSp>
              <p:nvCxnSpPr>
                <p:cNvPr id="107" name="Straight Arrow Connector 106"/>
                <p:cNvCxnSpPr>
                  <a:endCxn id="104" idx="2"/>
                </p:cNvCxnSpPr>
                <p:nvPr/>
              </p:nvCxnSpPr>
              <p:spPr>
                <a:xfrm>
                  <a:off x="3728015" y="1840172"/>
                  <a:ext cx="1980455" cy="32513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Arrow Connector 107"/>
                <p:cNvCxnSpPr>
                  <a:stCxn id="93" idx="6"/>
                  <a:endCxn id="105" idx="2"/>
                </p:cNvCxnSpPr>
                <p:nvPr/>
              </p:nvCxnSpPr>
              <p:spPr>
                <a:xfrm>
                  <a:off x="3728017" y="2440136"/>
                  <a:ext cx="1980453" cy="31503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Arrow Connector 108"/>
                <p:cNvCxnSpPr>
                  <a:stCxn id="94" idx="6"/>
                  <a:endCxn id="106" idx="2"/>
                </p:cNvCxnSpPr>
                <p:nvPr/>
              </p:nvCxnSpPr>
              <p:spPr>
                <a:xfrm>
                  <a:off x="3728018" y="3029991"/>
                  <a:ext cx="1980452" cy="31502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Arrow Connector 109"/>
                <p:cNvCxnSpPr>
                  <a:stCxn id="95" idx="6"/>
                  <a:endCxn id="106" idx="2"/>
                </p:cNvCxnSpPr>
                <p:nvPr/>
              </p:nvCxnSpPr>
              <p:spPr>
                <a:xfrm flipV="1">
                  <a:off x="3728015" y="3345020"/>
                  <a:ext cx="1980455" cy="27482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Arrow Connector 110"/>
                <p:cNvCxnSpPr>
                  <a:stCxn id="95" idx="6"/>
                  <a:endCxn id="105" idx="2"/>
                </p:cNvCxnSpPr>
                <p:nvPr/>
              </p:nvCxnSpPr>
              <p:spPr>
                <a:xfrm flipV="1">
                  <a:off x="3728015" y="2755166"/>
                  <a:ext cx="1980455" cy="86467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Arrow Connector 111"/>
                <p:cNvCxnSpPr>
                  <a:stCxn id="95" idx="6"/>
                  <a:endCxn id="104" idx="2"/>
                </p:cNvCxnSpPr>
                <p:nvPr/>
              </p:nvCxnSpPr>
              <p:spPr>
                <a:xfrm flipV="1">
                  <a:off x="3728015" y="2165311"/>
                  <a:ext cx="1980455" cy="145453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Arrow Connector 112"/>
                <p:cNvCxnSpPr>
                  <a:stCxn id="93" idx="6"/>
                  <a:endCxn id="104" idx="2"/>
                </p:cNvCxnSpPr>
                <p:nvPr/>
              </p:nvCxnSpPr>
              <p:spPr>
                <a:xfrm flipV="1">
                  <a:off x="3728017" y="2165311"/>
                  <a:ext cx="1980453" cy="27482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Arrow Connector 113"/>
                <p:cNvCxnSpPr>
                  <a:stCxn id="93" idx="6"/>
                  <a:endCxn id="106" idx="2"/>
                </p:cNvCxnSpPr>
                <p:nvPr/>
              </p:nvCxnSpPr>
              <p:spPr>
                <a:xfrm>
                  <a:off x="3728017" y="2440136"/>
                  <a:ext cx="1980453" cy="90488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Arrow Connector 114"/>
                <p:cNvCxnSpPr>
                  <a:stCxn id="96" idx="6"/>
                  <a:endCxn id="105" idx="2"/>
                </p:cNvCxnSpPr>
                <p:nvPr/>
              </p:nvCxnSpPr>
              <p:spPr>
                <a:xfrm>
                  <a:off x="3728015" y="1850281"/>
                  <a:ext cx="1980455" cy="90488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Arrow Connector 115"/>
                <p:cNvCxnSpPr>
                  <a:stCxn id="96" idx="6"/>
                  <a:endCxn id="106" idx="2"/>
                </p:cNvCxnSpPr>
                <p:nvPr/>
              </p:nvCxnSpPr>
              <p:spPr>
                <a:xfrm>
                  <a:off x="3728015" y="1850281"/>
                  <a:ext cx="1980455" cy="149473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7" name="Group 116"/>
          <p:cNvGrpSpPr/>
          <p:nvPr/>
        </p:nvGrpSpPr>
        <p:grpSpPr>
          <a:xfrm>
            <a:off x="6165670" y="2165311"/>
            <a:ext cx="5266611" cy="3517704"/>
            <a:chOff x="6165670" y="2165311"/>
            <a:chExt cx="5266611" cy="3517704"/>
          </a:xfrm>
        </p:grpSpPr>
        <p:pic>
          <p:nvPicPr>
            <p:cNvPr id="118" name="Picture 117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880"/>
            <a:stretch/>
          </p:blipFill>
          <p:spPr>
            <a:xfrm>
              <a:off x="7202122" y="4059458"/>
              <a:ext cx="2345205" cy="1623557"/>
            </a:xfrm>
            <a:prstGeom prst="rect">
              <a:avLst/>
            </a:prstGeom>
          </p:spPr>
        </p:pic>
        <p:grpSp>
          <p:nvGrpSpPr>
            <p:cNvPr id="119" name="Group 118"/>
            <p:cNvGrpSpPr/>
            <p:nvPr/>
          </p:nvGrpSpPr>
          <p:grpSpPr>
            <a:xfrm>
              <a:off x="6165670" y="2165311"/>
              <a:ext cx="5266611" cy="1179709"/>
              <a:chOff x="6165670" y="2165311"/>
              <a:chExt cx="5266611" cy="1179709"/>
            </a:xfrm>
          </p:grpSpPr>
          <p:sp>
            <p:nvSpPr>
              <p:cNvPr id="120" name="Oval 119"/>
              <p:cNvSpPr/>
              <p:nvPr/>
            </p:nvSpPr>
            <p:spPr>
              <a:xfrm>
                <a:off x="8146125" y="2265409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8146125" y="2855263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9897980" y="2541654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cxnSp>
            <p:nvCxnSpPr>
              <p:cNvPr id="123" name="Straight Arrow Connector 122"/>
              <p:cNvCxnSpPr>
                <a:stCxn id="104" idx="6"/>
                <a:endCxn id="120" idx="2"/>
              </p:cNvCxnSpPr>
              <p:nvPr/>
            </p:nvCxnSpPr>
            <p:spPr>
              <a:xfrm>
                <a:off x="6165670" y="2165311"/>
                <a:ext cx="1980455" cy="32869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Arrow Connector 123"/>
              <p:cNvCxnSpPr>
                <a:stCxn id="104" idx="6"/>
                <a:endCxn id="121" idx="2"/>
              </p:cNvCxnSpPr>
              <p:nvPr/>
            </p:nvCxnSpPr>
            <p:spPr>
              <a:xfrm>
                <a:off x="6165670" y="2165311"/>
                <a:ext cx="1980455" cy="91855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stCxn id="105" idx="6"/>
                <a:endCxn id="120" idx="2"/>
              </p:cNvCxnSpPr>
              <p:nvPr/>
            </p:nvCxnSpPr>
            <p:spPr>
              <a:xfrm flipV="1">
                <a:off x="6165670" y="2494009"/>
                <a:ext cx="1980455" cy="2611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Arrow Connector 125"/>
              <p:cNvCxnSpPr>
                <a:stCxn id="105" idx="6"/>
                <a:endCxn id="121" idx="2"/>
              </p:cNvCxnSpPr>
              <p:nvPr/>
            </p:nvCxnSpPr>
            <p:spPr>
              <a:xfrm>
                <a:off x="6165670" y="2755166"/>
                <a:ext cx="1980455" cy="32869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Arrow Connector 126"/>
              <p:cNvCxnSpPr>
                <a:stCxn id="106" idx="6"/>
                <a:endCxn id="121" idx="2"/>
              </p:cNvCxnSpPr>
              <p:nvPr/>
            </p:nvCxnSpPr>
            <p:spPr>
              <a:xfrm flipV="1">
                <a:off x="6165670" y="3083863"/>
                <a:ext cx="1980455" cy="2611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Arrow Connector 127"/>
              <p:cNvCxnSpPr>
                <a:stCxn id="106" idx="6"/>
                <a:endCxn id="120" idx="2"/>
              </p:cNvCxnSpPr>
              <p:nvPr/>
            </p:nvCxnSpPr>
            <p:spPr>
              <a:xfrm flipV="1">
                <a:off x="6165670" y="2494009"/>
                <a:ext cx="1980455" cy="85101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>
                <a:stCxn id="120" idx="6"/>
                <a:endCxn id="122" idx="2"/>
              </p:cNvCxnSpPr>
              <p:nvPr/>
            </p:nvCxnSpPr>
            <p:spPr>
              <a:xfrm>
                <a:off x="8603325" y="2494009"/>
                <a:ext cx="1294655" cy="27624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Arrow Connector 129"/>
              <p:cNvCxnSpPr>
                <a:stCxn id="121" idx="6"/>
                <a:endCxn id="122" idx="2"/>
              </p:cNvCxnSpPr>
              <p:nvPr/>
            </p:nvCxnSpPr>
            <p:spPr>
              <a:xfrm flipV="1">
                <a:off x="8603325" y="2770254"/>
                <a:ext cx="1294655" cy="3136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stCxn id="122" idx="6"/>
                <a:endCxn id="132" idx="1"/>
              </p:cNvCxnSpPr>
              <p:nvPr/>
            </p:nvCxnSpPr>
            <p:spPr>
              <a:xfrm>
                <a:off x="10355180" y="2770254"/>
                <a:ext cx="59780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2" name="TextBox 131"/>
                  <p:cNvSpPr txBox="1"/>
                  <p:nvPr/>
                </p:nvSpPr>
                <p:spPr>
                  <a:xfrm>
                    <a:off x="10952989" y="2554810"/>
                    <a:ext cx="479292" cy="43088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40" name="TextBox 1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952989" y="2554810"/>
                    <a:ext cx="479292" cy="430887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22847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843"/>
          <p:cNvSpPr txBox="1"/>
          <p:nvPr/>
        </p:nvSpPr>
        <p:spPr>
          <a:xfrm>
            <a:off x="1676075" y="79301"/>
            <a:ext cx="7906800" cy="99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/>
              <a:t>Case Study: AlexNet</a:t>
            </a:r>
          </a:p>
        </p:txBody>
      </p:sp>
      <p:pic>
        <p:nvPicPr>
          <p:cNvPr id="7" name="Shape 84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435725" y="79301"/>
            <a:ext cx="5145048" cy="172094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845"/>
          <p:cNvSpPr txBox="1"/>
          <p:nvPr/>
        </p:nvSpPr>
        <p:spPr>
          <a:xfrm>
            <a:off x="1709125" y="614201"/>
            <a:ext cx="3474900" cy="49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i="1"/>
              <a:t>[Krizhevsky et al. 2012]</a:t>
            </a:r>
          </a:p>
        </p:txBody>
      </p:sp>
      <p:sp>
        <p:nvSpPr>
          <p:cNvPr id="9" name="Shape 846"/>
          <p:cNvSpPr txBox="1"/>
          <p:nvPr/>
        </p:nvSpPr>
        <p:spPr>
          <a:xfrm>
            <a:off x="1709126" y="1832437"/>
            <a:ext cx="8428499" cy="105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Input: 227x227x3 images</a:t>
            </a:r>
          </a:p>
          <a:p>
            <a:r>
              <a:rPr lang="en"/>
              <a:t>After CONV1: 55x55x96</a:t>
            </a:r>
          </a:p>
          <a:p>
            <a:endParaRPr/>
          </a:p>
          <a:p>
            <a:r>
              <a:rPr lang="en" b="1"/>
              <a:t>Second layer </a:t>
            </a:r>
            <a:r>
              <a:rPr lang="en"/>
              <a:t>(POOL1): 3x3 filters applied at stride 2</a:t>
            </a:r>
          </a:p>
          <a:p>
            <a:r>
              <a:rPr lang="en"/>
              <a:t>Output volume: 27x27x96</a:t>
            </a:r>
          </a:p>
          <a:p>
            <a:endParaRPr/>
          </a:p>
          <a:p>
            <a:r>
              <a:rPr lang="en">
                <a:solidFill>
                  <a:srgbClr val="0000FF"/>
                </a:solidFill>
              </a:rPr>
              <a:t>Q: what is the number of parameters in this layer?</a:t>
            </a:r>
          </a:p>
        </p:txBody>
      </p:sp>
    </p:spTree>
    <p:extLst>
      <p:ext uri="{BB962C8B-B14F-4D97-AF65-F5344CB8AC3E}">
        <p14:creationId xmlns:p14="http://schemas.microsoft.com/office/powerpoint/2010/main" val="123873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852"/>
          <p:cNvSpPr txBox="1"/>
          <p:nvPr/>
        </p:nvSpPr>
        <p:spPr>
          <a:xfrm>
            <a:off x="1676075" y="79301"/>
            <a:ext cx="7906800" cy="99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/>
              <a:t>Case Study: AlexNet</a:t>
            </a:r>
          </a:p>
        </p:txBody>
      </p:sp>
      <p:pic>
        <p:nvPicPr>
          <p:cNvPr id="7" name="Shape 85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435725" y="79301"/>
            <a:ext cx="5145048" cy="172094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854"/>
          <p:cNvSpPr txBox="1"/>
          <p:nvPr/>
        </p:nvSpPr>
        <p:spPr>
          <a:xfrm>
            <a:off x="1709125" y="614201"/>
            <a:ext cx="3474900" cy="49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i="1"/>
              <a:t>[Krizhevsky et al. 2012]</a:t>
            </a:r>
          </a:p>
        </p:txBody>
      </p:sp>
      <p:sp>
        <p:nvSpPr>
          <p:cNvPr id="9" name="Shape 855"/>
          <p:cNvSpPr txBox="1"/>
          <p:nvPr/>
        </p:nvSpPr>
        <p:spPr>
          <a:xfrm>
            <a:off x="1709126" y="1832437"/>
            <a:ext cx="8428499" cy="105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Input: 227x227x3 images</a:t>
            </a:r>
          </a:p>
          <a:p>
            <a:r>
              <a:rPr lang="en"/>
              <a:t>After CONV1: 55x55x96</a:t>
            </a:r>
          </a:p>
          <a:p>
            <a:endParaRPr/>
          </a:p>
          <a:p>
            <a:r>
              <a:rPr lang="en" b="1"/>
              <a:t>Second layer </a:t>
            </a:r>
            <a:r>
              <a:rPr lang="en"/>
              <a:t>(POOL1): 3x3 filters applied at stride 2</a:t>
            </a:r>
          </a:p>
          <a:p>
            <a:r>
              <a:rPr lang="en"/>
              <a:t>Output volume: 27x27x96</a:t>
            </a:r>
          </a:p>
          <a:p>
            <a:r>
              <a:rPr lang="en"/>
              <a:t>Parameters: 0!</a:t>
            </a:r>
          </a:p>
        </p:txBody>
      </p:sp>
    </p:spTree>
    <p:extLst>
      <p:ext uri="{BB962C8B-B14F-4D97-AF65-F5344CB8AC3E}">
        <p14:creationId xmlns:p14="http://schemas.microsoft.com/office/powerpoint/2010/main" val="162650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870"/>
          <p:cNvSpPr txBox="1"/>
          <p:nvPr/>
        </p:nvSpPr>
        <p:spPr>
          <a:xfrm>
            <a:off x="1676075" y="79301"/>
            <a:ext cx="7906800" cy="99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/>
              <a:t>Case Study: AlexNet</a:t>
            </a:r>
          </a:p>
        </p:txBody>
      </p:sp>
      <p:pic>
        <p:nvPicPr>
          <p:cNvPr id="7" name="Shape 87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435725" y="79301"/>
            <a:ext cx="5145048" cy="172094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872"/>
          <p:cNvSpPr txBox="1"/>
          <p:nvPr/>
        </p:nvSpPr>
        <p:spPr>
          <a:xfrm>
            <a:off x="1709125" y="614201"/>
            <a:ext cx="3474900" cy="49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i="1"/>
              <a:t>[Krizhevsky et al. 2012]</a:t>
            </a:r>
          </a:p>
        </p:txBody>
      </p:sp>
      <p:sp>
        <p:nvSpPr>
          <p:cNvPr id="9" name="Shape 873"/>
          <p:cNvSpPr txBox="1"/>
          <p:nvPr/>
        </p:nvSpPr>
        <p:spPr>
          <a:xfrm>
            <a:off x="1617201" y="1241574"/>
            <a:ext cx="8428499" cy="105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Full (simplified) AlexNet architecture:</a:t>
            </a:r>
          </a:p>
          <a:p>
            <a:r>
              <a:rPr lang="en"/>
              <a:t>[227x227x3] INPUT</a:t>
            </a:r>
          </a:p>
          <a:p>
            <a:r>
              <a:rPr lang="en"/>
              <a:t>[55x55x96] </a:t>
            </a:r>
            <a:r>
              <a:rPr lang="en">
                <a:solidFill>
                  <a:srgbClr val="FF0000"/>
                </a:solidFill>
              </a:rPr>
              <a:t>CONV1</a:t>
            </a:r>
            <a:r>
              <a:rPr lang="en"/>
              <a:t>: 96 11x11 filters at stride 4, pad 0</a:t>
            </a:r>
          </a:p>
          <a:p>
            <a:r>
              <a:rPr lang="en"/>
              <a:t>[27x27x96] </a:t>
            </a:r>
            <a:r>
              <a:rPr lang="en">
                <a:solidFill>
                  <a:srgbClr val="0000FF"/>
                </a:solidFill>
              </a:rPr>
              <a:t>MAX POOL1</a:t>
            </a:r>
            <a:r>
              <a:rPr lang="en"/>
              <a:t>: 3x3 filters at stride 2</a:t>
            </a:r>
          </a:p>
          <a:p>
            <a:r>
              <a:rPr lang="en">
                <a:solidFill>
                  <a:schemeClr val="dk1"/>
                </a:solidFill>
              </a:rPr>
              <a:t>[27x27x96] </a:t>
            </a:r>
            <a:r>
              <a:rPr lang="en">
                <a:solidFill>
                  <a:srgbClr val="38761D"/>
                </a:solidFill>
              </a:rPr>
              <a:t>NORM1:</a:t>
            </a:r>
            <a:r>
              <a:rPr lang="en"/>
              <a:t> Normalization layer</a:t>
            </a:r>
          </a:p>
          <a:p>
            <a:r>
              <a:rPr lang="en">
                <a:solidFill>
                  <a:schemeClr val="dk1"/>
                </a:solidFill>
              </a:rPr>
              <a:t>[27x27x256] </a:t>
            </a:r>
            <a:r>
              <a:rPr lang="en">
                <a:solidFill>
                  <a:srgbClr val="FF0000"/>
                </a:solidFill>
              </a:rPr>
              <a:t>CONV2</a:t>
            </a:r>
            <a:r>
              <a:rPr lang="en"/>
              <a:t>: 256 5x5 filters at stride 1, pad 2</a:t>
            </a:r>
          </a:p>
          <a:p>
            <a:r>
              <a:rPr lang="en"/>
              <a:t>[13x13x256] </a:t>
            </a:r>
            <a:r>
              <a:rPr lang="en">
                <a:solidFill>
                  <a:srgbClr val="0000FF"/>
                </a:solidFill>
              </a:rPr>
              <a:t>MAX POOL2:</a:t>
            </a:r>
            <a:r>
              <a:rPr lang="en"/>
              <a:t> 3x3 filters at stride 2</a:t>
            </a:r>
          </a:p>
          <a:p>
            <a:r>
              <a:rPr lang="en"/>
              <a:t>[13x13x256] </a:t>
            </a:r>
            <a:r>
              <a:rPr lang="en">
                <a:solidFill>
                  <a:srgbClr val="38761D"/>
                </a:solidFill>
              </a:rPr>
              <a:t>NORM2: </a:t>
            </a:r>
            <a:r>
              <a:rPr lang="en"/>
              <a:t>Normalization layer</a:t>
            </a:r>
          </a:p>
          <a:p>
            <a:r>
              <a:rPr lang="en"/>
              <a:t>[13x13x384] </a:t>
            </a:r>
            <a:r>
              <a:rPr lang="en">
                <a:solidFill>
                  <a:srgbClr val="FF0000"/>
                </a:solidFill>
              </a:rPr>
              <a:t>CONV3</a:t>
            </a:r>
            <a:r>
              <a:rPr lang="en"/>
              <a:t>: 384 3x3 filters at stride 1, pad 1</a:t>
            </a:r>
          </a:p>
          <a:p>
            <a:r>
              <a:rPr lang="en">
                <a:solidFill>
                  <a:schemeClr val="dk1"/>
                </a:solidFill>
              </a:rPr>
              <a:t>[13x13x384] </a:t>
            </a:r>
            <a:r>
              <a:rPr lang="en">
                <a:solidFill>
                  <a:srgbClr val="FF0000"/>
                </a:solidFill>
              </a:rPr>
              <a:t>CONV4</a:t>
            </a:r>
            <a:r>
              <a:rPr lang="en">
                <a:solidFill>
                  <a:schemeClr val="dk1"/>
                </a:solidFill>
              </a:rPr>
              <a:t>: 384 3x3 filters at stride 1, pad 1</a:t>
            </a:r>
          </a:p>
          <a:p>
            <a:r>
              <a:rPr lang="en">
                <a:solidFill>
                  <a:schemeClr val="dk1"/>
                </a:solidFill>
              </a:rPr>
              <a:t>[13x13x256] </a:t>
            </a:r>
            <a:r>
              <a:rPr lang="en">
                <a:solidFill>
                  <a:srgbClr val="FF0000"/>
                </a:solidFill>
              </a:rPr>
              <a:t>CONV5</a:t>
            </a:r>
            <a:r>
              <a:rPr lang="en">
                <a:solidFill>
                  <a:schemeClr val="dk1"/>
                </a:solidFill>
              </a:rPr>
              <a:t>: 256 3x3 filters at stride 1, pad 1</a:t>
            </a:r>
          </a:p>
          <a:p>
            <a:r>
              <a:rPr lang="en">
                <a:solidFill>
                  <a:schemeClr val="dk1"/>
                </a:solidFill>
              </a:rPr>
              <a:t>[6x6x256] </a:t>
            </a:r>
            <a:r>
              <a:rPr lang="en">
                <a:solidFill>
                  <a:srgbClr val="0000FF"/>
                </a:solidFill>
              </a:rPr>
              <a:t>MAX POOL3</a:t>
            </a:r>
            <a:r>
              <a:rPr lang="en">
                <a:solidFill>
                  <a:schemeClr val="dk1"/>
                </a:solidFill>
              </a:rPr>
              <a:t>: 3x3 filters at stride 2</a:t>
            </a:r>
          </a:p>
          <a:p>
            <a:r>
              <a:rPr lang="en">
                <a:solidFill>
                  <a:schemeClr val="dk1"/>
                </a:solidFill>
              </a:rPr>
              <a:t>[4096] </a:t>
            </a:r>
            <a:r>
              <a:rPr lang="en">
                <a:solidFill>
                  <a:srgbClr val="E69138"/>
                </a:solidFill>
              </a:rPr>
              <a:t>FC6:</a:t>
            </a:r>
            <a:r>
              <a:rPr lang="en">
                <a:solidFill>
                  <a:schemeClr val="dk1"/>
                </a:solidFill>
              </a:rPr>
              <a:t> 4096 neurons</a:t>
            </a:r>
          </a:p>
          <a:p>
            <a:r>
              <a:rPr lang="en">
                <a:solidFill>
                  <a:schemeClr val="dk1"/>
                </a:solidFill>
              </a:rPr>
              <a:t>[4096] </a:t>
            </a:r>
            <a:r>
              <a:rPr lang="en">
                <a:solidFill>
                  <a:srgbClr val="E69138"/>
                </a:solidFill>
              </a:rPr>
              <a:t>FC7: </a:t>
            </a:r>
            <a:r>
              <a:rPr lang="en">
                <a:solidFill>
                  <a:schemeClr val="dk1"/>
                </a:solidFill>
              </a:rPr>
              <a:t>4096 neurons</a:t>
            </a:r>
          </a:p>
          <a:p>
            <a:r>
              <a:rPr lang="en">
                <a:solidFill>
                  <a:schemeClr val="dk1"/>
                </a:solidFill>
              </a:rPr>
              <a:t>[1000] </a:t>
            </a:r>
            <a:r>
              <a:rPr lang="en">
                <a:solidFill>
                  <a:srgbClr val="E69138"/>
                </a:solidFill>
              </a:rPr>
              <a:t>FC8: </a:t>
            </a:r>
            <a:r>
              <a:rPr lang="en">
                <a:solidFill>
                  <a:schemeClr val="dk1"/>
                </a:solidFill>
              </a:rPr>
              <a:t>1000 neurons (class scores)</a:t>
            </a:r>
          </a:p>
          <a:p>
            <a:endParaRPr>
              <a:solidFill>
                <a:schemeClr val="dk1"/>
              </a:solidFill>
            </a:endParaRPr>
          </a:p>
          <a:p>
            <a:pPr>
              <a:buClr>
                <a:schemeClr val="dk1"/>
              </a:buClr>
            </a:pPr>
            <a:endParaRPr>
              <a:solidFill>
                <a:schemeClr val="dk1"/>
              </a:solidFill>
            </a:endParaRPr>
          </a:p>
          <a:p>
            <a:endParaRPr/>
          </a:p>
          <a:p>
            <a:endParaRPr/>
          </a:p>
          <a:p>
            <a:endParaRPr/>
          </a:p>
          <a:p>
            <a:endParaRPr/>
          </a:p>
          <a:p>
            <a:endParaRPr/>
          </a:p>
          <a:p>
            <a:endParaRPr/>
          </a:p>
        </p:txBody>
      </p:sp>
      <p:sp>
        <p:nvSpPr>
          <p:cNvPr id="10" name="Shape 883"/>
          <p:cNvSpPr txBox="1"/>
          <p:nvPr/>
        </p:nvSpPr>
        <p:spPr>
          <a:xfrm>
            <a:off x="6803548" y="2431749"/>
            <a:ext cx="4097100" cy="2335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b="1" dirty="0">
                <a:solidFill>
                  <a:srgbClr val="0000FF"/>
                </a:solidFill>
              </a:rPr>
              <a:t>Details/Retrospectives: </a:t>
            </a:r>
          </a:p>
          <a:p>
            <a:r>
              <a:rPr lang="en" dirty="0">
                <a:solidFill>
                  <a:srgbClr val="0000FF"/>
                </a:solidFill>
              </a:rPr>
              <a:t>- first use of ReLU</a:t>
            </a:r>
          </a:p>
          <a:p>
            <a:r>
              <a:rPr lang="en" dirty="0">
                <a:solidFill>
                  <a:srgbClr val="0000FF"/>
                </a:solidFill>
              </a:rPr>
              <a:t>- used Norm layers (not common anymore)</a:t>
            </a:r>
          </a:p>
          <a:p>
            <a:r>
              <a:rPr lang="en" dirty="0">
                <a:solidFill>
                  <a:srgbClr val="0000FF"/>
                </a:solidFill>
              </a:rPr>
              <a:t>- heavy data augmentation</a:t>
            </a:r>
          </a:p>
          <a:p>
            <a:r>
              <a:rPr lang="en" dirty="0">
                <a:solidFill>
                  <a:srgbClr val="0000FF"/>
                </a:solidFill>
              </a:rPr>
              <a:t>- dropout 0.5</a:t>
            </a:r>
          </a:p>
          <a:p>
            <a:r>
              <a:rPr lang="en" dirty="0">
                <a:solidFill>
                  <a:srgbClr val="0000FF"/>
                </a:solidFill>
              </a:rPr>
              <a:t>- batch size 128</a:t>
            </a:r>
          </a:p>
          <a:p>
            <a:r>
              <a:rPr lang="en" dirty="0">
                <a:solidFill>
                  <a:srgbClr val="0000FF"/>
                </a:solidFill>
              </a:rPr>
              <a:t>- SGD Momentum 0.9</a:t>
            </a:r>
          </a:p>
          <a:p>
            <a:r>
              <a:rPr lang="en" dirty="0">
                <a:solidFill>
                  <a:srgbClr val="0000FF"/>
                </a:solidFill>
              </a:rPr>
              <a:t>- Learning rate 1e-2, reduced by 10</a:t>
            </a:r>
          </a:p>
          <a:p>
            <a:pPr>
              <a:buClr>
                <a:schemeClr val="dk1"/>
              </a:buClr>
            </a:pPr>
            <a:r>
              <a:rPr lang="en" dirty="0">
                <a:solidFill>
                  <a:srgbClr val="0000FF"/>
                </a:solidFill>
              </a:rPr>
              <a:t>manually when val accuracy plateaus</a:t>
            </a:r>
          </a:p>
          <a:p>
            <a:r>
              <a:rPr lang="en" dirty="0">
                <a:solidFill>
                  <a:srgbClr val="0000FF"/>
                </a:solidFill>
              </a:rPr>
              <a:t>- L2 weight decay 5e-4</a:t>
            </a:r>
          </a:p>
          <a:p>
            <a:r>
              <a:rPr lang="en" b="1" dirty="0">
                <a:solidFill>
                  <a:srgbClr val="0000FF"/>
                </a:solidFill>
              </a:rPr>
              <a:t>- 7 CNN ensemble: 18.2% -&gt; 15.4%</a:t>
            </a:r>
          </a:p>
        </p:txBody>
      </p:sp>
    </p:spTree>
    <p:extLst>
      <p:ext uri="{BB962C8B-B14F-4D97-AF65-F5344CB8AC3E}">
        <p14:creationId xmlns:p14="http://schemas.microsoft.com/office/powerpoint/2010/main" val="295720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848600" y="6416676"/>
            <a:ext cx="1003498" cy="365125"/>
          </a:xfrm>
          <a:prstGeom prst="rect">
            <a:avLst/>
          </a:prstGeom>
        </p:spPr>
        <p:txBody>
          <a:bodyPr/>
          <a:lstStyle/>
          <a:p>
            <a:fld id="{CF7DC490-98B8-074B-BB30-37775A2447EF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8654642" y="6416676"/>
            <a:ext cx="2013358" cy="365125"/>
          </a:xfrm>
          <a:prstGeom prst="rect">
            <a:avLst/>
          </a:prstGeom>
        </p:spPr>
        <p:txBody>
          <a:bodyPr/>
          <a:lstStyle/>
          <a:p>
            <a:pPr algn="r" rtl="1"/>
            <a:r>
              <a:rPr lang="fa-IR" smtClean="0"/>
              <a:t>سه‌شنبه - ۱۱ اردیبهشت ۱۳۹۷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58050" y="2427529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dirty="0" err="1"/>
              <a:t>ZFNet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3567475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889"/>
          <p:cNvSpPr txBox="1"/>
          <p:nvPr/>
        </p:nvSpPr>
        <p:spPr>
          <a:xfrm>
            <a:off x="1676075" y="79301"/>
            <a:ext cx="7906800" cy="99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/>
              <a:t>Case Study: ZFNet</a:t>
            </a:r>
          </a:p>
        </p:txBody>
      </p:sp>
      <p:pic>
        <p:nvPicPr>
          <p:cNvPr id="11" name="Shape 89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791301" y="757876"/>
            <a:ext cx="8791725" cy="207259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Shape 891"/>
          <p:cNvSpPr txBox="1"/>
          <p:nvPr/>
        </p:nvSpPr>
        <p:spPr>
          <a:xfrm>
            <a:off x="1599875" y="5156270"/>
            <a:ext cx="2527050" cy="4322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i="1" dirty="0"/>
              <a:t>[Zeiler and Fergus, 2013]</a:t>
            </a:r>
          </a:p>
        </p:txBody>
      </p:sp>
      <p:sp>
        <p:nvSpPr>
          <p:cNvPr id="13" name="Shape 892"/>
          <p:cNvSpPr txBox="1"/>
          <p:nvPr/>
        </p:nvSpPr>
        <p:spPr>
          <a:xfrm>
            <a:off x="1987876" y="3278626"/>
            <a:ext cx="6942599" cy="1308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AlexNet but:</a:t>
            </a:r>
          </a:p>
          <a:p>
            <a:r>
              <a:rPr lang="en"/>
              <a:t>CONV1: change from (11x11 stride 4) to (7x7 stride 2)</a:t>
            </a:r>
          </a:p>
          <a:p>
            <a:r>
              <a:rPr lang="en"/>
              <a:t>CONV3,4,5: instead of 384, 384, 256 filters use 512, 1024, 512</a:t>
            </a:r>
          </a:p>
        </p:txBody>
      </p:sp>
      <p:sp>
        <p:nvSpPr>
          <p:cNvPr id="14" name="Shape 893"/>
          <p:cNvSpPr txBox="1"/>
          <p:nvPr/>
        </p:nvSpPr>
        <p:spPr>
          <a:xfrm>
            <a:off x="6649700" y="4151376"/>
            <a:ext cx="4080600" cy="377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>
                <a:solidFill>
                  <a:srgbClr val="0000FF"/>
                </a:solidFill>
              </a:rPr>
              <a:t>ImageNet top 5 error: 15.4% -&gt; 14.8%</a:t>
            </a:r>
          </a:p>
        </p:txBody>
      </p:sp>
    </p:spTree>
    <p:extLst>
      <p:ext uri="{BB962C8B-B14F-4D97-AF65-F5344CB8AC3E}">
        <p14:creationId xmlns:p14="http://schemas.microsoft.com/office/powerpoint/2010/main" val="31930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58050" y="2427529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dirty="0"/>
              <a:t>VGG</a:t>
            </a:r>
          </a:p>
        </p:txBody>
      </p:sp>
    </p:spTree>
    <p:extLst>
      <p:ext uri="{BB962C8B-B14F-4D97-AF65-F5344CB8AC3E}">
        <p14:creationId xmlns:p14="http://schemas.microsoft.com/office/powerpoint/2010/main" val="124264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0214" y="-38465"/>
            <a:ext cx="9085647" cy="994172"/>
          </a:xfrm>
        </p:spPr>
        <p:txBody>
          <a:bodyPr anchor="t"/>
          <a:lstStyle/>
          <a:p>
            <a:r>
              <a:rPr lang="en-US" dirty="0"/>
              <a:t>VGG - 16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892241" y="1845240"/>
          <a:ext cx="1238028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20690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06511" y="1910706"/>
          <a:ext cx="1238028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20690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719574" y="1988582"/>
          <a:ext cx="1238028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0633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20690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06904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89037" y="3217596"/>
                <a:ext cx="1143262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24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24</a:t>
                </a:r>
                <a:r>
                  <a:rPr lang="en-US" sz="13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3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83" y="3147128"/>
                <a:ext cx="1465466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3750" t="-11475" r="-2917" b="-2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>
            <a:off x="3257823" y="2549666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18779" y="841757"/>
                <a:ext cx="272542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CONV</a:t>
                </a:r>
                <a:r>
                  <a:rPr lang="en-US" sz="1350" dirty="0"/>
                  <a:t> </a:t>
                </a:r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=</a:t>
                </a:r>
                <a:r>
                  <a:rPr lang="en-US" sz="1350" dirty="0"/>
                  <a:t> </a:t>
                </a:r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3 filter, s = 1, same </a:t>
                </a:r>
                <a:r>
                  <a:rPr lang="en-US" sz="1350" dirty="0"/>
                  <a:t> </a:t>
                </a:r>
              </a:p>
              <a:p>
                <a:endParaRPr lang="en-US" sz="135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779" y="841756"/>
                <a:ext cx="2725426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447" t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433529" y="841756"/>
                <a:ext cx="2180405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MAX-POOL =</a:t>
                </a:r>
                <a:r>
                  <a:rPr lang="en-US" sz="1350" dirty="0"/>
                  <a:t> </a:t>
                </a:r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 , s = 2</a:t>
                </a:r>
                <a:endParaRPr lang="en-US" sz="1350" dirty="0"/>
              </a:p>
              <a:p>
                <a:endParaRPr lang="en-US" sz="135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528" y="841755"/>
                <a:ext cx="2180405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559" t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127599" y="2601917"/>
                <a:ext cx="92211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350" dirty="0"/>
                  <a:t>[CONV 64]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/>
                  <a:t>2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346" y="2326221"/>
                <a:ext cx="1167051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4712" t="-5660" r="-3665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42722" y="2409700"/>
                <a:ext cx="1200970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24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24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64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963" y="2069934"/>
                <a:ext cx="159370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306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116496" y="2601916"/>
            <a:ext cx="5774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O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720402" y="2409700"/>
                <a:ext cx="1239442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12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12</a:t>
                </a:r>
                <a:r>
                  <a:rPr lang="en-US" sz="13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64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203" y="2069934"/>
                <a:ext cx="1593706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448" t="-13333" r="-2682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5041823" y="2548200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914927" y="2549665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740619" y="2601917"/>
                <a:ext cx="101027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350" dirty="0"/>
                  <a:t>[CONV 128]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/>
                  <a:t>2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976" y="2326220"/>
                <a:ext cx="1284070" cy="646331"/>
              </a:xfrm>
              <a:prstGeom prst="rect">
                <a:avLst/>
              </a:prstGeom>
              <a:blipFill rotWithShape="0">
                <a:blip r:embed="rId8"/>
                <a:stretch>
                  <a:fillRect l="-3791" t="-5660" r="-331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593507" y="2409700"/>
                <a:ext cx="1335622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12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12</a:t>
                </a:r>
                <a:r>
                  <a:rPr lang="en-US" sz="13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28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676" y="2069934"/>
                <a:ext cx="1721946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3191" t="-13333" r="-2482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8964166" y="2601916"/>
            <a:ext cx="5774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OOL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8906567" y="2548200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9572598" y="2409700"/>
                <a:ext cx="1143262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56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56</a:t>
                </a:r>
                <a:r>
                  <a:rPr lang="en-US" sz="13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28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1464" y="2069934"/>
                <a:ext cx="1465466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3320" t="-13333" r="-2905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/>
          <p:nvPr/>
        </p:nvCxnSpPr>
        <p:spPr>
          <a:xfrm>
            <a:off x="2009126" y="3907835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834818" y="3960087"/>
                <a:ext cx="101027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350" dirty="0"/>
                  <a:t>[CONV 256]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/>
                  <a:t>3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907" y="4137114"/>
                <a:ext cx="1284070" cy="646331"/>
              </a:xfrm>
              <a:prstGeom prst="rect">
                <a:avLst/>
              </a:prstGeom>
              <a:blipFill rotWithShape="0">
                <a:blip r:embed="rId11"/>
                <a:stretch>
                  <a:fillRect l="-3791" t="-5660" r="-331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706106" y="3769934"/>
                <a:ext cx="1143262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56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56</a:t>
                </a:r>
                <a:r>
                  <a:rPr lang="en-US" sz="13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56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142" y="3883579"/>
                <a:ext cx="1465466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3750" t="-11475" r="-2917" b="-2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3843802" y="3956465"/>
            <a:ext cx="5774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O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447708" y="3764250"/>
                <a:ext cx="1143262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8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8</a:t>
                </a:r>
                <a:r>
                  <a:rPr lang="en-US" sz="13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56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278" y="3876000"/>
                <a:ext cx="1465466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3320" t="-13333" r="-2905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>
            <a:off x="3769130" y="3902750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610704" y="3904214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436396" y="3956466"/>
                <a:ext cx="101027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350" dirty="0"/>
                  <a:t>[CONV 512]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lang="en-US" sz="1350">
                          <a:latin typeface="Cambria Math" charset="0"/>
                          <a:ea typeface="Cambria Math" charset="0"/>
                          <a:cs typeface="Cambria Math" charset="0"/>
                        </a:rPr>
                        <m:t>3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011" y="4132286"/>
                <a:ext cx="1284070" cy="646331"/>
              </a:xfrm>
              <a:prstGeom prst="rect">
                <a:avLst/>
              </a:prstGeom>
              <a:blipFill rotWithShape="0">
                <a:blip r:embed="rId14"/>
                <a:stretch>
                  <a:fillRect l="-4265" t="-5660" r="-2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20813" y="3764250"/>
                <a:ext cx="1143262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8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28</a:t>
                </a:r>
                <a:r>
                  <a:rPr lang="en-US" sz="13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512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751" y="3876000"/>
                <a:ext cx="1465466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3320" t="-13333" r="-2905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7573981" y="3956465"/>
            <a:ext cx="5774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OOL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7516382" y="3902750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290189" y="3764250"/>
                <a:ext cx="1104790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4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4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512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1586" y="3876000"/>
                <a:ext cx="1465466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375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/>
          <p:cNvCxnSpPr/>
          <p:nvPr/>
        </p:nvCxnSpPr>
        <p:spPr>
          <a:xfrm>
            <a:off x="2042936" y="4901615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868628" y="4953866"/>
                <a:ext cx="101027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350" dirty="0"/>
                  <a:t>[CONV 512]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/>
                  <a:t>3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88" y="5462153"/>
                <a:ext cx="1284070" cy="646331"/>
              </a:xfrm>
              <a:prstGeom prst="rect">
                <a:avLst/>
              </a:prstGeom>
              <a:blipFill rotWithShape="0">
                <a:blip r:embed="rId17"/>
                <a:stretch>
                  <a:fillRect l="-4286" t="-4717" r="-333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739917" y="4763713"/>
                <a:ext cx="1143262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4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14</a:t>
                </a:r>
                <a:r>
                  <a:rPr lang="en-US" sz="135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512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223" y="5208618"/>
                <a:ext cx="1465466" cy="369332"/>
              </a:xfrm>
              <a:prstGeom prst="rect">
                <a:avLst/>
              </a:prstGeom>
              <a:blipFill rotWithShape="0">
                <a:blip r:embed="rId18"/>
                <a:stretch>
                  <a:fillRect l="-3750" t="-11475" r="-2917" b="-2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3936403" y="4955330"/>
            <a:ext cx="5774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O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540310" y="4763115"/>
                <a:ext cx="912429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7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7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350" dirty="0">
                    <a:latin typeface="Century Schoolbook" charset="0"/>
                    <a:ea typeface="Century Schoolbook" charset="0"/>
                    <a:cs typeface="Century Schoolbook" charset="0"/>
                  </a:rPr>
                  <a:t>512</a:t>
                </a: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1745" y="5207820"/>
                <a:ext cx="1156086" cy="369332"/>
              </a:xfrm>
              <a:prstGeom prst="rect">
                <a:avLst/>
              </a:prstGeom>
              <a:blipFill rotWithShape="0">
                <a:blip r:embed="rId19"/>
                <a:stretch>
                  <a:fillRect l="-4762" t="-8197" r="-423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Arrow Connector 48"/>
          <p:cNvCxnSpPr/>
          <p:nvPr/>
        </p:nvCxnSpPr>
        <p:spPr>
          <a:xfrm>
            <a:off x="3861730" y="4901615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412175" y="4904834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6133041" y="4763115"/>
            <a:ext cx="42511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>
                <a:latin typeface="Century Schoolbook" charset="0"/>
                <a:ea typeface="Century Schoolbook" charset="0"/>
                <a:cs typeface="Century Schoolbook" charset="0"/>
              </a:rPr>
              <a:t>FC</a:t>
            </a:r>
            <a:endParaRPr lang="en-US" sz="135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060907" y="4953865"/>
            <a:ext cx="56938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entury Schoolbook" charset="0"/>
                <a:ea typeface="Century Schoolbook" charset="0"/>
                <a:cs typeface="Century Schoolbook" charset="0"/>
              </a:rPr>
              <a:t>4096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6576245" y="4901615"/>
            <a:ext cx="678581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304993" y="4759896"/>
            <a:ext cx="42511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>
                <a:latin typeface="Century Schoolbook" charset="0"/>
                <a:ea typeface="Century Schoolbook" charset="0"/>
                <a:cs typeface="Century Schoolbook" charset="0"/>
              </a:rPr>
              <a:t>FC</a:t>
            </a:r>
            <a:endParaRPr lang="en-US" sz="135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232859" y="4950646"/>
            <a:ext cx="56938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entury Schoolbook" charset="0"/>
                <a:ea typeface="Century Schoolbook" charset="0"/>
                <a:cs typeface="Century Schoolbook" charset="0"/>
              </a:rPr>
              <a:t>4096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7745037" y="4894270"/>
            <a:ext cx="616892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8474473" y="4752551"/>
            <a:ext cx="8483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entury Schoolbook" charset="0"/>
                <a:ea typeface="Century Schoolbook" charset="0"/>
                <a:cs typeface="Century Schoolbook" charset="0"/>
              </a:rPr>
              <a:t>Softmax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613934" y="4950646"/>
            <a:ext cx="56938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>
                <a:latin typeface="Century Schoolbook" charset="0"/>
                <a:ea typeface="Century Schoolbook" charset="0"/>
                <a:cs typeface="Century Schoolbook" charset="0"/>
              </a:rPr>
              <a:t>1000</a:t>
            </a:r>
            <a:endParaRPr lang="en-US" sz="135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493476" y="6051497"/>
            <a:ext cx="63049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[</a:t>
            </a:r>
            <a:r>
              <a:rPr lang="en-US" sz="1050" dirty="0" err="1">
                <a:latin typeface="Century Schoolbook" charset="0"/>
                <a:ea typeface="Century Schoolbook" charset="0"/>
                <a:cs typeface="Century Schoolbook" charset="0"/>
              </a:rPr>
              <a:t>Simonyan</a:t>
            </a:r>
            <a:r>
              <a:rPr lang="en-US" sz="1050" dirty="0">
                <a:latin typeface="Century Schoolbook" charset="0"/>
                <a:ea typeface="Century Schoolbook" charset="0"/>
                <a:cs typeface="Century Schoolbook" charset="0"/>
              </a:rPr>
              <a:t> &amp; Zisserman 2015. Very deep convolutional networks for large-scale image recognition]</a:t>
            </a:r>
          </a:p>
        </p:txBody>
      </p:sp>
    </p:spTree>
    <p:extLst>
      <p:ext uri="{BB962C8B-B14F-4D97-AF65-F5344CB8AC3E}">
        <p14:creationId xmlns:p14="http://schemas.microsoft.com/office/powerpoint/2010/main" val="105108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3" grpId="0"/>
      <p:bldP spid="15" grpId="0"/>
      <p:bldP spid="16" grpId="0"/>
      <p:bldP spid="20" grpId="0"/>
      <p:bldP spid="21" grpId="0"/>
      <p:bldP spid="22" grpId="0"/>
      <p:bldP spid="24" grpId="0"/>
      <p:bldP spid="26" grpId="0"/>
      <p:bldP spid="27" grpId="0"/>
      <p:bldP spid="28" grpId="0"/>
      <p:bldP spid="29" grpId="0"/>
      <p:bldP spid="32" grpId="0"/>
      <p:bldP spid="33" grpId="0"/>
      <p:bldP spid="34" grpId="0"/>
      <p:bldP spid="37" grpId="0"/>
      <p:bldP spid="45" grpId="0"/>
      <p:bldP spid="46" grpId="0"/>
      <p:bldP spid="47" grpId="0"/>
      <p:bldP spid="48" grpId="0"/>
      <p:bldP spid="52" grpId="0"/>
      <p:bldP spid="53" grpId="0"/>
      <p:bldP spid="55" grpId="0"/>
      <p:bldP spid="56" grpId="0"/>
      <p:bldP spid="58" grpId="0"/>
      <p:bldP spid="5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899"/>
          <p:cNvSpPr txBox="1"/>
          <p:nvPr/>
        </p:nvSpPr>
        <p:spPr>
          <a:xfrm>
            <a:off x="1676075" y="79301"/>
            <a:ext cx="7906800" cy="99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000"/>
              <a:t>Case Study: VGGNet</a:t>
            </a:r>
          </a:p>
        </p:txBody>
      </p:sp>
      <p:sp>
        <p:nvSpPr>
          <p:cNvPr id="7" name="Shape 900"/>
          <p:cNvSpPr txBox="1"/>
          <p:nvPr/>
        </p:nvSpPr>
        <p:spPr>
          <a:xfrm>
            <a:off x="1665201" y="562001"/>
            <a:ext cx="3331199" cy="4322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i="1"/>
              <a:t>[Simonyan and Zisserman, 2014]</a:t>
            </a:r>
          </a:p>
        </p:txBody>
      </p:sp>
      <p:pic>
        <p:nvPicPr>
          <p:cNvPr id="8" name="Shape 90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581650" y="1"/>
            <a:ext cx="3975250" cy="460799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Shape 902"/>
          <p:cNvSpPr/>
          <p:nvPr/>
        </p:nvSpPr>
        <p:spPr>
          <a:xfrm>
            <a:off x="9189583" y="-25625"/>
            <a:ext cx="692100" cy="33669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10" name="Shape 903"/>
          <p:cNvCxnSpPr>
            <a:endCxn id="9" idx="1"/>
          </p:cNvCxnSpPr>
          <p:nvPr/>
        </p:nvCxnSpPr>
        <p:spPr>
          <a:xfrm flipV="1">
            <a:off x="3792639" y="1657826"/>
            <a:ext cx="5396945" cy="1363167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1" name="Shape 904"/>
          <p:cNvSpPr txBox="1"/>
          <p:nvPr/>
        </p:nvSpPr>
        <p:spPr>
          <a:xfrm>
            <a:off x="2182026" y="2717576"/>
            <a:ext cx="3469499" cy="529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>
                <a:solidFill>
                  <a:srgbClr val="FF0000"/>
                </a:solidFill>
              </a:rPr>
              <a:t>best model</a:t>
            </a:r>
          </a:p>
        </p:txBody>
      </p:sp>
      <p:sp>
        <p:nvSpPr>
          <p:cNvPr id="12" name="Shape 905"/>
          <p:cNvSpPr txBox="1"/>
          <p:nvPr/>
        </p:nvSpPr>
        <p:spPr>
          <a:xfrm>
            <a:off x="1699075" y="998576"/>
            <a:ext cx="3593700" cy="1360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Only 3x3 CONV stride 1, pad 1</a:t>
            </a:r>
          </a:p>
          <a:p>
            <a:r>
              <a:rPr lang="en"/>
              <a:t>and  2x2 MAX POOL stride 2</a:t>
            </a:r>
          </a:p>
        </p:txBody>
      </p:sp>
      <p:sp>
        <p:nvSpPr>
          <p:cNvPr id="13" name="Shape 906"/>
          <p:cNvSpPr txBox="1"/>
          <p:nvPr/>
        </p:nvSpPr>
        <p:spPr>
          <a:xfrm>
            <a:off x="2875025" y="5067177"/>
            <a:ext cx="5454890" cy="10484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>
                <a:solidFill>
                  <a:srgbClr val="0000FF"/>
                </a:solidFill>
              </a:rPr>
              <a:t>11.2% top 5 error in ILSVRC 2013  -&gt;  7.3% top 5 error</a:t>
            </a:r>
          </a:p>
        </p:txBody>
      </p:sp>
      <p:sp>
        <p:nvSpPr>
          <p:cNvPr id="14" name="Shape 936"/>
          <p:cNvSpPr txBox="1"/>
          <p:nvPr/>
        </p:nvSpPr>
        <p:spPr>
          <a:xfrm>
            <a:off x="1524001" y="1709402"/>
            <a:ext cx="6383699" cy="485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>
                <a:solidFill>
                  <a:srgbClr val="FF0000"/>
                </a:solidFill>
              </a:rPr>
              <a:t>TOTAL memory: 24M * 4 bytes ~= 93MB / image</a:t>
            </a:r>
            <a:r>
              <a:rPr lang="en" dirty="0"/>
              <a:t> </a:t>
            </a:r>
            <a:br>
              <a:rPr lang="en" dirty="0"/>
            </a:br>
            <a:r>
              <a:rPr lang="en" dirty="0"/>
              <a:t>(only forward! ~*2 for bwd)</a:t>
            </a:r>
          </a:p>
          <a:p>
            <a:r>
              <a:rPr lang="en" dirty="0">
                <a:solidFill>
                  <a:srgbClr val="0000FF"/>
                </a:solidFill>
              </a:rPr>
              <a:t>TOTAL params: 138M parameters</a:t>
            </a:r>
          </a:p>
        </p:txBody>
      </p:sp>
    </p:spTree>
    <p:extLst>
      <p:ext uri="{BB962C8B-B14F-4D97-AF65-F5344CB8AC3E}">
        <p14:creationId xmlns:p14="http://schemas.microsoft.com/office/powerpoint/2010/main" val="391875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85939" y="148076"/>
            <a:ext cx="299312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latin typeface="Century Schoolbook" charset="0"/>
                <a:ea typeface="Century Schoolbook" charset="0"/>
                <a:cs typeface="Century Schoolbook" charset="0"/>
              </a:rPr>
              <a:t>Classic network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9199" y="819338"/>
            <a:ext cx="154241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100">
                <a:latin typeface="Century Schoolbook" charset="0"/>
                <a:ea typeface="Century Schoolbook" charset="0"/>
                <a:cs typeface="Century Schoolbook" charset="0"/>
              </a:rPr>
              <a:t>LeNet-5</a:t>
            </a:r>
            <a:endParaRPr lang="en-US" sz="210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40812" y="4014133"/>
            <a:ext cx="109677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>
                <a:latin typeface="Century Schoolbook" charset="0"/>
                <a:ea typeface="Century Schoolbook" charset="0"/>
                <a:cs typeface="Century Schoolbook" charset="0"/>
              </a:rPr>
              <a:t>ResNet</a:t>
            </a:r>
            <a:endParaRPr lang="en-US" sz="210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0811" y="3394620"/>
            <a:ext cx="135646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latin typeface="Century Schoolbook" charset="0"/>
                <a:ea typeface="Century Schoolbook" charset="0"/>
                <a:cs typeface="Century Schoolbook" charset="0"/>
              </a:rPr>
              <a:t>Incep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89199" y="1282150"/>
            <a:ext cx="154721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100" dirty="0" err="1">
                <a:latin typeface="Century Schoolbook" charset="0"/>
                <a:ea typeface="Century Schoolbook" charset="0"/>
                <a:cs typeface="Century Schoolbook" charset="0"/>
              </a:rPr>
              <a:t>AlexNet</a:t>
            </a:r>
            <a:endParaRPr lang="en-US" sz="210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9200" y="1744961"/>
            <a:ext cx="133402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100" dirty="0" err="1">
                <a:latin typeface="Century Schoolbook" charset="0"/>
                <a:ea typeface="Century Schoolbook" charset="0"/>
                <a:cs typeface="Century Schoolbook" charset="0"/>
              </a:rPr>
              <a:t>ZFNet</a:t>
            </a:r>
            <a:endParaRPr lang="en-US" sz="2100" dirty="0">
              <a:latin typeface="Century Schoolbook" charset="0"/>
              <a:ea typeface="Century Schoolbook" charset="0"/>
              <a:cs typeface="Century Schoolbook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606" y="775433"/>
            <a:ext cx="489631" cy="425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606" y="1282150"/>
            <a:ext cx="489631" cy="42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721" y="1806040"/>
            <a:ext cx="489631" cy="425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989201" y="2217629"/>
            <a:ext cx="114486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100" dirty="0">
                <a:latin typeface="Century Schoolbook" charset="0"/>
                <a:ea typeface="Century Schoolbook" charset="0"/>
                <a:cs typeface="Century Schoolbook" charset="0"/>
              </a:rPr>
              <a:t>VGG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794" y="2252033"/>
            <a:ext cx="489631" cy="425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479065" y="1305233"/>
            <a:ext cx="3527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b="1" dirty="0">
                <a:solidFill>
                  <a:srgbClr val="0000FF"/>
                </a:solidFill>
              </a:rPr>
              <a:t>7 CNN ensemble: 15.4% </a:t>
            </a:r>
            <a:r>
              <a:rPr lang="en" dirty="0">
                <a:solidFill>
                  <a:srgbClr val="FF0000"/>
                </a:solidFill>
              </a:rPr>
              <a:t>top 5 err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79066" y="2323892"/>
            <a:ext cx="1709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dirty="0">
                <a:solidFill>
                  <a:srgbClr val="0000FF"/>
                </a:solidFill>
              </a:rPr>
              <a:t>7.3% </a:t>
            </a:r>
            <a:r>
              <a:rPr lang="en" dirty="0">
                <a:solidFill>
                  <a:srgbClr val="FF0000"/>
                </a:solidFill>
              </a:rPr>
              <a:t>top 5 err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79065" y="1791127"/>
            <a:ext cx="19160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dirty="0">
                <a:solidFill>
                  <a:srgbClr val="0000FF"/>
                </a:solidFill>
              </a:rPr>
              <a:t>14.8% </a:t>
            </a:r>
            <a:r>
              <a:rPr lang="en" dirty="0">
                <a:solidFill>
                  <a:srgbClr val="FF0000"/>
                </a:solidFill>
              </a:rPr>
              <a:t>top 5 err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64510" y="4864138"/>
            <a:ext cx="46971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اطلاعات بیشتر</a:t>
            </a:r>
            <a:r>
              <a:rPr lang="en-US" b="1" dirty="0" smtClean="0">
                <a:cs typeface="B Nazanin" panose="00000400000000000000" pitchFamily="2" charset="-78"/>
              </a:rPr>
              <a:t>:</a:t>
            </a: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جلسه 16 - بررسی معماری‌های حائز رتبه در طبقه بندی </a:t>
            </a:r>
            <a:r>
              <a:rPr lang="fa-IR" dirty="0" smtClean="0">
                <a:cs typeface="B Nazanin" panose="00000400000000000000" pitchFamily="2" charset="-78"/>
              </a:rPr>
              <a:t>تصاویر:</a:t>
            </a:r>
            <a:endParaRPr lang="en-US" dirty="0" smtClean="0">
              <a:cs typeface="B Nazanin" panose="00000400000000000000" pitchFamily="2" charset="-78"/>
            </a:endParaRPr>
          </a:p>
          <a:p>
            <a:r>
              <a:rPr lang="en-US" dirty="0">
                <a:cs typeface="B Nazanin" panose="00000400000000000000" pitchFamily="2" charset="-78"/>
                <a:hlinkClick r:id="rId3"/>
              </a:rPr>
              <a:t>http://blog.class.vision/winter-96-97-syllabus</a:t>
            </a:r>
            <a:r>
              <a:rPr lang="en-US" dirty="0" smtClean="0">
                <a:cs typeface="B Nazanin" panose="00000400000000000000" pitchFamily="2" charset="-78"/>
                <a:hlinkClick r:id="rId3"/>
              </a:rPr>
              <a:t>/</a:t>
            </a:r>
            <a:endParaRPr lang="en-US" dirty="0" smtClean="0">
              <a:cs typeface="B Nazanin" panose="00000400000000000000" pitchFamily="2" charset="-78"/>
            </a:endParaRPr>
          </a:p>
          <a:p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6635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" grpId="0"/>
      <p:bldP spid="16" grpId="0"/>
      <p:bldP spid="1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626883" y="5447215"/>
            <a:ext cx="4722459" cy="5891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11_using-a-pretrained-convnet.ipynb</a:t>
            </a:r>
            <a:endParaRPr lang="en-US" sz="20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027" y="1664667"/>
            <a:ext cx="3563358" cy="35882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857" y="3684854"/>
            <a:ext cx="1061727" cy="9788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57764" y="4468318"/>
            <a:ext cx="1888230" cy="523084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</a:bodyPr>
          <a:lstStyle/>
          <a:p>
            <a:pPr algn="ctr"/>
            <a:r>
              <a:rPr lang="en-US" sz="2799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et’s code…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7981" y="365923"/>
            <a:ext cx="10512862" cy="1325218"/>
          </a:xfrm>
        </p:spPr>
        <p:txBody>
          <a:bodyPr/>
          <a:lstStyle/>
          <a:p>
            <a:r>
              <a:rPr lang="fa-IR" b="1" dirty="0" smtClean="0">
                <a:cs typeface="B Nazanin" panose="00000400000000000000" pitchFamily="2" charset="-78"/>
              </a:rPr>
              <a:t>استفاده از مدل‌های از قبل آموزش داده شده در کراس</a:t>
            </a:r>
            <a:endParaRPr lang="en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1761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شهود لزوم سلسله مراتب و عمق شبکه</a:t>
            </a:r>
            <a:endParaRPr lang="en-US" b="1" dirty="0">
              <a:cs typeface="B Nazanin" panose="00000400000000000000" pitchFamily="2" charset="-78"/>
            </a:endParaRPr>
          </a:p>
        </p:txBody>
      </p:sp>
      <p:pic>
        <p:nvPicPr>
          <p:cNvPr id="47" name="Shape 32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633825" y="1775568"/>
            <a:ext cx="6520285" cy="3907100"/>
          </a:xfrm>
          <a:prstGeom prst="rect">
            <a:avLst/>
          </a:prstGeom>
          <a:noFill/>
          <a:ln>
            <a:noFill/>
          </a:ln>
        </p:spPr>
      </p:pic>
      <p:sp>
        <p:nvSpPr>
          <p:cNvPr id="48" name="Shape 325"/>
          <p:cNvSpPr txBox="1"/>
          <p:nvPr/>
        </p:nvSpPr>
        <p:spPr>
          <a:xfrm>
            <a:off x="8303375" y="1155868"/>
            <a:ext cx="1967100" cy="528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i="1"/>
              <a:t>[From recent Yann LeCun slides]</a:t>
            </a:r>
          </a:p>
        </p:txBody>
      </p:sp>
    </p:spTree>
    <p:extLst>
      <p:ext uri="{BB962C8B-B14F-4D97-AF65-F5344CB8AC3E}">
        <p14:creationId xmlns:p14="http://schemas.microsoft.com/office/powerpoint/2010/main" val="288970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fa-IR" dirty="0" smtClean="0">
                <a:cs typeface="B Titr" panose="00000700000000000000" pitchFamily="2" charset="-78"/>
              </a:rPr>
              <a:t>بخش </a:t>
            </a:r>
            <a:r>
              <a:rPr lang="fa-IR" dirty="0">
                <a:cs typeface="B Titr" panose="00000700000000000000" pitchFamily="2" charset="-78"/>
              </a:rPr>
              <a:t>4</a:t>
            </a:r>
            <a:r>
              <a:rPr lang="fa-IR" dirty="0" smtClean="0">
                <a:cs typeface="B Titr" panose="00000700000000000000" pitchFamily="2" charset="-78"/>
              </a:rPr>
              <a:t>:</a:t>
            </a:r>
            <a:endParaRPr lang="en-US" dirty="0"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737" y="2272967"/>
            <a:ext cx="10512862" cy="2430782"/>
          </a:xfrm>
        </p:spPr>
        <p:txBody>
          <a:bodyPr>
            <a:noAutofit/>
          </a:bodyPr>
          <a:lstStyle/>
          <a:p>
            <a:pPr marL="0" indent="0" algn="ctr" rtl="1">
              <a:buNone/>
            </a:pPr>
            <a:r>
              <a:rPr lang="fa-IR" sz="5398" b="1" dirty="0" smtClean="0">
                <a:cs typeface="B Nazanin" panose="00000400000000000000" pitchFamily="2" charset="-78"/>
                <a:sym typeface="Montserrat"/>
              </a:rPr>
              <a:t>انتقال یادگیری</a:t>
            </a:r>
            <a:br>
              <a:rPr lang="fa-IR" sz="5398" b="1" dirty="0" smtClean="0">
                <a:cs typeface="B Nazanin" panose="00000400000000000000" pitchFamily="2" charset="-78"/>
                <a:sym typeface="Montserrat"/>
              </a:rPr>
            </a:br>
            <a:r>
              <a:rPr lang="en-US" sz="4799" b="1" dirty="0" smtClean="0">
                <a:latin typeface="Montserrat"/>
                <a:ea typeface="Montserrat"/>
                <a:cs typeface="Montserrat"/>
                <a:sym typeface="Montserrat"/>
              </a:rPr>
              <a:t>Transfer </a:t>
            </a:r>
            <a:r>
              <a:rPr lang="en-US" sz="4799" b="1" dirty="0">
                <a:latin typeface="Montserrat"/>
                <a:ea typeface="Montserrat"/>
                <a:cs typeface="Montserrat"/>
                <a:sym typeface="Montserrat"/>
              </a:rPr>
              <a:t>Learning</a:t>
            </a:r>
            <a:endParaRPr lang="en-US" sz="4799" dirty="0"/>
          </a:p>
        </p:txBody>
      </p:sp>
    </p:spTree>
    <p:extLst>
      <p:ext uri="{BB962C8B-B14F-4D97-AF65-F5344CB8AC3E}">
        <p14:creationId xmlns:p14="http://schemas.microsoft.com/office/powerpoint/2010/main" val="200715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331"/>
          <p:cNvSpPr txBox="1"/>
          <p:nvPr/>
        </p:nvSpPr>
        <p:spPr>
          <a:xfrm>
            <a:off x="1524000" y="1074226"/>
            <a:ext cx="8548200" cy="9842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b="1"/>
              <a:t>Preview</a:t>
            </a:r>
          </a:p>
        </p:txBody>
      </p:sp>
      <p:pic>
        <p:nvPicPr>
          <p:cNvPr id="7" name="Shape 33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260438" y="1121800"/>
            <a:ext cx="4913601" cy="294432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333"/>
          <p:cNvSpPr txBox="1"/>
          <p:nvPr/>
        </p:nvSpPr>
        <p:spPr>
          <a:xfrm>
            <a:off x="8493300" y="1074225"/>
            <a:ext cx="1967100" cy="528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i="1"/>
              <a:t>[From recent Yann LeCun slides]</a:t>
            </a:r>
          </a:p>
        </p:txBody>
      </p:sp>
      <p:pic>
        <p:nvPicPr>
          <p:cNvPr id="9" name="Shape 33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18946" y="4176226"/>
            <a:ext cx="3961775" cy="13128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</p:spTree>
    <p:extLst>
      <p:ext uri="{BB962C8B-B14F-4D97-AF65-F5344CB8AC3E}">
        <p14:creationId xmlns:p14="http://schemas.microsoft.com/office/powerpoint/2010/main" val="2366381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Nazanin" panose="00000400000000000000" pitchFamily="2" charset="-78"/>
              </a:rPr>
              <a:t>نگاهی به فرآیند بینایی در مغز!</a:t>
            </a: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2100" y="1417638"/>
            <a:ext cx="6578600" cy="4922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000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9200" y="438555"/>
            <a:ext cx="4350102" cy="259543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721712" y="291083"/>
            <a:ext cx="2912537" cy="226456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299201" y="2664661"/>
            <a:ext cx="217969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Ventral visual stream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t="17620" r="576"/>
          <a:stretch/>
        </p:blipFill>
        <p:spPr>
          <a:xfrm>
            <a:off x="1524000" y="379189"/>
            <a:ext cx="9125302" cy="5654667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292718" y="3339814"/>
            <a:ext cx="102303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~60m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901600" y="3767975"/>
            <a:ext cx="117852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~100m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578469" y="5031500"/>
            <a:ext cx="3181533" cy="4572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2400" b="1" dirty="0">
                <a:cs typeface="B Nazanin" panose="00000400000000000000" pitchFamily="2" charset="-78"/>
                <a:sym typeface="Wingdings" panose="05000000000000000000" pitchFamily="2" charset="2"/>
              </a:rPr>
              <a:t></a:t>
            </a:r>
            <a:r>
              <a:rPr lang="fa-IR" sz="2400" b="1" dirty="0">
                <a:cs typeface="B Nazanin" panose="00000400000000000000" pitchFamily="2" charset="-78"/>
              </a:rPr>
              <a:t> تبدیل تصویر 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749216" y="200429"/>
            <a:ext cx="4469130" cy="727711"/>
          </a:xfrm>
          <a:prstGeom prst="rect">
            <a:avLst/>
          </a:prstGeom>
          <a:solidFill>
            <a:srgbClr val="FFC000">
              <a:alpha val="54000"/>
            </a:srgbClr>
          </a:solidFill>
          <a:ln>
            <a:solidFill>
              <a:schemeClr val="accent6">
                <a:alpha val="49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fa-IR" dirty="0">
                <a:cs typeface="B Titr" panose="00000700000000000000" pitchFamily="2" charset="-78"/>
              </a:rPr>
              <a:t>چرا مغز نیاز به تبدیل تصاویر از محیط پیکسل دارد؟</a:t>
            </a:r>
            <a:endParaRPr lang="en-US" dirty="0">
              <a:cs typeface="B Titr" panose="00000700000000000000" pitchFamily="2" charset="-7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25089" y="166305"/>
            <a:ext cx="2212144" cy="30008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bg1">
                  <a:lumMod val="75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none" rtlCol="0">
            <a:spAutoFit/>
          </a:bodyPr>
          <a:lstStyle/>
          <a:p>
            <a:r>
              <a:rPr lang="en-US" sz="1350" i="1" dirty="0" err="1"/>
              <a:t>DiCarlo</a:t>
            </a:r>
            <a:r>
              <a:rPr lang="en-US" sz="1350" i="1" dirty="0"/>
              <a:t> and Cox , </a:t>
            </a:r>
            <a:r>
              <a:rPr lang="en-US" sz="1350" b="1" i="1" dirty="0"/>
              <a:t>TICS </a:t>
            </a:r>
            <a:r>
              <a:rPr lang="en-US" sz="1350" i="1" dirty="0"/>
              <a:t>(2007)</a:t>
            </a:r>
          </a:p>
        </p:txBody>
      </p:sp>
    </p:spTree>
    <p:extLst>
      <p:ext uri="{BB962C8B-B14F-4D97-AF65-F5344CB8AC3E}">
        <p14:creationId xmlns:p14="http://schemas.microsoft.com/office/powerpoint/2010/main" val="292481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decel="100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decel="100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9" grpId="0"/>
      <p:bldP spid="20" grpId="0"/>
      <p:bldP spid="21" grpId="0" animBg="1"/>
      <p:bldP spid="2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848600" y="6416676"/>
            <a:ext cx="1003498" cy="365125"/>
          </a:xfrm>
          <a:prstGeom prst="rect">
            <a:avLst/>
          </a:prstGeom>
        </p:spPr>
        <p:txBody>
          <a:bodyPr/>
          <a:lstStyle/>
          <a:p>
            <a:fld id="{CF7DC490-98B8-074B-BB30-37775A2447EF}" type="slidenum">
              <a:rPr lang="en-US" smtClean="0"/>
              <a:pPr/>
              <a:t>8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8654642" y="6416676"/>
            <a:ext cx="2013358" cy="365125"/>
          </a:xfrm>
          <a:prstGeom prst="rect">
            <a:avLst/>
          </a:prstGeom>
        </p:spPr>
        <p:txBody>
          <a:bodyPr/>
          <a:lstStyle/>
          <a:p>
            <a:pPr algn="r" rtl="1"/>
            <a:r>
              <a:rPr lang="fa-IR" smtClean="0"/>
              <a:t>سه‌شنبه - ۱۸ اردیبهشت ۱۳۹۷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678398" y="584200"/>
            <a:ext cx="6193426" cy="5248486"/>
          </a:xfrm>
          <a:prstGeom prst="rect">
            <a:avLst/>
          </a:prstGeom>
          <a:pattFill prst="horzBrick">
            <a:fgClr>
              <a:schemeClr val="accent2"/>
            </a:fgClr>
            <a:bgClr>
              <a:schemeClr val="accent4">
                <a:lumMod val="20000"/>
                <a:lumOff val="80000"/>
              </a:schemeClr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460" y="713022"/>
            <a:ext cx="2311779" cy="2311779"/>
          </a:xfrm>
          <a:prstGeom prst="rect">
            <a:avLst/>
          </a:prstGeom>
        </p:spPr>
      </p:pic>
      <p:pic>
        <p:nvPicPr>
          <p:cNvPr id="8" name="Picture 7" descr="F:\wamp\www\dataset\car_1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9" t="43519" r="31481" b="41661"/>
          <a:stretch/>
        </p:blipFill>
        <p:spPr bwMode="auto">
          <a:xfrm>
            <a:off x="8475980" y="3670346"/>
            <a:ext cx="617220" cy="24368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 descr="F:\wamp\www\dataset\car_2.pn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08" t="31494" r="28704" b="33767"/>
          <a:stretch/>
        </p:blipFill>
        <p:spPr bwMode="auto">
          <a:xfrm>
            <a:off x="8484147" y="3987510"/>
            <a:ext cx="583406" cy="4762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F:\wamp\www\dataset\car_3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35" t="39845" r="30092" b="39304"/>
          <a:stretch/>
        </p:blipFill>
        <p:spPr bwMode="auto">
          <a:xfrm>
            <a:off x="8475980" y="4627498"/>
            <a:ext cx="617220" cy="31980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F:\wamp\www\dataset\car_4.pn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42130" r="30556" b="42123"/>
          <a:stretch/>
        </p:blipFill>
        <p:spPr bwMode="auto">
          <a:xfrm>
            <a:off x="8475980" y="5116835"/>
            <a:ext cx="617220" cy="24124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Right Brace 11"/>
          <p:cNvSpPr/>
          <p:nvPr/>
        </p:nvSpPr>
        <p:spPr>
          <a:xfrm>
            <a:off x="9174843" y="3637644"/>
            <a:ext cx="58506" cy="176941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dirty="0"/>
          </a:p>
        </p:txBody>
      </p:sp>
      <p:sp>
        <p:nvSpPr>
          <p:cNvPr id="13" name="TextBox 12"/>
          <p:cNvSpPr txBox="1"/>
          <p:nvPr/>
        </p:nvSpPr>
        <p:spPr>
          <a:xfrm>
            <a:off x="9284023" y="4279473"/>
            <a:ext cx="972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fa-IR" sz="1400" dirty="0">
                <a:cs typeface="B Nazanin" panose="00000400000000000000" pitchFamily="2" charset="-78"/>
              </a:rPr>
              <a:t>درون دسته‌ای</a:t>
            </a:r>
            <a:br>
              <a:rPr lang="fa-IR" sz="1400" dirty="0">
                <a:cs typeface="B Nazanin" panose="00000400000000000000" pitchFamily="2" charset="-78"/>
              </a:rPr>
            </a:br>
            <a:r>
              <a:rPr lang="fa-IR" sz="1400" dirty="0">
                <a:cs typeface="B Nazanin" panose="00000400000000000000" pitchFamily="2" charset="-78"/>
              </a:rPr>
              <a:t>(</a:t>
            </a:r>
            <a:r>
              <a:rPr lang="en-US" sz="1400" dirty="0" err="1">
                <a:cs typeface="B Nazanin" panose="00000400000000000000" pitchFamily="2" charset="-78"/>
              </a:rPr>
              <a:t>intraclass</a:t>
            </a:r>
            <a:r>
              <a:rPr lang="fa-IR" sz="1400" dirty="0">
                <a:cs typeface="B Nazanin" panose="00000400000000000000" pitchFamily="2" charset="-78"/>
              </a:rPr>
              <a:t>)</a:t>
            </a:r>
            <a:endParaRPr lang="en-US" sz="1400" dirty="0">
              <a:cs typeface="B Nazanin" panose="00000400000000000000" pitchFamily="2" charset="-78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21" t="43125" r="31929" b="42708"/>
          <a:stretch/>
        </p:blipFill>
        <p:spPr>
          <a:xfrm>
            <a:off x="5801361" y="915511"/>
            <a:ext cx="1988821" cy="77724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27" t="43627" r="31373" b="42623"/>
          <a:stretch/>
        </p:blipFill>
        <p:spPr>
          <a:xfrm>
            <a:off x="3743960" y="903289"/>
            <a:ext cx="2057400" cy="75438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35" t="41752" r="30957" b="41789"/>
          <a:stretch/>
        </p:blipFill>
        <p:spPr>
          <a:xfrm>
            <a:off x="1652270" y="730571"/>
            <a:ext cx="2068830" cy="90297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02" t="33627" r="36582" b="35123"/>
          <a:stretch/>
        </p:blipFill>
        <p:spPr>
          <a:xfrm>
            <a:off x="4146293" y="1863092"/>
            <a:ext cx="1257300" cy="17145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04" t="37988" r="40496" b="39928"/>
          <a:stretch/>
        </p:blipFill>
        <p:spPr>
          <a:xfrm>
            <a:off x="6180834" y="2217422"/>
            <a:ext cx="960121" cy="121158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41" t="36667" r="32084" b="36179"/>
          <a:stretch/>
        </p:blipFill>
        <p:spPr>
          <a:xfrm>
            <a:off x="1788021" y="1799749"/>
            <a:ext cx="1885949" cy="148976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56" b="30469"/>
          <a:stretch/>
        </p:blipFill>
        <p:spPr>
          <a:xfrm>
            <a:off x="2449324" y="3716161"/>
            <a:ext cx="5486400" cy="202311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56" b="30469"/>
          <a:stretch/>
        </p:blipFill>
        <p:spPr>
          <a:xfrm>
            <a:off x="1697380" y="4103489"/>
            <a:ext cx="933450" cy="34421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56" b="30469"/>
          <a:stretch/>
        </p:blipFill>
        <p:spPr>
          <a:xfrm>
            <a:off x="2113774" y="4698698"/>
            <a:ext cx="457200" cy="16859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56" b="30469"/>
          <a:stretch/>
        </p:blipFill>
        <p:spPr>
          <a:xfrm>
            <a:off x="2335024" y="5090009"/>
            <a:ext cx="182880" cy="6743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686686" y="189948"/>
            <a:ext cx="428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fa-IR" b="1" dirty="0">
                <a:latin typeface="Agency FB" panose="020B0503020202020204" pitchFamily="34" charset="0"/>
                <a:cs typeface="B Nazanin" panose="00000400000000000000" pitchFamily="2" charset="-78"/>
              </a:rPr>
              <a:t>اندازه، زاویه‌ی دید، تغییرات نور و موقعیت در صفحه</a:t>
            </a:r>
            <a:endParaRPr lang="en-US" dirty="0">
              <a:latin typeface="Agency FB" panose="020B0503020202020204" pitchFamily="34" charset="0"/>
              <a:cs typeface="B Nazanin" panose="00000400000000000000" pitchFamily="2" charset="-7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23586" y="358821"/>
            <a:ext cx="2719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>
                <a:latin typeface="Agency FB" panose="020B0503020202020204" pitchFamily="34" charset="0"/>
                <a:cs typeface="B Nazanin" panose="00000400000000000000" pitchFamily="2" charset="-78"/>
              </a:rPr>
              <a:t>)</a:t>
            </a:r>
            <a:r>
              <a:rPr lang="en-US" dirty="0">
                <a:latin typeface="Agency FB" panose="020B0503020202020204" pitchFamily="34" charset="0"/>
                <a:cs typeface="B Nazanin" panose="00000400000000000000" pitchFamily="2" charset="-78"/>
              </a:rPr>
              <a:t>Clutter, occlusion</a:t>
            </a:r>
            <a:r>
              <a:rPr lang="fa-IR" dirty="0">
                <a:latin typeface="Agency FB" panose="020B0503020202020204" pitchFamily="34" charset="0"/>
                <a:cs typeface="B Nazanin" panose="00000400000000000000" pitchFamily="2" charset="-78"/>
              </a:rPr>
              <a:t>درهم ریختگی (</a:t>
            </a:r>
            <a:endParaRPr lang="en-US" dirty="0">
              <a:latin typeface="Agency FB" panose="020B0503020202020204" pitchFamily="34" charset="0"/>
              <a:cs typeface="B Nazanin" panose="00000400000000000000" pitchFamily="2" charset="-78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943860" y="1418590"/>
            <a:ext cx="6149340" cy="2159002"/>
          </a:xfrm>
          <a:prstGeom prst="rect">
            <a:avLst/>
          </a:prstGeom>
          <a:solidFill>
            <a:schemeClr val="bg1">
              <a:lumMod val="65000"/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rgbClr val="002060"/>
                </a:solidFill>
                <a:latin typeface="Arial Rounded MT Bold" panose="020F0704030504030204" pitchFamily="34" charset="0"/>
              </a:rPr>
              <a:t>Invariant object recognition</a:t>
            </a:r>
          </a:p>
        </p:txBody>
      </p:sp>
      <p:sp>
        <p:nvSpPr>
          <p:cNvPr id="51" name="Rectangle 50"/>
          <p:cNvSpPr/>
          <p:nvPr/>
        </p:nvSpPr>
        <p:spPr>
          <a:xfrm>
            <a:off x="9393540" y="-18077"/>
            <a:ext cx="1249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a-IR" dirty="0">
                <a:solidFill>
                  <a:srgbClr val="FF0000"/>
                </a:solidFill>
                <a:cs typeface="B Titr" panose="00000700000000000000" pitchFamily="2" charset="-78"/>
              </a:rPr>
              <a:t>تغییرات اشیاء</a:t>
            </a:r>
            <a:endParaRPr lang="en-US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3719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/>
      <p:bldP spid="24" grpId="0"/>
      <p:bldP spid="25" grpId="0"/>
      <p:bldP spid="26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833" y="1621511"/>
            <a:ext cx="5486400" cy="39624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789" y="1620757"/>
            <a:ext cx="5486400" cy="3962400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3825762" y="2038699"/>
            <a:ext cx="74571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نورون1</a:t>
            </a:r>
            <a:endParaRPr lang="en-US" sz="2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509532" y="5003631"/>
            <a:ext cx="74571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نورون2</a:t>
            </a:r>
            <a:endParaRPr 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19854" y="4680604"/>
            <a:ext cx="74571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نورون3</a:t>
            </a:r>
            <a:endParaRPr 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315443" y="4178161"/>
            <a:ext cx="74571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نورون4</a:t>
            </a:r>
            <a:endParaRPr 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293791" y="3806895"/>
            <a:ext cx="107753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نورون5 و ...</a:t>
            </a:r>
            <a:endParaRPr 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524000" y="1"/>
            <a:ext cx="9144000" cy="863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dirty="0">
                <a:solidFill>
                  <a:srgbClr val="FF0000"/>
                </a:solidFill>
                <a:cs typeface="B Titr" panose="00000700000000000000" pitchFamily="2" charset="-78"/>
              </a:rPr>
              <a:t>فضای نرونی و خمینه (</a:t>
            </a:r>
            <a:r>
              <a:rPr lang="en-US" sz="2000" b="1" dirty="0">
                <a:solidFill>
                  <a:srgbClr val="FF0000"/>
                </a:solidFill>
                <a:cs typeface="B Titr" panose="00000700000000000000" pitchFamily="2" charset="-78"/>
              </a:rPr>
              <a:t>manifold</a:t>
            </a:r>
            <a:r>
              <a:rPr lang="fa-IR" dirty="0">
                <a:solidFill>
                  <a:srgbClr val="FF0000"/>
                </a:solidFill>
                <a:cs typeface="B Titr" panose="00000700000000000000" pitchFamily="2" charset="-78"/>
              </a:rPr>
              <a:t>)</a:t>
            </a:r>
            <a:endParaRPr lang="en-US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15443" y="6550223"/>
            <a:ext cx="2263140" cy="30777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bg1">
                  <a:lumMod val="75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350" i="1" dirty="0" err="1"/>
              <a:t>DiCarlo</a:t>
            </a:r>
            <a:r>
              <a:rPr lang="en-US" sz="1350" i="1" dirty="0"/>
              <a:t> and Cox , </a:t>
            </a:r>
            <a:r>
              <a:rPr lang="en-US" sz="1350" b="1" i="1" dirty="0"/>
              <a:t>TICS </a:t>
            </a:r>
            <a:r>
              <a:rPr lang="en-US" sz="1350" i="1" dirty="0"/>
              <a:t>(2007)</a:t>
            </a:r>
          </a:p>
        </p:txBody>
      </p:sp>
    </p:spTree>
    <p:extLst>
      <p:ext uri="{BB962C8B-B14F-4D97-AF65-F5344CB8AC3E}">
        <p14:creationId xmlns:p14="http://schemas.microsoft.com/office/powerpoint/2010/main" val="289088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6732" t="15865" b="10826"/>
          <a:stretch/>
        </p:blipFill>
        <p:spPr>
          <a:xfrm>
            <a:off x="1600605" y="1360899"/>
            <a:ext cx="7600950" cy="441198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24000" y="1"/>
            <a:ext cx="9144000" cy="863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>
                <a:solidFill>
                  <a:srgbClr val="FF0000"/>
                </a:solidFill>
                <a:cs typeface="B Titr" panose="00000700000000000000" pitchFamily="2" charset="-78"/>
              </a:rPr>
              <a:t>فضای نرونی خوب</a:t>
            </a:r>
            <a:endParaRPr lang="en-US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00606" y="5391879"/>
            <a:ext cx="2659703" cy="426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695856" y="5295379"/>
            <a:ext cx="265970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فضای نرونی </a:t>
            </a:r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“</a:t>
            </a:r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خوب</a:t>
            </a:r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”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23556" y="2777768"/>
            <a:ext cx="1923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>
                <a:cs typeface="B Nazanin" panose="00000400000000000000" pitchFamily="2" charset="-78"/>
              </a:rPr>
              <a:t>ابر صفحه‌ی جدا کننده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8396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818" r="13636" b="3536"/>
          <a:stretch/>
        </p:blipFill>
        <p:spPr>
          <a:xfrm>
            <a:off x="6784720" y="424293"/>
            <a:ext cx="3384051" cy="281199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4905"/>
          <a:stretch/>
        </p:blipFill>
        <p:spPr>
          <a:xfrm>
            <a:off x="1831340" y="409072"/>
            <a:ext cx="4051099" cy="27561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1654" t="90710" r="2128" b="-1"/>
          <a:stretch/>
        </p:blipFill>
        <p:spPr>
          <a:xfrm>
            <a:off x="1511300" y="5797039"/>
            <a:ext cx="9086850" cy="2932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1654" t="16755" r="2128" b="14118"/>
          <a:stretch/>
        </p:blipFill>
        <p:spPr>
          <a:xfrm>
            <a:off x="1511300" y="3666452"/>
            <a:ext cx="9086850" cy="2181899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 flipV="1">
            <a:off x="8699500" y="3244850"/>
            <a:ext cx="533400" cy="11269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4251" y="2437130"/>
            <a:ext cx="705085" cy="71962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74254" y="2445355"/>
            <a:ext cx="671948" cy="68671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978401" y="3588222"/>
            <a:ext cx="2528327" cy="4572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2400" b="1" dirty="0">
                <a:cs typeface="B Nazanin" panose="00000400000000000000" pitchFamily="2" charset="-78"/>
                <a:sym typeface="Wingdings" panose="05000000000000000000" pitchFamily="2" charset="2"/>
              </a:rPr>
              <a:t></a:t>
            </a:r>
            <a:r>
              <a:rPr lang="fa-IR" sz="2400" b="1" dirty="0">
                <a:cs typeface="B Nazanin" panose="00000400000000000000" pitchFamily="2" charset="-78"/>
              </a:rPr>
              <a:t> تبدیل تصویر 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</a:blip>
          <a:srcRect l="19674" t="14290" r="2128" b="14118"/>
          <a:stretch/>
        </p:blipFill>
        <p:spPr>
          <a:xfrm>
            <a:off x="3213100" y="3580131"/>
            <a:ext cx="7385050" cy="2259661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2806700" y="3139738"/>
            <a:ext cx="876300" cy="14132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741362" y="3407195"/>
            <a:ext cx="2815773" cy="83288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2400" b="1" dirty="0">
                <a:cs typeface="B Nazanin" panose="00000400000000000000" pitchFamily="2" charset="-78"/>
                <a:sym typeface="Wingdings" panose="05000000000000000000" pitchFamily="2" charset="2"/>
              </a:rPr>
              <a:t>در هم تنیده، اطلاعات ضمنی از اشیاء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893050" y="3327731"/>
            <a:ext cx="2663916" cy="83288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2400" b="1" dirty="0">
                <a:cs typeface="B Nazanin" panose="00000400000000000000" pitchFamily="2" charset="-78"/>
                <a:sym typeface="Wingdings" panose="05000000000000000000" pitchFamily="2" charset="2"/>
              </a:rPr>
              <a:t>جداپذیر، اطلاعات صریح و روشن از اشیاء 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81810" y="6042050"/>
            <a:ext cx="5386191" cy="30777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bg1">
                  <a:lumMod val="75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350" i="1" dirty="0" err="1"/>
              <a:t>DiCarlo</a:t>
            </a:r>
            <a:r>
              <a:rPr lang="en-US" sz="1350" i="1" dirty="0"/>
              <a:t> and Cox , </a:t>
            </a:r>
            <a:r>
              <a:rPr lang="en-US" sz="1350" b="1" i="1" dirty="0"/>
              <a:t>TICS </a:t>
            </a:r>
            <a:r>
              <a:rPr lang="en-US" sz="1350" i="1" dirty="0"/>
              <a:t>(2007), </a:t>
            </a:r>
            <a:r>
              <a:rPr lang="en-US" sz="1350" i="1" dirty="0" err="1"/>
              <a:t>DiCarlo</a:t>
            </a:r>
            <a:r>
              <a:rPr lang="en-US" sz="1350" i="1" dirty="0"/>
              <a:t>, </a:t>
            </a:r>
            <a:r>
              <a:rPr lang="en-US" sz="1400" i="1" dirty="0" err="1"/>
              <a:t>Zoccolan</a:t>
            </a:r>
            <a:r>
              <a:rPr lang="en-US" sz="1400" i="1" dirty="0"/>
              <a:t> </a:t>
            </a:r>
            <a:r>
              <a:rPr lang="en-US" sz="1350" i="1" dirty="0"/>
              <a:t>and </a:t>
            </a:r>
            <a:r>
              <a:rPr lang="en-US" sz="1400" i="1" dirty="0"/>
              <a:t>Rust</a:t>
            </a:r>
            <a:r>
              <a:rPr lang="en-US" sz="1350" i="1" dirty="0"/>
              <a:t>, </a:t>
            </a:r>
            <a:r>
              <a:rPr lang="en-US" sz="1350" b="1" i="1" dirty="0"/>
              <a:t>Neuron </a:t>
            </a:r>
            <a:r>
              <a:rPr lang="en-US" sz="1350" i="1" dirty="0"/>
              <a:t>(2012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0" y="1"/>
            <a:ext cx="9144000" cy="3574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>
                <a:solidFill>
                  <a:srgbClr val="FF0000"/>
                </a:solidFill>
                <a:cs typeface="B Titr" panose="00000700000000000000" pitchFamily="2" charset="-78"/>
              </a:rPr>
              <a:t>تبدیل فضای نورونی در مغز</a:t>
            </a:r>
            <a:endParaRPr lang="en-US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7244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319"/>
          <p:cNvSpPr txBox="1"/>
          <p:nvPr/>
        </p:nvSpPr>
        <p:spPr>
          <a:xfrm>
            <a:off x="2055550" y="1178225"/>
            <a:ext cx="7775700" cy="3824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>
              <a:buClr>
                <a:schemeClr val="dk1"/>
              </a:buClr>
              <a:buSzPct val="25000"/>
            </a:pPr>
            <a:r>
              <a:rPr lang="en" sz="4800" dirty="0">
                <a:solidFill>
                  <a:schemeClr val="dk1"/>
                </a:solidFill>
              </a:rPr>
              <a:t>Transfer Learning</a:t>
            </a:r>
          </a:p>
          <a:p>
            <a:pPr algn="ctr"/>
            <a:endParaRPr sz="3000" dirty="0"/>
          </a:p>
          <a:p>
            <a:pPr algn="ctr"/>
            <a:endParaRPr sz="3000" dirty="0"/>
          </a:p>
          <a:p>
            <a:pPr algn="ctr"/>
            <a:r>
              <a:rPr lang="en" sz="3000" dirty="0"/>
              <a:t>“You need a lot of a data if you want to train/use CNNs”</a:t>
            </a:r>
          </a:p>
        </p:txBody>
      </p:sp>
    </p:spTree>
    <p:extLst>
      <p:ext uri="{BB962C8B-B14F-4D97-AF65-F5344CB8AC3E}">
        <p14:creationId xmlns:p14="http://schemas.microsoft.com/office/powerpoint/2010/main" val="3956454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319"/>
          <p:cNvSpPr txBox="1"/>
          <p:nvPr/>
        </p:nvSpPr>
        <p:spPr>
          <a:xfrm>
            <a:off x="2055550" y="1178225"/>
            <a:ext cx="7775700" cy="3824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>
              <a:buClr>
                <a:schemeClr val="dk1"/>
              </a:buClr>
              <a:buSzPct val="25000"/>
            </a:pPr>
            <a:r>
              <a:rPr lang="en" sz="4800">
                <a:solidFill>
                  <a:schemeClr val="dk1"/>
                </a:solidFill>
              </a:rPr>
              <a:t>Transfer Learning</a:t>
            </a:r>
          </a:p>
          <a:p>
            <a:pPr algn="ctr"/>
            <a:endParaRPr sz="3000"/>
          </a:p>
          <a:p>
            <a:pPr algn="ctr"/>
            <a:endParaRPr sz="3000"/>
          </a:p>
          <a:p>
            <a:pPr algn="ctr"/>
            <a:r>
              <a:rPr lang="en" sz="3000"/>
              <a:t>“You need a lot of a data if you want to train/use CNNs”</a:t>
            </a:r>
          </a:p>
        </p:txBody>
      </p:sp>
      <p:sp>
        <p:nvSpPr>
          <p:cNvPr id="7" name="Shape 320"/>
          <p:cNvSpPr txBox="1"/>
          <p:nvPr/>
        </p:nvSpPr>
        <p:spPr>
          <a:xfrm rot="-2813541">
            <a:off x="4481503" y="2731936"/>
            <a:ext cx="3398299" cy="156489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7200">
                <a:solidFill>
                  <a:srgbClr val="FF0000"/>
                </a:solidFill>
                <a:latin typeface="Impact"/>
                <a:ea typeface="Impact"/>
                <a:cs typeface="Impact"/>
                <a:sym typeface="Impact"/>
              </a:rPr>
              <a:t>BUSTED</a:t>
            </a:r>
          </a:p>
        </p:txBody>
      </p:sp>
    </p:spTree>
    <p:extLst>
      <p:ext uri="{BB962C8B-B14F-4D97-AF65-F5344CB8AC3E}">
        <p14:creationId xmlns:p14="http://schemas.microsoft.com/office/powerpoint/2010/main" val="415905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itle 1"/>
          <p:cNvSpPr txBox="1">
            <a:spLocks/>
          </p:cNvSpPr>
          <p:nvPr/>
        </p:nvSpPr>
        <p:spPr>
          <a:xfrm>
            <a:off x="1218883" y="274637"/>
            <a:ext cx="10360501" cy="122396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شهود لزوم سلسله مراتب و عمق شبکه</a:t>
            </a:r>
            <a:endParaRPr lang="en-US" b="1" dirty="0">
              <a:cs typeface="B Nazanin" panose="00000400000000000000" pitchFamily="2" charset="-78"/>
            </a:endParaRPr>
          </a:p>
        </p:txBody>
      </p:sp>
      <p:pic>
        <p:nvPicPr>
          <p:cNvPr id="5" name="Shape 33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114055" y="1290528"/>
            <a:ext cx="4913601" cy="29443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333"/>
          <p:cNvSpPr txBox="1"/>
          <p:nvPr/>
        </p:nvSpPr>
        <p:spPr>
          <a:xfrm>
            <a:off x="8346918" y="1242953"/>
            <a:ext cx="1967100" cy="528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i="1"/>
              <a:t>[From recent Yann LeCun slides]</a:t>
            </a:r>
          </a:p>
        </p:txBody>
      </p:sp>
      <p:pic>
        <p:nvPicPr>
          <p:cNvPr id="7" name="Shape 33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472563" y="4344953"/>
            <a:ext cx="3961775" cy="13128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</p:spTree>
    <p:extLst>
      <p:ext uri="{BB962C8B-B14F-4D97-AF65-F5344CB8AC3E}">
        <p14:creationId xmlns:p14="http://schemas.microsoft.com/office/powerpoint/2010/main" val="8854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3" t="4035" r="24367" b="1931"/>
          <a:stretch/>
        </p:blipFill>
        <p:spPr>
          <a:xfrm>
            <a:off x="6261100" y="177801"/>
            <a:ext cx="1295400" cy="14228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7392" y="317423"/>
            <a:ext cx="1714500" cy="11435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95235" y="1460995"/>
            <a:ext cx="122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sian Ca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95603" y="1460995"/>
            <a:ext cx="986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ger ca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702795" y="1462522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ithe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898360" y="317423"/>
            <a:ext cx="5052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?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2230437"/>
            <a:ext cx="9144000" cy="119391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692835" y="317424"/>
            <a:ext cx="41327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buClr>
                <a:schemeClr val="dk1"/>
              </a:buClr>
              <a:buSzPct val="25000"/>
            </a:pPr>
            <a:r>
              <a:rPr lang="en" sz="4400" dirty="0">
                <a:solidFill>
                  <a:schemeClr val="dk1"/>
                </a:solidFill>
              </a:rPr>
              <a:t>Transfer Learning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9043912" y="3140048"/>
            <a:ext cx="1588705" cy="371107"/>
            <a:chOff x="7519911" y="3140047"/>
            <a:chExt cx="1588705" cy="371107"/>
          </a:xfrm>
        </p:grpSpPr>
        <p:sp>
          <p:nvSpPr>
            <p:cNvPr id="16" name="TextBox 15"/>
            <p:cNvSpPr txBox="1"/>
            <p:nvPr/>
          </p:nvSpPr>
          <p:spPr>
            <a:xfrm>
              <a:off x="7519911" y="3141822"/>
              <a:ext cx="935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softmax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455873" y="3140047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0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9125442" y="2626653"/>
            <a:ext cx="1269802" cy="797701"/>
            <a:chOff x="7328098" y="2228909"/>
            <a:chExt cx="1551528" cy="1280470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7328098" y="2230436"/>
              <a:ext cx="1551528" cy="1278943"/>
            </a:xfrm>
            <a:prstGeom prst="line">
              <a:avLst/>
            </a:prstGeom>
            <a:ln w="76200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328098" y="2228909"/>
              <a:ext cx="1454146" cy="1280470"/>
            </a:xfrm>
            <a:prstGeom prst="line">
              <a:avLst/>
            </a:prstGeom>
            <a:ln w="76200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/>
          <p:cNvCxnSpPr/>
          <p:nvPr/>
        </p:nvCxnSpPr>
        <p:spPr>
          <a:xfrm>
            <a:off x="8654643" y="2997200"/>
            <a:ext cx="389269" cy="7874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9018251" y="3756886"/>
            <a:ext cx="329673" cy="3457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8668359" y="4127588"/>
            <a:ext cx="9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oftmax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9347924" y="3572200"/>
            <a:ext cx="695367" cy="369332"/>
            <a:chOff x="7823923" y="3572200"/>
            <a:chExt cx="695367" cy="369332"/>
          </a:xfrm>
        </p:grpSpPr>
        <p:cxnSp>
          <p:nvCxnSpPr>
            <p:cNvPr id="32" name="Straight Arrow Connector 31"/>
            <p:cNvCxnSpPr>
              <a:stCxn id="30" idx="6"/>
            </p:cNvCxnSpPr>
            <p:nvPr/>
          </p:nvCxnSpPr>
          <p:spPr>
            <a:xfrm flipV="1">
              <a:off x="7823923" y="3767461"/>
              <a:ext cx="437412" cy="16231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8216002" y="3572200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9347924" y="3914248"/>
            <a:ext cx="695367" cy="369332"/>
            <a:chOff x="7823923" y="3914248"/>
            <a:chExt cx="695367" cy="369332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7823923" y="3966483"/>
              <a:ext cx="437412" cy="13243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8216002" y="3914248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9329591" y="3966483"/>
            <a:ext cx="695696" cy="633187"/>
            <a:chOff x="7805591" y="3966482"/>
            <a:chExt cx="695696" cy="633187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7805591" y="3966482"/>
              <a:ext cx="366337" cy="4485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8167541" y="4230337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</p:grpSp>
      <p:sp>
        <p:nvSpPr>
          <p:cNvPr id="49" name="Right Brace 48"/>
          <p:cNvSpPr/>
          <p:nvPr/>
        </p:nvSpPr>
        <p:spPr>
          <a:xfrm rot="5400000">
            <a:off x="5386492" y="518258"/>
            <a:ext cx="330200" cy="612457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830602" y="3560305"/>
            <a:ext cx="146463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reeze</a:t>
            </a:r>
          </a:p>
        </p:txBody>
      </p:sp>
    </p:spTree>
    <p:extLst>
      <p:ext uri="{BB962C8B-B14F-4D97-AF65-F5344CB8AC3E}">
        <p14:creationId xmlns:p14="http://schemas.microsoft.com/office/powerpoint/2010/main" val="263746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2" grpId="0"/>
      <p:bldP spid="49" grpId="0" animBg="1"/>
      <p:bldP spid="50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3" t="4035" r="24367" b="1931"/>
          <a:stretch/>
        </p:blipFill>
        <p:spPr>
          <a:xfrm>
            <a:off x="6261100" y="177801"/>
            <a:ext cx="1295400" cy="14228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7392" y="317423"/>
            <a:ext cx="1714500" cy="11435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95235" y="1460995"/>
            <a:ext cx="122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sian Ca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95603" y="1460995"/>
            <a:ext cx="986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ger ca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702795" y="1462522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ithe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898360" y="317423"/>
            <a:ext cx="5052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?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2230437"/>
            <a:ext cx="9144000" cy="119391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692835" y="317424"/>
            <a:ext cx="41327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buClr>
                <a:schemeClr val="dk1"/>
              </a:buClr>
              <a:buSzPct val="25000"/>
            </a:pPr>
            <a:r>
              <a:rPr lang="en" sz="4400" dirty="0">
                <a:solidFill>
                  <a:schemeClr val="dk1"/>
                </a:solidFill>
              </a:rPr>
              <a:t>Transfer Learning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9043912" y="3140048"/>
            <a:ext cx="1588705" cy="371107"/>
            <a:chOff x="7519911" y="3140047"/>
            <a:chExt cx="1588705" cy="371107"/>
          </a:xfrm>
        </p:grpSpPr>
        <p:sp>
          <p:nvSpPr>
            <p:cNvPr id="16" name="TextBox 15"/>
            <p:cNvSpPr txBox="1"/>
            <p:nvPr/>
          </p:nvSpPr>
          <p:spPr>
            <a:xfrm>
              <a:off x="7519911" y="3141822"/>
              <a:ext cx="935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softmax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455873" y="3140047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0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9125442" y="2626653"/>
            <a:ext cx="1269802" cy="797701"/>
            <a:chOff x="7328098" y="2228909"/>
            <a:chExt cx="1551528" cy="1280470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7328098" y="2230436"/>
              <a:ext cx="1551528" cy="1278943"/>
            </a:xfrm>
            <a:prstGeom prst="line">
              <a:avLst/>
            </a:prstGeom>
            <a:ln w="76200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328098" y="2228909"/>
              <a:ext cx="1454146" cy="1280470"/>
            </a:xfrm>
            <a:prstGeom prst="line">
              <a:avLst/>
            </a:prstGeom>
            <a:ln w="76200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/>
          <p:cNvCxnSpPr/>
          <p:nvPr/>
        </p:nvCxnSpPr>
        <p:spPr>
          <a:xfrm>
            <a:off x="8654643" y="2997200"/>
            <a:ext cx="389269" cy="7874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9018251" y="3756886"/>
            <a:ext cx="329673" cy="3457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8668359" y="4127588"/>
            <a:ext cx="9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oftmax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9347924" y="3572200"/>
            <a:ext cx="695367" cy="369332"/>
            <a:chOff x="7823923" y="3572200"/>
            <a:chExt cx="695367" cy="369332"/>
          </a:xfrm>
        </p:grpSpPr>
        <p:cxnSp>
          <p:nvCxnSpPr>
            <p:cNvPr id="32" name="Straight Arrow Connector 31"/>
            <p:cNvCxnSpPr>
              <a:stCxn id="30" idx="6"/>
            </p:cNvCxnSpPr>
            <p:nvPr/>
          </p:nvCxnSpPr>
          <p:spPr>
            <a:xfrm flipV="1">
              <a:off x="7823923" y="3767461"/>
              <a:ext cx="437412" cy="16231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8216002" y="3572200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9347924" y="3914248"/>
            <a:ext cx="695367" cy="369332"/>
            <a:chOff x="7823923" y="3914248"/>
            <a:chExt cx="695367" cy="369332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7823923" y="3966483"/>
              <a:ext cx="437412" cy="13243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8216002" y="3914248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9329591" y="3966483"/>
            <a:ext cx="695696" cy="633187"/>
            <a:chOff x="7805591" y="3966482"/>
            <a:chExt cx="695696" cy="633187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7805591" y="3966482"/>
              <a:ext cx="366337" cy="4485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8167541" y="4230337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</p:grpSp>
      <p:sp>
        <p:nvSpPr>
          <p:cNvPr id="49" name="Right Brace 48"/>
          <p:cNvSpPr/>
          <p:nvPr/>
        </p:nvSpPr>
        <p:spPr>
          <a:xfrm rot="5400000">
            <a:off x="5386492" y="518258"/>
            <a:ext cx="330200" cy="612457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830602" y="3560305"/>
            <a:ext cx="146463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reeze</a:t>
            </a:r>
          </a:p>
        </p:txBody>
      </p:sp>
      <p:sp>
        <p:nvSpPr>
          <p:cNvPr id="2" name="Rectangle 1"/>
          <p:cNvSpPr/>
          <p:nvPr/>
        </p:nvSpPr>
        <p:spPr>
          <a:xfrm>
            <a:off x="1976815" y="5600382"/>
            <a:ext cx="826219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457200" indent="-457200" algn="ctr" rtl="1">
              <a:buFont typeface="Wingdings" panose="05000000000000000000" pitchFamily="2" charset="2"/>
              <a:buChar char="ü"/>
            </a:pPr>
            <a:r>
              <a:rPr lang="fa-IR" sz="2800" b="1" dirty="0">
                <a:ln w="0"/>
                <a:solidFill>
                  <a:srgbClr val="00B050"/>
                </a:solidFill>
                <a:cs typeface="B Nazanin" panose="00000400000000000000" pitchFamily="2" charset="-78"/>
              </a:rPr>
              <a:t>میتوان از قبل خروجی لایه را برای تصاویر آموزشی حساب کرد.</a:t>
            </a:r>
            <a:endParaRPr lang="en-US" sz="2800" b="1" dirty="0">
              <a:ln w="0"/>
              <a:solidFill>
                <a:srgbClr val="00B050"/>
              </a:solidFill>
              <a:cs typeface="B Nazanin" panose="00000400000000000000" pitchFamily="2" charset="-78"/>
            </a:endParaRPr>
          </a:p>
        </p:txBody>
      </p:sp>
      <p:sp>
        <p:nvSpPr>
          <p:cNvPr id="6" name="Oval 5"/>
          <p:cNvSpPr/>
          <p:nvPr/>
        </p:nvSpPr>
        <p:spPr>
          <a:xfrm>
            <a:off x="1524001" y="2626652"/>
            <a:ext cx="452815" cy="636242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8123941" y="1992718"/>
            <a:ext cx="544418" cy="1579482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Curved Connector 7"/>
          <p:cNvCxnSpPr/>
          <p:nvPr/>
        </p:nvCxnSpPr>
        <p:spPr>
          <a:xfrm rot="5400000" flipH="1" flipV="1">
            <a:off x="4709330" y="-992385"/>
            <a:ext cx="633934" cy="6551779"/>
          </a:xfrm>
          <a:prstGeom prst="curvedConnector2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8085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4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3" t="4035" r="24367" b="1931"/>
          <a:stretch/>
        </p:blipFill>
        <p:spPr>
          <a:xfrm>
            <a:off x="6261100" y="177801"/>
            <a:ext cx="1295400" cy="14228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7392" y="317423"/>
            <a:ext cx="1714500" cy="11435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95235" y="1460995"/>
            <a:ext cx="122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sian Ca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95603" y="1460995"/>
            <a:ext cx="986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ger ca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702795" y="1462522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ithe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898360" y="317423"/>
            <a:ext cx="5052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92835" y="317424"/>
            <a:ext cx="41327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buClr>
                <a:schemeClr val="dk1"/>
              </a:buClr>
              <a:buSzPct val="25000"/>
            </a:pPr>
            <a:r>
              <a:rPr lang="en" sz="4400" dirty="0">
                <a:solidFill>
                  <a:schemeClr val="dk1"/>
                </a:solidFill>
              </a:rPr>
              <a:t>Transfer Learn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2332624"/>
            <a:ext cx="9144000" cy="1356986"/>
          </a:xfrm>
          <a:prstGeom prst="rect">
            <a:avLst/>
          </a:prstGeom>
        </p:spPr>
      </p:pic>
      <p:sp>
        <p:nvSpPr>
          <p:cNvPr id="37" name="Right Brace 36"/>
          <p:cNvSpPr/>
          <p:nvPr/>
        </p:nvSpPr>
        <p:spPr>
          <a:xfrm rot="5400000">
            <a:off x="4372421" y="1666690"/>
            <a:ext cx="330200" cy="4045843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3894768" y="3689610"/>
            <a:ext cx="146463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reeze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8616767" y="2329178"/>
            <a:ext cx="584148" cy="5631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8944708" y="2766286"/>
            <a:ext cx="1415800" cy="504840"/>
            <a:chOff x="7328098" y="2228909"/>
            <a:chExt cx="1551528" cy="1280470"/>
          </a:xfrm>
        </p:grpSpPr>
        <p:cxnSp>
          <p:nvCxnSpPr>
            <p:cNvPr id="61" name="Straight Connector 60"/>
            <p:cNvCxnSpPr/>
            <p:nvPr/>
          </p:nvCxnSpPr>
          <p:spPr>
            <a:xfrm flipH="1">
              <a:off x="7328098" y="2230436"/>
              <a:ext cx="1551528" cy="1278943"/>
            </a:xfrm>
            <a:prstGeom prst="line">
              <a:avLst/>
            </a:prstGeom>
            <a:ln w="76200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7328098" y="2228909"/>
              <a:ext cx="1454146" cy="1280470"/>
            </a:xfrm>
            <a:prstGeom prst="line">
              <a:avLst/>
            </a:prstGeom>
            <a:ln w="76200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63" name="Oval 62"/>
          <p:cNvSpPr/>
          <p:nvPr/>
        </p:nvSpPr>
        <p:spPr>
          <a:xfrm>
            <a:off x="9201877" y="1983406"/>
            <a:ext cx="329673" cy="3457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8339759" y="1918385"/>
            <a:ext cx="9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oftmax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9534374" y="1998243"/>
            <a:ext cx="821325" cy="665727"/>
            <a:chOff x="7697965" y="3617853"/>
            <a:chExt cx="821325" cy="665727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7697965" y="3617853"/>
              <a:ext cx="392079" cy="20961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8216002" y="3914248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9513217" y="1822387"/>
            <a:ext cx="695696" cy="1003803"/>
            <a:chOff x="7805591" y="3595866"/>
            <a:chExt cx="695696" cy="1003803"/>
          </a:xfrm>
        </p:grpSpPr>
        <p:cxnSp>
          <p:nvCxnSpPr>
            <p:cNvPr id="72" name="Straight Arrow Connector 71"/>
            <p:cNvCxnSpPr/>
            <p:nvPr/>
          </p:nvCxnSpPr>
          <p:spPr>
            <a:xfrm>
              <a:off x="7805591" y="3966482"/>
              <a:ext cx="366337" cy="4485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8167541" y="4230337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162682" y="359586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>
            <a:off x="9531549" y="2215519"/>
            <a:ext cx="437412" cy="13243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ight Brace 74"/>
          <p:cNvSpPr/>
          <p:nvPr/>
        </p:nvSpPr>
        <p:spPr>
          <a:xfrm rot="5400000">
            <a:off x="8168216" y="2201864"/>
            <a:ext cx="330200" cy="313008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7551043" y="3766905"/>
            <a:ext cx="173051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ain</a:t>
            </a:r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 rotWithShape="1">
          <a:blip r:embed="rId5"/>
          <a:srcRect t="6858"/>
          <a:stretch/>
        </p:blipFill>
        <p:spPr>
          <a:xfrm>
            <a:off x="1524000" y="4584700"/>
            <a:ext cx="9144000" cy="169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12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75" grpId="0" animBg="1"/>
      <p:bldP spid="7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332624"/>
            <a:ext cx="9144000" cy="1356986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8616767" y="2329178"/>
            <a:ext cx="584148" cy="5631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9201877" y="1983406"/>
            <a:ext cx="329673" cy="3457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5400000">
            <a:off x="5857975" y="346236"/>
            <a:ext cx="330200" cy="7016951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8944708" y="2766286"/>
            <a:ext cx="1415800" cy="504840"/>
            <a:chOff x="7328098" y="2228909"/>
            <a:chExt cx="1551528" cy="1280470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7328098" y="2230436"/>
              <a:ext cx="1551528" cy="1278943"/>
            </a:xfrm>
            <a:prstGeom prst="line">
              <a:avLst/>
            </a:prstGeom>
            <a:ln w="76200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328098" y="2228909"/>
              <a:ext cx="1454146" cy="1280470"/>
            </a:xfrm>
            <a:prstGeom prst="line">
              <a:avLst/>
            </a:prstGeom>
            <a:ln w="76200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3" name="Rectangle 12"/>
          <p:cNvSpPr/>
          <p:nvPr/>
        </p:nvSpPr>
        <p:spPr>
          <a:xfrm>
            <a:off x="1692835" y="317424"/>
            <a:ext cx="41327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buClr>
                <a:schemeClr val="dk1"/>
              </a:buClr>
              <a:buSzPct val="25000"/>
            </a:pPr>
            <a:r>
              <a:rPr lang="en" sz="4400" dirty="0">
                <a:solidFill>
                  <a:schemeClr val="dk1"/>
                </a:solidFill>
              </a:rPr>
              <a:t>Transfer Learning</a:t>
            </a:r>
          </a:p>
        </p:txBody>
      </p:sp>
    </p:spTree>
    <p:extLst>
      <p:ext uri="{BB962C8B-B14F-4D97-AF65-F5344CB8AC3E}">
        <p14:creationId xmlns:p14="http://schemas.microsoft.com/office/powerpoint/2010/main" val="50799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349"/>
          <p:cNvSpPr txBox="1"/>
          <p:nvPr/>
        </p:nvSpPr>
        <p:spPr>
          <a:xfrm>
            <a:off x="1686451" y="868751"/>
            <a:ext cx="8136599" cy="611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/>
              <a:t>Transfer Learning with CNNs</a:t>
            </a:r>
          </a:p>
        </p:txBody>
      </p:sp>
      <p:pic>
        <p:nvPicPr>
          <p:cNvPr id="7" name="Shape 35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776" y="1535713"/>
            <a:ext cx="695649" cy="357067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351"/>
          <p:cNvSpPr txBox="1"/>
          <p:nvPr/>
        </p:nvSpPr>
        <p:spPr>
          <a:xfrm>
            <a:off x="2614401" y="1535725"/>
            <a:ext cx="1988699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1. Train on </a:t>
            </a:r>
          </a:p>
          <a:p>
            <a:r>
              <a:rPr lang="en"/>
              <a:t>Imagenet</a:t>
            </a:r>
          </a:p>
        </p:txBody>
      </p:sp>
      <p:pic>
        <p:nvPicPr>
          <p:cNvPr id="9" name="Shape 35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228976" y="1543666"/>
            <a:ext cx="695649" cy="357067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Shape 353"/>
          <p:cNvSpPr txBox="1"/>
          <p:nvPr/>
        </p:nvSpPr>
        <p:spPr>
          <a:xfrm>
            <a:off x="8272225" y="1292638"/>
            <a:ext cx="2395800" cy="1399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3. Medium dataset:</a:t>
            </a:r>
          </a:p>
          <a:p>
            <a:r>
              <a:rPr lang="en" b="1" dirty="0"/>
              <a:t>finetuning</a:t>
            </a:r>
          </a:p>
          <a:p>
            <a:r>
              <a:rPr lang="en" dirty="0">
                <a:solidFill>
                  <a:srgbClr val="FF0000"/>
                </a:solidFill>
              </a:rPr>
              <a:t>more data = retrain more of the network (or all of it)</a:t>
            </a:r>
          </a:p>
        </p:txBody>
      </p:sp>
      <p:sp>
        <p:nvSpPr>
          <p:cNvPr id="11" name="Shape 354"/>
          <p:cNvSpPr/>
          <p:nvPr/>
        </p:nvSpPr>
        <p:spPr>
          <a:xfrm>
            <a:off x="7158576" y="3905200"/>
            <a:ext cx="884999" cy="12285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12" name="Shape 355"/>
          <p:cNvCxnSpPr>
            <a:endCxn id="11" idx="3"/>
          </p:cNvCxnSpPr>
          <p:nvPr/>
        </p:nvCxnSpPr>
        <p:spPr>
          <a:xfrm rot="10800000">
            <a:off x="8043574" y="4519450"/>
            <a:ext cx="594900" cy="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pic>
        <p:nvPicPr>
          <p:cNvPr id="13" name="Shape 35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4187201" y="1535701"/>
            <a:ext cx="695649" cy="35706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Shape 357"/>
          <p:cNvSpPr txBox="1"/>
          <p:nvPr/>
        </p:nvSpPr>
        <p:spPr>
          <a:xfrm>
            <a:off x="5001826" y="1307126"/>
            <a:ext cx="1988699" cy="611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2. Small dataset:</a:t>
            </a:r>
          </a:p>
          <a:p>
            <a:r>
              <a:rPr lang="en" b="1"/>
              <a:t>feature extractor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15" name="Shape 358"/>
          <p:cNvSpPr/>
          <p:nvPr/>
        </p:nvSpPr>
        <p:spPr>
          <a:xfrm>
            <a:off x="4116801" y="4768850"/>
            <a:ext cx="884999" cy="357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16" name="Shape 359"/>
          <p:cNvCxnSpPr>
            <a:endCxn id="15" idx="3"/>
          </p:cNvCxnSpPr>
          <p:nvPr/>
        </p:nvCxnSpPr>
        <p:spPr>
          <a:xfrm rot="10800000">
            <a:off x="5001799" y="4947350"/>
            <a:ext cx="459900" cy="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7" name="Shape 360"/>
          <p:cNvSpPr/>
          <p:nvPr/>
        </p:nvSpPr>
        <p:spPr>
          <a:xfrm>
            <a:off x="4972676" y="1850376"/>
            <a:ext cx="224099" cy="2851199"/>
          </a:xfrm>
          <a:prstGeom prst="rightBrace">
            <a:avLst>
              <a:gd name="adj1" fmla="val 113598"/>
              <a:gd name="adj2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8" name="Shape 361"/>
          <p:cNvSpPr txBox="1"/>
          <p:nvPr/>
        </p:nvSpPr>
        <p:spPr>
          <a:xfrm>
            <a:off x="5235687" y="3052578"/>
            <a:ext cx="1271999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Freeze these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19" name="Shape 362"/>
          <p:cNvSpPr txBox="1"/>
          <p:nvPr/>
        </p:nvSpPr>
        <p:spPr>
          <a:xfrm>
            <a:off x="5443878" y="4753750"/>
            <a:ext cx="944100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Train this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20" name="Shape 363"/>
          <p:cNvSpPr/>
          <p:nvPr/>
        </p:nvSpPr>
        <p:spPr>
          <a:xfrm>
            <a:off x="7986376" y="1850375"/>
            <a:ext cx="224099" cy="2010000"/>
          </a:xfrm>
          <a:prstGeom prst="rightBrace">
            <a:avLst>
              <a:gd name="adj1" fmla="val 113598"/>
              <a:gd name="adj2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1" name="Shape 364"/>
          <p:cNvSpPr txBox="1"/>
          <p:nvPr/>
        </p:nvSpPr>
        <p:spPr>
          <a:xfrm>
            <a:off x="8272237" y="2676878"/>
            <a:ext cx="1271999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Freeze these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22" name="Shape 365"/>
          <p:cNvSpPr txBox="1"/>
          <p:nvPr/>
        </p:nvSpPr>
        <p:spPr>
          <a:xfrm>
            <a:off x="8638428" y="4340950"/>
            <a:ext cx="944100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Train this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32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349"/>
          <p:cNvSpPr txBox="1"/>
          <p:nvPr/>
        </p:nvSpPr>
        <p:spPr>
          <a:xfrm>
            <a:off x="1686451" y="868751"/>
            <a:ext cx="8136599" cy="611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/>
              <a:t>Transfer Learning with CNNs</a:t>
            </a:r>
          </a:p>
        </p:txBody>
      </p:sp>
      <p:pic>
        <p:nvPicPr>
          <p:cNvPr id="7" name="Shape 35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776" y="1535713"/>
            <a:ext cx="695649" cy="357067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351"/>
          <p:cNvSpPr txBox="1"/>
          <p:nvPr/>
        </p:nvSpPr>
        <p:spPr>
          <a:xfrm>
            <a:off x="2614401" y="1535725"/>
            <a:ext cx="1988699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1. Train on </a:t>
            </a:r>
          </a:p>
          <a:p>
            <a:r>
              <a:rPr lang="en"/>
              <a:t>Imagenet</a:t>
            </a:r>
          </a:p>
        </p:txBody>
      </p:sp>
      <p:pic>
        <p:nvPicPr>
          <p:cNvPr id="9" name="Shape 35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228976" y="1543666"/>
            <a:ext cx="695649" cy="357067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Shape 353"/>
          <p:cNvSpPr txBox="1"/>
          <p:nvPr/>
        </p:nvSpPr>
        <p:spPr>
          <a:xfrm>
            <a:off x="8272225" y="1292638"/>
            <a:ext cx="2395800" cy="1399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3. Medium dataset:</a:t>
            </a:r>
          </a:p>
          <a:p>
            <a:r>
              <a:rPr lang="en" b="1" dirty="0"/>
              <a:t>finetuning</a:t>
            </a:r>
          </a:p>
          <a:p>
            <a:r>
              <a:rPr lang="en" dirty="0">
                <a:solidFill>
                  <a:srgbClr val="FF0000"/>
                </a:solidFill>
              </a:rPr>
              <a:t>more data = retrain more of the network (or all of it)</a:t>
            </a:r>
          </a:p>
        </p:txBody>
      </p:sp>
      <p:sp>
        <p:nvSpPr>
          <p:cNvPr id="11" name="Shape 354"/>
          <p:cNvSpPr/>
          <p:nvPr/>
        </p:nvSpPr>
        <p:spPr>
          <a:xfrm>
            <a:off x="7158576" y="3905200"/>
            <a:ext cx="884999" cy="12285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12" name="Shape 355"/>
          <p:cNvCxnSpPr>
            <a:endCxn id="11" idx="3"/>
          </p:cNvCxnSpPr>
          <p:nvPr/>
        </p:nvCxnSpPr>
        <p:spPr>
          <a:xfrm rot="10800000">
            <a:off x="8043574" y="4519450"/>
            <a:ext cx="594900" cy="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pic>
        <p:nvPicPr>
          <p:cNvPr id="13" name="Shape 35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4187201" y="1535701"/>
            <a:ext cx="695649" cy="35706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Shape 357"/>
          <p:cNvSpPr txBox="1"/>
          <p:nvPr/>
        </p:nvSpPr>
        <p:spPr>
          <a:xfrm>
            <a:off x="5001826" y="1307126"/>
            <a:ext cx="1988699" cy="611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2. Small dataset:</a:t>
            </a:r>
          </a:p>
          <a:p>
            <a:r>
              <a:rPr lang="en" b="1"/>
              <a:t>feature extractor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15" name="Shape 358"/>
          <p:cNvSpPr/>
          <p:nvPr/>
        </p:nvSpPr>
        <p:spPr>
          <a:xfrm>
            <a:off x="4116801" y="4768850"/>
            <a:ext cx="884999" cy="357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16" name="Shape 359"/>
          <p:cNvCxnSpPr>
            <a:endCxn id="15" idx="3"/>
          </p:cNvCxnSpPr>
          <p:nvPr/>
        </p:nvCxnSpPr>
        <p:spPr>
          <a:xfrm rot="10800000">
            <a:off x="5001799" y="4947350"/>
            <a:ext cx="459900" cy="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7" name="Shape 360"/>
          <p:cNvSpPr/>
          <p:nvPr/>
        </p:nvSpPr>
        <p:spPr>
          <a:xfrm>
            <a:off x="4972676" y="1850376"/>
            <a:ext cx="224099" cy="2851199"/>
          </a:xfrm>
          <a:prstGeom prst="rightBrace">
            <a:avLst>
              <a:gd name="adj1" fmla="val 113598"/>
              <a:gd name="adj2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8" name="Shape 361"/>
          <p:cNvSpPr txBox="1"/>
          <p:nvPr/>
        </p:nvSpPr>
        <p:spPr>
          <a:xfrm>
            <a:off x="5235687" y="3052578"/>
            <a:ext cx="1271999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Freeze these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19" name="Shape 362"/>
          <p:cNvSpPr txBox="1"/>
          <p:nvPr/>
        </p:nvSpPr>
        <p:spPr>
          <a:xfrm>
            <a:off x="5443878" y="4753750"/>
            <a:ext cx="944100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Train this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20" name="Shape 363"/>
          <p:cNvSpPr/>
          <p:nvPr/>
        </p:nvSpPr>
        <p:spPr>
          <a:xfrm>
            <a:off x="7986376" y="1850375"/>
            <a:ext cx="224099" cy="2010000"/>
          </a:xfrm>
          <a:prstGeom prst="rightBrace">
            <a:avLst>
              <a:gd name="adj1" fmla="val 113598"/>
              <a:gd name="adj2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1" name="Shape 364"/>
          <p:cNvSpPr txBox="1"/>
          <p:nvPr/>
        </p:nvSpPr>
        <p:spPr>
          <a:xfrm>
            <a:off x="8272237" y="2676878"/>
            <a:ext cx="1271999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Freeze these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22" name="Shape 365"/>
          <p:cNvSpPr txBox="1"/>
          <p:nvPr/>
        </p:nvSpPr>
        <p:spPr>
          <a:xfrm>
            <a:off x="8638428" y="4340950"/>
            <a:ext cx="944100" cy="357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Train this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62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474483" y="5447215"/>
            <a:ext cx="4961946" cy="58919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000" b="1" dirty="0"/>
              <a:t>12_Transfer_learning_feature_extraction.ipynb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027" y="1664667"/>
            <a:ext cx="3563358" cy="35882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857" y="3684854"/>
            <a:ext cx="1061727" cy="9788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57764" y="4468318"/>
            <a:ext cx="1888230" cy="523084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</a:bodyPr>
          <a:lstStyle/>
          <a:p>
            <a:pPr algn="ctr"/>
            <a:r>
              <a:rPr lang="en-US" sz="2799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et’s code…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7981" y="365923"/>
            <a:ext cx="10512862" cy="1325218"/>
          </a:xfrm>
        </p:spPr>
        <p:txBody>
          <a:bodyPr/>
          <a:lstStyle/>
          <a:p>
            <a:r>
              <a:rPr lang="en-US" b="1" dirty="0">
                <a:cs typeface="B Nazanin" panose="00000400000000000000" pitchFamily="2" charset="-78"/>
              </a:rPr>
              <a:t>Transfer </a:t>
            </a:r>
            <a:r>
              <a:rPr lang="en-US" b="1" dirty="0" smtClean="0">
                <a:cs typeface="B Nazanin" panose="00000400000000000000" pitchFamily="2" charset="-78"/>
              </a:rPr>
              <a:t>Learning(1)</a:t>
            </a:r>
            <a:endParaRPr lang="en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0527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613439" y="5447215"/>
            <a:ext cx="4961946" cy="5891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13_Transfer_learning_Fine_tuning.ipynb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027" y="1664667"/>
            <a:ext cx="3563358" cy="35882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857" y="3684854"/>
            <a:ext cx="1061727" cy="9788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57764" y="4468318"/>
            <a:ext cx="1888230" cy="523084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</a:bodyPr>
          <a:lstStyle/>
          <a:p>
            <a:pPr algn="ctr"/>
            <a:r>
              <a:rPr lang="en-US" sz="2799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et’s code…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7981" y="365923"/>
            <a:ext cx="10512862" cy="1325218"/>
          </a:xfrm>
        </p:spPr>
        <p:txBody>
          <a:bodyPr/>
          <a:lstStyle/>
          <a:p>
            <a:r>
              <a:rPr lang="en-US" b="1" dirty="0">
                <a:cs typeface="B Nazanin" panose="00000400000000000000" pitchFamily="2" charset="-78"/>
              </a:rPr>
              <a:t>Transfer </a:t>
            </a:r>
            <a:r>
              <a:rPr lang="en-US" b="1" dirty="0" smtClean="0">
                <a:cs typeface="B Nazanin" panose="00000400000000000000" pitchFamily="2" charset="-78"/>
              </a:rPr>
              <a:t>Learning(2)</a:t>
            </a:r>
            <a:endParaRPr lang="en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0171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>
                <a:cs typeface="B Titr" panose="00000700000000000000" pitchFamily="2" charset="-78"/>
              </a:rPr>
              <a:t>منابع</a:t>
            </a:r>
            <a:endParaRPr lang="en-US" dirty="0"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6497" y="1577966"/>
            <a:ext cx="10972800" cy="3490145"/>
          </a:xfrm>
        </p:spPr>
        <p:txBody>
          <a:bodyPr/>
          <a:lstStyle/>
          <a:p>
            <a:r>
              <a:rPr lang="en-US" sz="2000" i="1" dirty="0" smtClean="0">
                <a:hlinkClick r:id="rId3"/>
              </a:rPr>
              <a:t>https://www.coursera.org/specializations/deep-learning</a:t>
            </a:r>
            <a:endParaRPr lang="en-US" sz="2000" i="1" dirty="0" smtClean="0"/>
          </a:p>
          <a:p>
            <a:r>
              <a:rPr lang="en-US" sz="2000" dirty="0" smtClean="0">
                <a:hlinkClick r:id="rId4"/>
              </a:rPr>
              <a:t>http://cs231n.stanford.edu/</a:t>
            </a:r>
            <a:endParaRPr lang="fa-IR" sz="2000" dirty="0" smtClean="0"/>
          </a:p>
          <a:p>
            <a:r>
              <a:rPr lang="en-US" sz="2000" dirty="0" smtClean="0">
                <a:hlinkClick r:id="rId5"/>
              </a:rPr>
              <a:t>https://towardsdatascience.com/intuitively-understanding-convolutions-for-deep-learning-1f6f42faee1</a:t>
            </a:r>
            <a:endParaRPr lang="en-US" sz="2000" dirty="0" smtClean="0"/>
          </a:p>
          <a:p>
            <a:r>
              <a:rPr lang="en-US" sz="2000" dirty="0" smtClean="0">
                <a:hlinkClick r:id="rId6"/>
              </a:rPr>
              <a:t>http://blog.class.vision/winter-96-97-syllabus/</a:t>
            </a:r>
            <a:endParaRPr lang="fa-IR" sz="2000" dirty="0" smtClean="0"/>
          </a:p>
          <a:p>
            <a:r>
              <a:rPr lang="en-US" sz="2000" i="1" dirty="0" smtClean="0">
                <a:hlinkClick r:id="rId7"/>
              </a:rPr>
              <a:t>https://www.slideshare.net/Alirezaakhavanpour/presentation10-68048331</a:t>
            </a:r>
            <a:endParaRPr lang="en-US" sz="2000" i="1" dirty="0" smtClean="0"/>
          </a:p>
          <a:p>
            <a:r>
              <a:rPr lang="en-US" sz="2000" i="1" dirty="0" smtClean="0">
                <a:hlinkClick r:id="rId8"/>
              </a:rPr>
              <a:t>https://www.pyimagesearch.com/deep-learning-computer-vision-python-book/</a:t>
            </a:r>
            <a:endParaRPr lang="en-US" sz="2000" i="1" dirty="0" smtClean="0"/>
          </a:p>
          <a:p>
            <a:r>
              <a:rPr lang="en-US" sz="2000" i="1" dirty="0" smtClean="0">
                <a:hlinkClick r:id="rId9"/>
              </a:rPr>
              <a:t>https://www.datacamp.com/courses/machine-learning-with-tree-based-models-in-python</a:t>
            </a:r>
            <a:endParaRPr lang="en-US" sz="2000" i="1" dirty="0" smtClean="0"/>
          </a:p>
          <a:p>
            <a:r>
              <a:rPr lang="en-US" sz="2000" i="1" dirty="0">
                <a:hlinkClick r:id="rId10"/>
              </a:rPr>
              <a:t>https://</a:t>
            </a:r>
            <a:r>
              <a:rPr lang="en-US" sz="2000" i="1" dirty="0" smtClean="0">
                <a:hlinkClick r:id="rId10"/>
              </a:rPr>
              <a:t>www.amazon.com/Deep-Learning-Python-Francois-Chollet/dp/1617294438</a:t>
            </a:r>
            <a:endParaRPr lang="en-US" sz="2000" dirty="0" smtClean="0"/>
          </a:p>
          <a:p>
            <a:endParaRPr lang="fa-IR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3597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223B_slides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23</TotalTime>
  <Words>3220</Words>
  <Application>Microsoft Office PowerPoint</Application>
  <PresentationFormat>Widescreen</PresentationFormat>
  <Paragraphs>1266</Paragraphs>
  <Slides>9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8</vt:i4>
      </vt:variant>
    </vt:vector>
  </HeadingPairs>
  <TitlesOfParts>
    <vt:vector size="114" baseType="lpstr">
      <vt:lpstr>Agency FB</vt:lpstr>
      <vt:lpstr>Arial</vt:lpstr>
      <vt:lpstr>Arial Rounded MT Bold</vt:lpstr>
      <vt:lpstr>B Nazanin</vt:lpstr>
      <vt:lpstr>B Titr</vt:lpstr>
      <vt:lpstr>Calibri</vt:lpstr>
      <vt:lpstr>Cambria Math</vt:lpstr>
      <vt:lpstr>Century Schoolbook</vt:lpstr>
      <vt:lpstr>Impact</vt:lpstr>
      <vt:lpstr>Montserrat</vt:lpstr>
      <vt:lpstr>NewBaskerville-Italic</vt:lpstr>
      <vt:lpstr>Times New Roman</vt:lpstr>
      <vt:lpstr>Wingdings</vt:lpstr>
      <vt:lpstr>CS223B_slides_template</vt:lpstr>
      <vt:lpstr>Acrobat Document</vt:lpstr>
      <vt:lpstr>Equation</vt:lpstr>
      <vt:lpstr>Convolutional Neural Networks</vt:lpstr>
      <vt:lpstr>PowerPoint Presentation</vt:lpstr>
      <vt:lpstr>بخش 1:</vt:lpstr>
      <vt:lpstr>PowerPoint Presentation</vt:lpstr>
      <vt:lpstr>PowerPoint Presentation</vt:lpstr>
      <vt:lpstr>بعد از 2012...</vt:lpstr>
      <vt:lpstr>PowerPoint Presentation</vt:lpstr>
      <vt:lpstr>PowerPoint Presentation</vt:lpstr>
      <vt:lpstr>PowerPoint Presentation</vt:lpstr>
      <vt:lpstr>یادگیری عمیق و تصاویر بزر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convolution ope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verage poo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شبکه‌های کانولوشنالی در کراس – ارقام فارسی</vt:lpstr>
      <vt:lpstr>شبکه‌های کانولوشنالی در کراس – چالش گربه / سگ</vt:lpstr>
      <vt:lpstr>بخش 2:</vt:lpstr>
      <vt:lpstr>Data Augmentation</vt:lpstr>
      <vt:lpstr>Data Augm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lementation distortions during training</vt:lpstr>
      <vt:lpstr>Implementation distortions during training</vt:lpstr>
      <vt:lpstr>Data Augmentation</vt:lpstr>
      <vt:lpstr>لود مدل ذخیره شده در کراس</vt:lpstr>
      <vt:lpstr>بخش 3:</vt:lpstr>
      <vt:lpstr>PowerPoint Presentation</vt:lpstr>
      <vt:lpstr>LeNet</vt:lpstr>
      <vt:lpstr>PowerPoint Presentation</vt:lpstr>
      <vt:lpstr>AlexN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FNet</vt:lpstr>
      <vt:lpstr>PowerPoint Presentation</vt:lpstr>
      <vt:lpstr>VGG</vt:lpstr>
      <vt:lpstr>VGG - 16</vt:lpstr>
      <vt:lpstr>PowerPoint Presentation</vt:lpstr>
      <vt:lpstr>PowerPoint Presentation</vt:lpstr>
      <vt:lpstr>استفاده از مدل‌های از قبل آموزش داده شده در کراس</vt:lpstr>
      <vt:lpstr>بخش 4:</vt:lpstr>
      <vt:lpstr>PowerPoint Presentation</vt:lpstr>
      <vt:lpstr>نگاهی به فرآیند بینایی در مغز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nsfer Learning(1)</vt:lpstr>
      <vt:lpstr>Transfer Learning(2)</vt:lpstr>
      <vt:lpstr>منابع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Introduction to “Computer Vision”</dc:title>
  <dc:creator>matthew</dc:creator>
  <cp:lastModifiedBy>A s u s</cp:lastModifiedBy>
  <cp:revision>366</cp:revision>
  <cp:lastPrinted>2017-09-26T20:25:19Z</cp:lastPrinted>
  <dcterms:modified xsi:type="dcterms:W3CDTF">2018-08-17T16:52:03Z</dcterms:modified>
</cp:coreProperties>
</file>